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2" r:id="rId2"/>
    <p:sldMasterId id="2147483673" r:id="rId3"/>
    <p:sldMasterId id="2147483685" r:id="rId4"/>
    <p:sldMasterId id="2147483696" r:id="rId5"/>
  </p:sldMasterIdLst>
  <p:notesMasterIdLst>
    <p:notesMasterId r:id="rId59"/>
  </p:notesMasterIdLst>
  <p:handoutMasterIdLst>
    <p:handoutMasterId r:id="rId60"/>
  </p:handoutMasterIdLst>
  <p:sldIdLst>
    <p:sldId id="349" r:id="rId6"/>
    <p:sldId id="384" r:id="rId7"/>
    <p:sldId id="336" r:id="rId8"/>
    <p:sldId id="346" r:id="rId9"/>
    <p:sldId id="277" r:id="rId10"/>
    <p:sldId id="278" r:id="rId11"/>
    <p:sldId id="332" r:id="rId12"/>
    <p:sldId id="311" r:id="rId13"/>
    <p:sldId id="262" r:id="rId14"/>
    <p:sldId id="314" r:id="rId15"/>
    <p:sldId id="333" r:id="rId16"/>
    <p:sldId id="380" r:id="rId17"/>
    <p:sldId id="260" r:id="rId18"/>
    <p:sldId id="334" r:id="rId19"/>
    <p:sldId id="355" r:id="rId20"/>
    <p:sldId id="356" r:id="rId21"/>
    <p:sldId id="256" r:id="rId22"/>
    <p:sldId id="258" r:id="rId23"/>
    <p:sldId id="358" r:id="rId24"/>
    <p:sldId id="257" r:id="rId25"/>
    <p:sldId id="340" r:id="rId26"/>
    <p:sldId id="280" r:id="rId27"/>
    <p:sldId id="379" r:id="rId28"/>
    <p:sldId id="308" r:id="rId29"/>
    <p:sldId id="309" r:id="rId30"/>
    <p:sldId id="391" r:id="rId31"/>
    <p:sldId id="368" r:id="rId32"/>
    <p:sldId id="389" r:id="rId33"/>
    <p:sldId id="307" r:id="rId34"/>
    <p:sldId id="310" r:id="rId35"/>
    <p:sldId id="281" r:id="rId36"/>
    <p:sldId id="339" r:id="rId37"/>
    <p:sldId id="371" r:id="rId38"/>
    <p:sldId id="372" r:id="rId39"/>
    <p:sldId id="351" r:id="rId40"/>
    <p:sldId id="320" r:id="rId41"/>
    <p:sldId id="341" r:id="rId42"/>
    <p:sldId id="325" r:id="rId43"/>
    <p:sldId id="326" r:id="rId44"/>
    <p:sldId id="283" r:id="rId45"/>
    <p:sldId id="394" r:id="rId46"/>
    <p:sldId id="386" r:id="rId47"/>
    <p:sldId id="387" r:id="rId48"/>
    <p:sldId id="373" r:id="rId49"/>
    <p:sldId id="344" r:id="rId50"/>
    <p:sldId id="381" r:id="rId51"/>
    <p:sldId id="375" r:id="rId52"/>
    <p:sldId id="329" r:id="rId53"/>
    <p:sldId id="347" r:id="rId54"/>
    <p:sldId id="350" r:id="rId55"/>
    <p:sldId id="303" r:id="rId56"/>
    <p:sldId id="345" r:id="rId57"/>
    <p:sldId id="388" r:id="rId58"/>
  </p:sldIdLst>
  <p:sldSz cx="9144000" cy="6858000" type="screen4x3"/>
  <p:notesSz cx="6858000" cy="9199563"/>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04E59"/>
    <a:srgbClr val="0033CC"/>
    <a:srgbClr val="8074DA"/>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9627" autoAdjust="0"/>
    <p:restoredTop sz="90525" autoAdjust="0"/>
  </p:normalViewPr>
  <p:slideViewPr>
    <p:cSldViewPr>
      <p:cViewPr varScale="1">
        <p:scale>
          <a:sx n="93" d="100"/>
          <a:sy n="93" d="100"/>
        </p:scale>
        <p:origin x="1464"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93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theme" Target="theme/theme1.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5" Type="http://schemas.openxmlformats.org/officeDocument/2006/relationships/slideMaster" Target="slideMasters/slideMaster5.xml"/><Relationship Id="rId61" Type="http://schemas.openxmlformats.org/officeDocument/2006/relationships/presProps" Target="presProps.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tableStyles" Target="tableStyle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notesMaster" Target="notesMasters/notesMaster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xmlns="" id="{1D8FBC77-EBF8-4D4C-9B26-9B9CFFA9BA0B}"/>
              </a:ext>
            </a:extLst>
          </p:cNvPr>
          <p:cNvSpPr>
            <a:spLocks noGrp="1" noChangeArrowheads="1"/>
          </p:cNvSpPr>
          <p:nvPr>
            <p:ph type="hdr" sz="quarter"/>
          </p:nvPr>
        </p:nvSpPr>
        <p:spPr bwMode="auto">
          <a:xfrm>
            <a:off x="0" y="0"/>
            <a:ext cx="2971800" cy="460375"/>
          </a:xfrm>
          <a:prstGeom prst="rect">
            <a:avLst/>
          </a:prstGeom>
          <a:noFill/>
          <a:ln w="9525">
            <a:noFill/>
            <a:miter lim="800000"/>
            <a:headEnd/>
            <a:tailEnd/>
          </a:ln>
          <a:effectLst/>
        </p:spPr>
        <p:txBody>
          <a:bodyPr vert="horz" wrap="square" lIns="90178" tIns="45089" rIns="90178" bIns="45089" numCol="1" anchor="t" anchorCtr="0" compatLnSpc="1">
            <a:prstTxWarp prst="textNoShape">
              <a:avLst/>
            </a:prstTxWarp>
          </a:bodyPr>
          <a:lstStyle>
            <a:lvl1pPr defTabSz="901700" eaLnBrk="1" hangingPunct="1">
              <a:defRPr sz="1200"/>
            </a:lvl1pPr>
          </a:lstStyle>
          <a:p>
            <a:pPr>
              <a:defRPr/>
            </a:pPr>
            <a:endParaRPr lang="en-US"/>
          </a:p>
        </p:txBody>
      </p:sp>
      <p:sp>
        <p:nvSpPr>
          <p:cNvPr id="25603" name="Rectangle 3">
            <a:extLst>
              <a:ext uri="{FF2B5EF4-FFF2-40B4-BE49-F238E27FC236}">
                <a16:creationId xmlns:a16="http://schemas.microsoft.com/office/drawing/2014/main" xmlns="" id="{ED75559C-A18A-4F2A-ABF0-A29C326C7039}"/>
              </a:ext>
            </a:extLst>
          </p:cNvPr>
          <p:cNvSpPr>
            <a:spLocks noGrp="1" noChangeArrowheads="1"/>
          </p:cNvSpPr>
          <p:nvPr>
            <p:ph type="dt" sz="quarter" idx="1"/>
          </p:nvPr>
        </p:nvSpPr>
        <p:spPr bwMode="auto">
          <a:xfrm>
            <a:off x="3886200" y="0"/>
            <a:ext cx="2971800" cy="460375"/>
          </a:xfrm>
          <a:prstGeom prst="rect">
            <a:avLst/>
          </a:prstGeom>
          <a:noFill/>
          <a:ln w="9525">
            <a:noFill/>
            <a:miter lim="800000"/>
            <a:headEnd/>
            <a:tailEnd/>
          </a:ln>
          <a:effectLst/>
        </p:spPr>
        <p:txBody>
          <a:bodyPr vert="horz" wrap="square" lIns="90178" tIns="45089" rIns="90178" bIns="45089" numCol="1" anchor="t" anchorCtr="0" compatLnSpc="1">
            <a:prstTxWarp prst="textNoShape">
              <a:avLst/>
            </a:prstTxWarp>
          </a:bodyPr>
          <a:lstStyle>
            <a:lvl1pPr algn="r" defTabSz="901700" eaLnBrk="1" hangingPunct="1">
              <a:defRPr sz="1200"/>
            </a:lvl1pPr>
          </a:lstStyle>
          <a:p>
            <a:pPr>
              <a:defRPr/>
            </a:pPr>
            <a:endParaRPr lang="en-US"/>
          </a:p>
        </p:txBody>
      </p:sp>
      <p:sp>
        <p:nvSpPr>
          <p:cNvPr id="25604" name="Rectangle 4">
            <a:extLst>
              <a:ext uri="{FF2B5EF4-FFF2-40B4-BE49-F238E27FC236}">
                <a16:creationId xmlns:a16="http://schemas.microsoft.com/office/drawing/2014/main" xmlns="" id="{683146DF-43DA-487D-90FF-E6129886C7E7}"/>
              </a:ext>
            </a:extLst>
          </p:cNvPr>
          <p:cNvSpPr>
            <a:spLocks noGrp="1" noChangeArrowheads="1"/>
          </p:cNvSpPr>
          <p:nvPr>
            <p:ph type="ftr" sz="quarter" idx="2"/>
          </p:nvPr>
        </p:nvSpPr>
        <p:spPr bwMode="auto">
          <a:xfrm>
            <a:off x="0" y="8739188"/>
            <a:ext cx="2971800" cy="460375"/>
          </a:xfrm>
          <a:prstGeom prst="rect">
            <a:avLst/>
          </a:prstGeom>
          <a:noFill/>
          <a:ln w="9525">
            <a:noFill/>
            <a:miter lim="800000"/>
            <a:headEnd/>
            <a:tailEnd/>
          </a:ln>
          <a:effectLst/>
        </p:spPr>
        <p:txBody>
          <a:bodyPr vert="horz" wrap="square" lIns="90178" tIns="45089" rIns="90178" bIns="45089" numCol="1" anchor="b" anchorCtr="0" compatLnSpc="1">
            <a:prstTxWarp prst="textNoShape">
              <a:avLst/>
            </a:prstTxWarp>
          </a:bodyPr>
          <a:lstStyle>
            <a:lvl1pPr defTabSz="901700" eaLnBrk="1" hangingPunct="1">
              <a:defRPr sz="1200"/>
            </a:lvl1pPr>
          </a:lstStyle>
          <a:p>
            <a:pPr>
              <a:defRPr/>
            </a:pPr>
            <a:endParaRPr lang="en-US"/>
          </a:p>
        </p:txBody>
      </p:sp>
      <p:sp>
        <p:nvSpPr>
          <p:cNvPr id="25605" name="Rectangle 5">
            <a:extLst>
              <a:ext uri="{FF2B5EF4-FFF2-40B4-BE49-F238E27FC236}">
                <a16:creationId xmlns:a16="http://schemas.microsoft.com/office/drawing/2014/main" xmlns="" id="{5C1594F9-51B7-4C36-B897-C689D33BB525}"/>
              </a:ext>
            </a:extLst>
          </p:cNvPr>
          <p:cNvSpPr>
            <a:spLocks noGrp="1" noChangeArrowheads="1"/>
          </p:cNvSpPr>
          <p:nvPr>
            <p:ph type="sldNum" sz="quarter" idx="3"/>
          </p:nvPr>
        </p:nvSpPr>
        <p:spPr bwMode="auto">
          <a:xfrm>
            <a:off x="3886200" y="8739188"/>
            <a:ext cx="2971800" cy="460375"/>
          </a:xfrm>
          <a:prstGeom prst="rect">
            <a:avLst/>
          </a:prstGeom>
          <a:noFill/>
          <a:ln w="9525">
            <a:noFill/>
            <a:miter lim="800000"/>
            <a:headEnd/>
            <a:tailEnd/>
          </a:ln>
          <a:effectLst/>
        </p:spPr>
        <p:txBody>
          <a:bodyPr vert="horz" wrap="square" lIns="90178" tIns="45089" rIns="90178" bIns="45089" numCol="1" anchor="b" anchorCtr="0" compatLnSpc="1">
            <a:prstTxWarp prst="textNoShape">
              <a:avLst/>
            </a:prstTxWarp>
          </a:bodyPr>
          <a:lstStyle>
            <a:lvl1pPr algn="r" defTabSz="901700" eaLnBrk="1" hangingPunct="1">
              <a:defRPr sz="1200"/>
            </a:lvl1pPr>
          </a:lstStyle>
          <a:p>
            <a:pPr>
              <a:defRPr/>
            </a:pPr>
            <a:fld id="{72D4A223-9176-4C8F-8A89-481890A41AB0}" type="slidenum">
              <a:rPr lang="en-US" altLang="en-US"/>
              <a:pPr>
                <a:defRPr/>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xmlns="" id="{EC915E33-E8F0-4950-A911-FEAD47DBE06C}"/>
              </a:ext>
            </a:extLst>
          </p:cNvPr>
          <p:cNvSpPr>
            <a:spLocks noGrp="1"/>
          </p:cNvSpPr>
          <p:nvPr>
            <p:ph type="hdr" sz="quarter"/>
          </p:nvPr>
        </p:nvSpPr>
        <p:spPr>
          <a:xfrm>
            <a:off x="0" y="0"/>
            <a:ext cx="2971800" cy="461963"/>
          </a:xfrm>
          <a:prstGeom prst="rect">
            <a:avLst/>
          </a:prstGeom>
        </p:spPr>
        <p:txBody>
          <a:bodyPr vert="horz" lIns="91440" tIns="45720" rIns="91440" bIns="45720" rtlCol="0"/>
          <a:lstStyle>
            <a:lvl1pPr algn="l" eaLnBrk="1" hangingPunct="1">
              <a:defRPr sz="1200"/>
            </a:lvl1pPr>
          </a:lstStyle>
          <a:p>
            <a:pPr>
              <a:defRPr/>
            </a:pPr>
            <a:endParaRPr lang="en-US"/>
          </a:p>
        </p:txBody>
      </p:sp>
      <p:sp>
        <p:nvSpPr>
          <p:cNvPr id="3" name="Date Placeholder 2">
            <a:extLst>
              <a:ext uri="{FF2B5EF4-FFF2-40B4-BE49-F238E27FC236}">
                <a16:creationId xmlns:a16="http://schemas.microsoft.com/office/drawing/2014/main" xmlns="" id="{5455DCB1-7E93-4EA1-8D9F-448C506DE732}"/>
              </a:ext>
            </a:extLst>
          </p:cNvPr>
          <p:cNvSpPr>
            <a:spLocks noGrp="1"/>
          </p:cNvSpPr>
          <p:nvPr>
            <p:ph type="dt" idx="1"/>
          </p:nvPr>
        </p:nvSpPr>
        <p:spPr>
          <a:xfrm>
            <a:off x="3884613" y="0"/>
            <a:ext cx="2971800" cy="461963"/>
          </a:xfrm>
          <a:prstGeom prst="rect">
            <a:avLst/>
          </a:prstGeom>
        </p:spPr>
        <p:txBody>
          <a:bodyPr vert="horz" lIns="91440" tIns="45720" rIns="91440" bIns="45720" rtlCol="0"/>
          <a:lstStyle>
            <a:lvl1pPr algn="r" eaLnBrk="1" hangingPunct="1">
              <a:defRPr sz="1200"/>
            </a:lvl1pPr>
          </a:lstStyle>
          <a:p>
            <a:pPr>
              <a:defRPr/>
            </a:pPr>
            <a:fld id="{CBF29504-F635-484F-A90E-8846D7399CA0}" type="datetimeFigureOut">
              <a:rPr lang="en-US"/>
              <a:pPr>
                <a:defRPr/>
              </a:pPr>
              <a:t>8/23/2023</a:t>
            </a:fld>
            <a:endParaRPr lang="en-US"/>
          </a:p>
        </p:txBody>
      </p:sp>
      <p:sp>
        <p:nvSpPr>
          <p:cNvPr id="4" name="Slide Image Placeholder 3">
            <a:extLst>
              <a:ext uri="{FF2B5EF4-FFF2-40B4-BE49-F238E27FC236}">
                <a16:creationId xmlns:a16="http://schemas.microsoft.com/office/drawing/2014/main" xmlns="" id="{F788804C-F8F5-420D-B7F8-3842E7A08097}"/>
              </a:ext>
            </a:extLst>
          </p:cNvPr>
          <p:cNvSpPr>
            <a:spLocks noGrp="1" noRot="1" noChangeAspect="1"/>
          </p:cNvSpPr>
          <p:nvPr>
            <p:ph type="sldImg" idx="2"/>
          </p:nvPr>
        </p:nvSpPr>
        <p:spPr>
          <a:xfrm>
            <a:off x="1358900" y="1149350"/>
            <a:ext cx="4140200" cy="31051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xmlns="" id="{BCCC5D7B-DD0D-470C-9C8D-4A222D0F8998}"/>
              </a:ext>
            </a:extLst>
          </p:cNvPr>
          <p:cNvSpPr>
            <a:spLocks noGrp="1"/>
          </p:cNvSpPr>
          <p:nvPr>
            <p:ph type="body" sz="quarter" idx="3"/>
          </p:nvPr>
        </p:nvSpPr>
        <p:spPr>
          <a:xfrm>
            <a:off x="685800" y="4427538"/>
            <a:ext cx="5486400" cy="3622675"/>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xmlns="" id="{B4192D28-B83E-4174-8534-C537B387D46B}"/>
              </a:ext>
            </a:extLst>
          </p:cNvPr>
          <p:cNvSpPr>
            <a:spLocks noGrp="1"/>
          </p:cNvSpPr>
          <p:nvPr>
            <p:ph type="ftr" sz="quarter" idx="4"/>
          </p:nvPr>
        </p:nvSpPr>
        <p:spPr>
          <a:xfrm>
            <a:off x="0" y="8737600"/>
            <a:ext cx="2971800" cy="461963"/>
          </a:xfrm>
          <a:prstGeom prst="rect">
            <a:avLst/>
          </a:prstGeom>
        </p:spPr>
        <p:txBody>
          <a:bodyPr vert="horz" lIns="91440" tIns="45720" rIns="91440" bIns="45720" rtlCol="0" anchor="b"/>
          <a:lstStyle>
            <a:lvl1pPr algn="l" eaLnBrk="1" hangingPunct="1">
              <a:defRPr sz="1200"/>
            </a:lvl1pPr>
          </a:lstStyle>
          <a:p>
            <a:pPr>
              <a:defRPr/>
            </a:pPr>
            <a:endParaRPr lang="en-US"/>
          </a:p>
        </p:txBody>
      </p:sp>
      <p:sp>
        <p:nvSpPr>
          <p:cNvPr id="7" name="Slide Number Placeholder 6">
            <a:extLst>
              <a:ext uri="{FF2B5EF4-FFF2-40B4-BE49-F238E27FC236}">
                <a16:creationId xmlns:a16="http://schemas.microsoft.com/office/drawing/2014/main" xmlns="" id="{8CDEB65B-CC30-45EE-9E3F-CE0F42D47FC2}"/>
              </a:ext>
            </a:extLst>
          </p:cNvPr>
          <p:cNvSpPr>
            <a:spLocks noGrp="1"/>
          </p:cNvSpPr>
          <p:nvPr>
            <p:ph type="sldNum" sz="quarter" idx="5"/>
          </p:nvPr>
        </p:nvSpPr>
        <p:spPr>
          <a:xfrm>
            <a:off x="3884613" y="8737600"/>
            <a:ext cx="2971800" cy="461963"/>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6744937D-CF8C-41C4-A2AF-3EC6A1E99A7F}" type="slidenum">
              <a:rPr lang="en-US" altLang="en-US"/>
              <a:pPr>
                <a:defRPr/>
              </a:pPr>
              <a:t>‹#›</a:t>
            </a:fld>
            <a:endParaRPr lang="en-US" altLang="en-US"/>
          </a:p>
        </p:txBody>
      </p:sp>
    </p:spTree>
    <p:extLst>
      <p:ext uri="{BB962C8B-B14F-4D97-AF65-F5344CB8AC3E}">
        <p14:creationId xmlns:p14="http://schemas.microsoft.com/office/powerpoint/2010/main" val="149860253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xmlns="" id="{05DA8F26-CE23-4AA2-8F2E-F82523B4DEC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a:extLst>
              <a:ext uri="{FF2B5EF4-FFF2-40B4-BE49-F238E27FC236}">
                <a16:creationId xmlns:a16="http://schemas.microsoft.com/office/drawing/2014/main" xmlns="" id="{3D42D8F8-DE58-41DA-98B0-E238387064A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29700" name="Slide Number Placeholder 3">
            <a:extLst>
              <a:ext uri="{FF2B5EF4-FFF2-40B4-BE49-F238E27FC236}">
                <a16:creationId xmlns:a16="http://schemas.microsoft.com/office/drawing/2014/main" xmlns="" id="{4A4CD273-FAA4-4D9C-AC10-5A4BE6CD4E3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7CF797D-FAE3-4823-8638-91CD5211C0DD}" type="slidenum">
              <a:rPr lang="en-US" altLang="en-US" sz="1200" smtClean="0"/>
              <a:pPr/>
              <a:t>1</a:t>
            </a:fld>
            <a:endParaRPr lang="en-US" altLang="en-US" sz="1200"/>
          </a:p>
        </p:txBody>
      </p:sp>
    </p:spTree>
    <p:extLst>
      <p:ext uri="{BB962C8B-B14F-4D97-AF65-F5344CB8AC3E}">
        <p14:creationId xmlns:p14="http://schemas.microsoft.com/office/powerpoint/2010/main" val="12032887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a16="http://schemas.microsoft.com/office/drawing/2014/main" xmlns="" id="{693F8410-1D79-478D-AE94-5B8D336D066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a:extLst>
              <a:ext uri="{FF2B5EF4-FFF2-40B4-BE49-F238E27FC236}">
                <a16:creationId xmlns:a16="http://schemas.microsoft.com/office/drawing/2014/main" xmlns="" id="{831AE5D5-7F8A-44FE-912B-4F99249409A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35844" name="Slide Number Placeholder 3">
            <a:extLst>
              <a:ext uri="{FF2B5EF4-FFF2-40B4-BE49-F238E27FC236}">
                <a16:creationId xmlns:a16="http://schemas.microsoft.com/office/drawing/2014/main" xmlns="" id="{BBF7BB1A-49D7-4B69-B393-1148E17DAA9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970E215-50B8-4C0C-91C8-99E092B56B9E}" type="slidenum">
              <a:rPr lang="en-US" altLang="en-US" sz="1200" smtClean="0"/>
              <a:pPr/>
              <a:t>7</a:t>
            </a:fld>
            <a:endParaRPr lang="en-US" altLang="en-US" sz="1200"/>
          </a:p>
        </p:txBody>
      </p:sp>
    </p:spTree>
    <p:extLst>
      <p:ext uri="{BB962C8B-B14F-4D97-AF65-F5344CB8AC3E}">
        <p14:creationId xmlns:p14="http://schemas.microsoft.com/office/powerpoint/2010/main" val="21309830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xmlns="" id="{39D4D96E-3B49-4AFF-934A-3EFE86F83B4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88CDC75-C19D-4358-B163-CE88862E642B}" type="slidenum">
              <a:rPr lang="en-US" altLang="en-US" sz="1200" smtClean="0"/>
              <a:pPr/>
              <a:t>11</a:t>
            </a:fld>
            <a:endParaRPr lang="en-US" altLang="en-US" sz="1200"/>
          </a:p>
        </p:txBody>
      </p:sp>
      <p:sp>
        <p:nvSpPr>
          <p:cNvPr id="38915" name="Rectangle 2">
            <a:extLst>
              <a:ext uri="{FF2B5EF4-FFF2-40B4-BE49-F238E27FC236}">
                <a16:creationId xmlns:a16="http://schemas.microsoft.com/office/drawing/2014/main" xmlns="" id="{75572859-178A-487F-A51F-3FF620F4BB6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6" name="Rectangle 3">
            <a:extLst>
              <a:ext uri="{FF2B5EF4-FFF2-40B4-BE49-F238E27FC236}">
                <a16:creationId xmlns:a16="http://schemas.microsoft.com/office/drawing/2014/main" xmlns="" id="{BA1F992C-1A99-48E7-A755-3B70F78B4D3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23600363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a:extLst>
              <a:ext uri="{FF2B5EF4-FFF2-40B4-BE49-F238E27FC236}">
                <a16:creationId xmlns:a16="http://schemas.microsoft.com/office/drawing/2014/main" xmlns="" id="{D3E55F0E-CC24-4315-9AB5-0D346EA50EC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a:extLst>
              <a:ext uri="{FF2B5EF4-FFF2-40B4-BE49-F238E27FC236}">
                <a16:creationId xmlns:a16="http://schemas.microsoft.com/office/drawing/2014/main" xmlns="" id="{CC15AA27-CF84-4A24-A1B1-B25747E00FF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8372" name="Slide Number Placeholder 3">
            <a:extLst>
              <a:ext uri="{FF2B5EF4-FFF2-40B4-BE49-F238E27FC236}">
                <a16:creationId xmlns:a16="http://schemas.microsoft.com/office/drawing/2014/main" xmlns="" id="{0045E750-A5D6-4876-A48F-E4C0120AB46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E3C7CE6-E3EB-453D-8E74-F48081C62244}" type="slidenum">
              <a:rPr lang="en-US" altLang="en-US" sz="1200" smtClean="0"/>
              <a:pPr/>
              <a:t>22</a:t>
            </a:fld>
            <a:endParaRPr lang="en-US" altLang="en-US" sz="1200"/>
          </a:p>
        </p:txBody>
      </p:sp>
    </p:spTree>
    <p:extLst>
      <p:ext uri="{BB962C8B-B14F-4D97-AF65-F5344CB8AC3E}">
        <p14:creationId xmlns:p14="http://schemas.microsoft.com/office/powerpoint/2010/main" val="19926333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a:extLst>
              <a:ext uri="{FF2B5EF4-FFF2-40B4-BE49-F238E27FC236}">
                <a16:creationId xmlns:a16="http://schemas.microsoft.com/office/drawing/2014/main" xmlns="" id="{7920A4C9-040C-4863-829D-99FB7B1259E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9FDE9DF-E540-4A3E-A1B3-685CCDF9C027}" type="slidenum">
              <a:rPr lang="en-US" altLang="en-US" sz="1200" smtClean="0"/>
              <a:pPr/>
              <a:t>35</a:t>
            </a:fld>
            <a:endParaRPr lang="en-US" altLang="en-US" sz="1200"/>
          </a:p>
        </p:txBody>
      </p:sp>
      <p:sp>
        <p:nvSpPr>
          <p:cNvPr id="74755" name="Rectangle 2">
            <a:extLst>
              <a:ext uri="{FF2B5EF4-FFF2-40B4-BE49-F238E27FC236}">
                <a16:creationId xmlns:a16="http://schemas.microsoft.com/office/drawing/2014/main" xmlns="" id="{EDA1B2AA-2C51-487F-9ABD-806B23CE34BB}"/>
              </a:ext>
            </a:extLst>
          </p:cNvPr>
          <p:cNvSpPr>
            <a:spLocks noGrp="1" noRot="1" noChangeAspect="1" noChangeArrowheads="1" noTextEdit="1"/>
          </p:cNvSpPr>
          <p:nvPr>
            <p:ph type="sldImg"/>
          </p:nvPr>
        </p:nvSpPr>
        <p:spPr bwMode="auto">
          <a:xfrm>
            <a:off x="1143000" y="685800"/>
            <a:ext cx="4572000" cy="3429000"/>
          </a:xfrm>
          <a:solidFill>
            <a:srgbClr val="FFFFFF"/>
          </a:solidFill>
          <a:ln>
            <a:solidFill>
              <a:srgbClr val="000000"/>
            </a:solidFill>
            <a:miter lim="800000"/>
            <a:headEnd/>
            <a:tailEnd/>
          </a:ln>
        </p:spPr>
      </p:sp>
      <p:sp>
        <p:nvSpPr>
          <p:cNvPr id="74756" name="Rectangle 3">
            <a:extLst>
              <a:ext uri="{FF2B5EF4-FFF2-40B4-BE49-F238E27FC236}">
                <a16:creationId xmlns:a16="http://schemas.microsoft.com/office/drawing/2014/main" xmlns="" id="{FF2AB753-46FF-44DD-8AD8-E34A3848879E}"/>
              </a:ext>
            </a:extLst>
          </p:cNvPr>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r>
              <a:rPr lang="en-US" altLang="en-US"/>
              <a:t>Answer: a)</a:t>
            </a:r>
          </a:p>
        </p:txBody>
      </p:sp>
    </p:spTree>
    <p:extLst>
      <p:ext uri="{BB962C8B-B14F-4D97-AF65-F5344CB8AC3E}">
        <p14:creationId xmlns:p14="http://schemas.microsoft.com/office/powerpoint/2010/main" val="26183292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xmlns="" id="{69B1509A-82C1-4BF0-854A-0CEE10160A9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a:solidFill>
                  <a:schemeClr val="tx1"/>
                </a:solidFill>
                <a:latin typeface="Times New Roman" panose="02020603050405020304" pitchFamily="18" charset="0"/>
              </a:defRPr>
            </a:lvl1pPr>
            <a:lvl2pPr marL="742950" indent="-285750" defTabSz="928688">
              <a:defRPr sz="2400">
                <a:solidFill>
                  <a:schemeClr val="tx1"/>
                </a:solidFill>
                <a:latin typeface="Times New Roman" panose="02020603050405020304" pitchFamily="18" charset="0"/>
              </a:defRPr>
            </a:lvl2pPr>
            <a:lvl3pPr marL="1143000" indent="-228600" defTabSz="928688">
              <a:defRPr sz="2400">
                <a:solidFill>
                  <a:schemeClr val="tx1"/>
                </a:solidFill>
                <a:latin typeface="Times New Roman" panose="02020603050405020304" pitchFamily="18" charset="0"/>
              </a:defRPr>
            </a:lvl3pPr>
            <a:lvl4pPr marL="1600200" indent="-228600" defTabSz="928688">
              <a:defRPr sz="2400">
                <a:solidFill>
                  <a:schemeClr val="tx1"/>
                </a:solidFill>
                <a:latin typeface="Times New Roman" panose="02020603050405020304" pitchFamily="18" charset="0"/>
              </a:defRPr>
            </a:lvl4pPr>
            <a:lvl5pPr marL="2057400" indent="-228600" defTabSz="928688">
              <a:defRPr sz="2400">
                <a:solidFill>
                  <a:schemeClr val="tx1"/>
                </a:solidFill>
                <a:latin typeface="Times New Roman" panose="02020603050405020304" pitchFamily="18" charset="0"/>
              </a:defRPr>
            </a:lvl5pPr>
            <a:lvl6pPr marL="2514600" indent="-228600" defTabSz="928688"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28688"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28688"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28688" eaLnBrk="0" fontAlgn="base" hangingPunct="0">
              <a:spcBef>
                <a:spcPct val="0"/>
              </a:spcBef>
              <a:spcAft>
                <a:spcPct val="0"/>
              </a:spcAft>
              <a:defRPr sz="2400">
                <a:solidFill>
                  <a:schemeClr val="tx1"/>
                </a:solidFill>
                <a:latin typeface="Times New Roman" panose="02020603050405020304" pitchFamily="18" charset="0"/>
              </a:defRPr>
            </a:lvl9pPr>
          </a:lstStyle>
          <a:p>
            <a:fld id="{9082FB03-0437-4C2D-A11F-B53D665502A9}" type="slidenum">
              <a:rPr lang="en-US" altLang="en-US" sz="1200" smtClean="0">
                <a:latin typeface="Arial" panose="020B0604020202020204" pitchFamily="34" charset="0"/>
              </a:rPr>
              <a:pPr/>
              <a:t>42</a:t>
            </a:fld>
            <a:endParaRPr lang="en-US" altLang="en-US" sz="1200">
              <a:latin typeface="Arial" panose="020B0604020202020204" pitchFamily="34" charset="0"/>
            </a:endParaRPr>
          </a:p>
        </p:txBody>
      </p:sp>
      <p:sp>
        <p:nvSpPr>
          <p:cNvPr id="67587" name="Rectangle 2">
            <a:extLst>
              <a:ext uri="{FF2B5EF4-FFF2-40B4-BE49-F238E27FC236}">
                <a16:creationId xmlns:a16="http://schemas.microsoft.com/office/drawing/2014/main" xmlns="" id="{94774A4C-7B99-4723-90F7-9797C7E82F8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a:extLst>
              <a:ext uri="{FF2B5EF4-FFF2-40B4-BE49-F238E27FC236}">
                <a16:creationId xmlns:a16="http://schemas.microsoft.com/office/drawing/2014/main" xmlns="" id="{45AEF2C3-3A11-480C-9B4F-4EA5F0167EB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latin typeface="Arial" panose="020B0604020202020204" pitchFamily="34" charset="0"/>
            </a:endParaRPr>
          </a:p>
        </p:txBody>
      </p:sp>
    </p:spTree>
    <p:extLst>
      <p:ext uri="{BB962C8B-B14F-4D97-AF65-F5344CB8AC3E}">
        <p14:creationId xmlns:p14="http://schemas.microsoft.com/office/powerpoint/2010/main" val="23866178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a:extLst>
              <a:ext uri="{FF2B5EF4-FFF2-40B4-BE49-F238E27FC236}">
                <a16:creationId xmlns:a16="http://schemas.microsoft.com/office/drawing/2014/main" xmlns="" id="{1AC678C7-8309-4B6C-B806-F07F5236DF3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a:extLst>
              <a:ext uri="{FF2B5EF4-FFF2-40B4-BE49-F238E27FC236}">
                <a16:creationId xmlns:a16="http://schemas.microsoft.com/office/drawing/2014/main" xmlns="" id="{43C6127C-3CE4-4084-9493-1FF81B80667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81924" name="Slide Number Placeholder 3">
            <a:extLst>
              <a:ext uri="{FF2B5EF4-FFF2-40B4-BE49-F238E27FC236}">
                <a16:creationId xmlns:a16="http://schemas.microsoft.com/office/drawing/2014/main" xmlns="" id="{F9E6CDD8-9C9D-4033-8C10-0D42C3B3608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FD0BF96-6559-4AD9-9171-338B96E487F9}" type="slidenum">
              <a:rPr lang="en-US" altLang="en-US" sz="1200" smtClean="0"/>
              <a:pPr/>
              <a:t>48</a:t>
            </a:fld>
            <a:endParaRPr lang="en-US" altLang="en-US" sz="1200"/>
          </a:p>
        </p:txBody>
      </p:sp>
    </p:spTree>
    <p:extLst>
      <p:ext uri="{BB962C8B-B14F-4D97-AF65-F5344CB8AC3E}">
        <p14:creationId xmlns:p14="http://schemas.microsoft.com/office/powerpoint/2010/main" val="10859893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a:extLst>
              <a:ext uri="{FF2B5EF4-FFF2-40B4-BE49-F238E27FC236}">
                <a16:creationId xmlns:a16="http://schemas.microsoft.com/office/drawing/2014/main" xmlns="" id="{D8949416-0107-4AB0-B20F-E8F95D7F355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5968958-7F67-476C-BC84-26623C7748E8}" type="slidenum">
              <a:rPr lang="en-US" altLang="en-US" sz="1200" smtClean="0"/>
              <a:pPr/>
              <a:t>50</a:t>
            </a:fld>
            <a:endParaRPr lang="en-US" altLang="en-US" sz="1200"/>
          </a:p>
        </p:txBody>
      </p:sp>
      <p:sp>
        <p:nvSpPr>
          <p:cNvPr id="86019" name="Rectangle 2">
            <a:extLst>
              <a:ext uri="{FF2B5EF4-FFF2-40B4-BE49-F238E27FC236}">
                <a16:creationId xmlns:a16="http://schemas.microsoft.com/office/drawing/2014/main" xmlns="" id="{E70B4D24-9359-41CC-93EA-68348B7A2405}"/>
              </a:ext>
            </a:extLst>
          </p:cNvPr>
          <p:cNvSpPr>
            <a:spLocks noGrp="1" noRot="1" noChangeAspect="1" noChangeArrowheads="1" noTextEdit="1"/>
          </p:cNvSpPr>
          <p:nvPr>
            <p:ph type="sldImg"/>
          </p:nvPr>
        </p:nvSpPr>
        <p:spPr bwMode="auto">
          <a:xfrm>
            <a:off x="1143000" y="685800"/>
            <a:ext cx="4572000" cy="3429000"/>
          </a:xfrm>
          <a:solidFill>
            <a:srgbClr val="FFFFFF"/>
          </a:solidFill>
          <a:ln>
            <a:solidFill>
              <a:srgbClr val="000000"/>
            </a:solidFill>
            <a:miter lim="800000"/>
            <a:headEnd/>
            <a:tailEnd/>
          </a:ln>
        </p:spPr>
      </p:sp>
      <p:sp>
        <p:nvSpPr>
          <p:cNvPr id="86020" name="Rectangle 3">
            <a:extLst>
              <a:ext uri="{FF2B5EF4-FFF2-40B4-BE49-F238E27FC236}">
                <a16:creationId xmlns:a16="http://schemas.microsoft.com/office/drawing/2014/main" xmlns="" id="{ECC28E0F-31AA-495C-85EA-1893D027DBC2}"/>
              </a:ext>
            </a:extLst>
          </p:cNvPr>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r>
              <a:rPr lang="en-US" altLang="en-US"/>
              <a:t>Answer: c) 2 m.</a:t>
            </a:r>
          </a:p>
        </p:txBody>
      </p:sp>
    </p:spTree>
    <p:extLst>
      <p:ext uri="{BB962C8B-B14F-4D97-AF65-F5344CB8AC3E}">
        <p14:creationId xmlns:p14="http://schemas.microsoft.com/office/powerpoint/2010/main" val="10322970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xmlns="" id="{2506424C-6563-446C-B47A-CFBF9279B10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xmlns="" id="{BF146A7B-7DB1-4951-87DE-226669A43FF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ABE84384-B833-4860-86AF-79803B90DCD7}"/>
              </a:ext>
            </a:extLst>
          </p:cNvPr>
          <p:cNvSpPr>
            <a:spLocks noGrp="1" noChangeArrowheads="1"/>
          </p:cNvSpPr>
          <p:nvPr>
            <p:ph type="sldNum" sz="quarter" idx="12"/>
          </p:nvPr>
        </p:nvSpPr>
        <p:spPr>
          <a:ln/>
        </p:spPr>
        <p:txBody>
          <a:bodyPr/>
          <a:lstStyle>
            <a:lvl1pPr>
              <a:defRPr/>
            </a:lvl1pPr>
          </a:lstStyle>
          <a:p>
            <a:pPr>
              <a:defRPr/>
            </a:pPr>
            <a:fld id="{6F4952AC-7CE6-43D2-B56B-7E4EC84CD42E}" type="slidenum">
              <a:rPr lang="en-US" altLang="en-US"/>
              <a:pPr>
                <a:defRPr/>
              </a:pPr>
              <a:t>‹#›</a:t>
            </a:fld>
            <a:endParaRPr lang="en-US" altLang="en-US"/>
          </a:p>
        </p:txBody>
      </p:sp>
    </p:spTree>
    <p:extLst>
      <p:ext uri="{BB962C8B-B14F-4D97-AF65-F5344CB8AC3E}">
        <p14:creationId xmlns:p14="http://schemas.microsoft.com/office/powerpoint/2010/main" val="7773322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xmlns="" id="{48703208-EAF3-4CF5-9682-DFB0AFC6471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xmlns="" id="{51D7794A-90C5-4081-965D-3EA975C67DA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E15897E1-E6D0-4301-A609-86D71E84294E}"/>
              </a:ext>
            </a:extLst>
          </p:cNvPr>
          <p:cNvSpPr>
            <a:spLocks noGrp="1" noChangeArrowheads="1"/>
          </p:cNvSpPr>
          <p:nvPr>
            <p:ph type="sldNum" sz="quarter" idx="12"/>
          </p:nvPr>
        </p:nvSpPr>
        <p:spPr>
          <a:ln/>
        </p:spPr>
        <p:txBody>
          <a:bodyPr/>
          <a:lstStyle>
            <a:lvl1pPr>
              <a:defRPr/>
            </a:lvl1pPr>
          </a:lstStyle>
          <a:p>
            <a:pPr>
              <a:defRPr/>
            </a:pPr>
            <a:fld id="{4AE8B930-114B-463E-9A7C-3152C1A7AD14}" type="slidenum">
              <a:rPr lang="en-US" altLang="en-US"/>
              <a:pPr>
                <a:defRPr/>
              </a:pPr>
              <a:t>‹#›</a:t>
            </a:fld>
            <a:endParaRPr lang="en-US" altLang="en-US"/>
          </a:p>
        </p:txBody>
      </p:sp>
    </p:spTree>
    <p:extLst>
      <p:ext uri="{BB962C8B-B14F-4D97-AF65-F5344CB8AC3E}">
        <p14:creationId xmlns:p14="http://schemas.microsoft.com/office/powerpoint/2010/main" val="31565933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xmlns="" id="{091487B4-9119-45F5-BC9D-2E4E9815242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xmlns="" id="{872F7706-F8CA-45A8-849D-AA86D16366E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99E8F392-72A9-4AF8-B41C-9821ECE24115}"/>
              </a:ext>
            </a:extLst>
          </p:cNvPr>
          <p:cNvSpPr>
            <a:spLocks noGrp="1" noChangeArrowheads="1"/>
          </p:cNvSpPr>
          <p:nvPr>
            <p:ph type="sldNum" sz="quarter" idx="12"/>
          </p:nvPr>
        </p:nvSpPr>
        <p:spPr>
          <a:ln/>
        </p:spPr>
        <p:txBody>
          <a:bodyPr/>
          <a:lstStyle>
            <a:lvl1pPr>
              <a:defRPr/>
            </a:lvl1pPr>
          </a:lstStyle>
          <a:p>
            <a:pPr>
              <a:defRPr/>
            </a:pPr>
            <a:fld id="{E33316D8-CF47-4231-9A50-2EC7689C3015}" type="slidenum">
              <a:rPr lang="en-US" altLang="en-US"/>
              <a:pPr>
                <a:defRPr/>
              </a:pPr>
              <a:t>‹#›</a:t>
            </a:fld>
            <a:endParaRPr lang="en-US" altLang="en-US"/>
          </a:p>
        </p:txBody>
      </p:sp>
    </p:spTree>
    <p:extLst>
      <p:ext uri="{BB962C8B-B14F-4D97-AF65-F5344CB8AC3E}">
        <p14:creationId xmlns:p14="http://schemas.microsoft.com/office/powerpoint/2010/main" val="4521583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xmlns="" id="{0A790D32-24E4-4783-A7B9-5536188B11D7}"/>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xmlns="" id="{4DAB6A53-EABD-4036-AB44-0D827299FD1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xmlns="" id="{F8EDB971-774B-43A9-8E88-0EBDF63BC564}"/>
              </a:ext>
            </a:extLst>
          </p:cNvPr>
          <p:cNvSpPr>
            <a:spLocks noGrp="1" noChangeArrowheads="1"/>
          </p:cNvSpPr>
          <p:nvPr>
            <p:ph type="sldNum" sz="quarter" idx="12"/>
          </p:nvPr>
        </p:nvSpPr>
        <p:spPr>
          <a:ln/>
        </p:spPr>
        <p:txBody>
          <a:bodyPr/>
          <a:lstStyle>
            <a:lvl1pPr>
              <a:defRPr/>
            </a:lvl1pPr>
          </a:lstStyle>
          <a:p>
            <a:pPr>
              <a:defRPr/>
            </a:pPr>
            <a:fld id="{F732D400-0D17-4DBC-AC53-3A366824CD96}" type="slidenum">
              <a:rPr lang="en-US" altLang="en-US"/>
              <a:pPr>
                <a:defRPr/>
              </a:pPr>
              <a:t>‹#›</a:t>
            </a:fld>
            <a:endParaRPr lang="en-US" altLang="en-US"/>
          </a:p>
        </p:txBody>
      </p:sp>
    </p:spTree>
    <p:extLst>
      <p:ext uri="{BB962C8B-B14F-4D97-AF65-F5344CB8AC3E}">
        <p14:creationId xmlns:p14="http://schemas.microsoft.com/office/powerpoint/2010/main" val="41402684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p:cNvSpPr>
            <a:spLocks noGrp="1"/>
          </p:cNvSpPr>
          <p:nvPr>
            <p:ph sz="quarter" idx="13"/>
          </p:nvPr>
        </p:nvSpPr>
        <p:spPr>
          <a:xfrm>
            <a:off x="457200" y="1556326"/>
            <a:ext cx="8229600" cy="4467955"/>
          </a:xfrm>
        </p:spPr>
        <p:txBody>
          <a:bodyPr lIns="0" tIns="0" rIns="0" bIns="0"/>
          <a:lstStyle>
            <a:lvl1pPr indent="-255600">
              <a:defRPr sz="2400">
                <a:latin typeface="+mn-lt"/>
              </a:defRPr>
            </a:lvl1pPr>
          </a:lstStyle>
          <a:p>
            <a:pPr lvl="0"/>
            <a:r>
              <a:rPr lang="en-US" dirty="0"/>
              <a:t>Edit Master text styles</a:t>
            </a:r>
          </a:p>
        </p:txBody>
      </p:sp>
      <p:sp>
        <p:nvSpPr>
          <p:cNvPr id="5" name="Shape 34">
            <a:extLst>
              <a:ext uri="{FF2B5EF4-FFF2-40B4-BE49-F238E27FC236}">
                <a16:creationId xmlns:a16="http://schemas.microsoft.com/office/drawing/2014/main" xmlns="" id="{27354C36-2A8F-4A93-AAA7-F03E85968A1A}"/>
              </a:ext>
            </a:extLst>
          </p:cNvPr>
          <p:cNvSpPr txBox="1">
            <a:spLocks noGrp="1"/>
          </p:cNvSpPr>
          <p:nvPr>
            <p:ph type="ftr" idx="14"/>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6" name="Shape 35">
            <a:extLst>
              <a:ext uri="{FF2B5EF4-FFF2-40B4-BE49-F238E27FC236}">
                <a16:creationId xmlns:a16="http://schemas.microsoft.com/office/drawing/2014/main" xmlns="" id="{9BC99E32-F5A9-4526-BF7D-504D028C8A22}"/>
              </a:ext>
            </a:extLst>
          </p:cNvPr>
          <p:cNvSpPr txBox="1">
            <a:spLocks noGrp="1"/>
          </p:cNvSpPr>
          <p:nvPr>
            <p:ph type="dt" idx="15"/>
          </p:nvPr>
        </p:nvSpPr>
        <p:spPr/>
        <p:txBody>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7" name="Shape 36">
            <a:extLst>
              <a:ext uri="{FF2B5EF4-FFF2-40B4-BE49-F238E27FC236}">
                <a16:creationId xmlns:a16="http://schemas.microsoft.com/office/drawing/2014/main" xmlns="" id="{C8BF9686-8B2E-4AFD-86CB-FA4A32D4D36F}"/>
              </a:ext>
            </a:extLst>
          </p:cNvPr>
          <p:cNvSpPr txBox="1">
            <a:spLocks noGrp="1"/>
          </p:cNvSpPr>
          <p:nvPr>
            <p:ph type="sldNum" idx="16"/>
          </p:nvPr>
        </p:nvSpPr>
        <p:spPr/>
        <p:txBody>
          <a:bodyPr/>
          <a:lstStyle>
            <a:lvl1pPr>
              <a:defRPr/>
            </a:lvl1pPr>
          </a:lstStyle>
          <a:p>
            <a:pPr>
              <a:defRPr/>
            </a:pPr>
            <a:fld id="{6695D875-208B-40B6-A983-A77AD5360145}" type="slidenum">
              <a:rPr lang="en-US"/>
              <a:pPr>
                <a:defRPr/>
              </a:pPr>
              <a:t>‹#›</a:t>
            </a:fld>
            <a:endParaRPr lang="en-US"/>
          </a:p>
        </p:txBody>
      </p:sp>
    </p:spTree>
    <p:extLst>
      <p:ext uri="{BB962C8B-B14F-4D97-AF65-F5344CB8AC3E}">
        <p14:creationId xmlns:p14="http://schemas.microsoft.com/office/powerpoint/2010/main" val="40552051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0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22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2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2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extLst>
      <p:ext uri="{BB962C8B-B14F-4D97-AF65-F5344CB8AC3E}">
        <p14:creationId xmlns:p14="http://schemas.microsoft.com/office/powerpoint/2010/main" val="9717386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 name="Shape 56">
            <a:extLst>
              <a:ext uri="{FF2B5EF4-FFF2-40B4-BE49-F238E27FC236}">
                <a16:creationId xmlns:a16="http://schemas.microsoft.com/office/drawing/2014/main" xmlns="" id="{35B457FA-E555-4214-8E30-B2728DE30CEA}"/>
              </a:ext>
            </a:extLst>
          </p:cNvPr>
          <p:cNvSpPr txBox="1">
            <a:spLocks noGrp="1"/>
          </p:cNvSpPr>
          <p:nvPr>
            <p:ph type="ftr" idx="10"/>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5" name="Shape 57">
            <a:extLst>
              <a:ext uri="{FF2B5EF4-FFF2-40B4-BE49-F238E27FC236}">
                <a16:creationId xmlns:a16="http://schemas.microsoft.com/office/drawing/2014/main" xmlns="" id="{8DA495F9-57D1-40EF-A76F-2C868E8B8856}"/>
              </a:ext>
            </a:extLst>
          </p:cNvPr>
          <p:cNvSpPr txBox="1">
            <a:spLocks noGrp="1"/>
          </p:cNvSpPr>
          <p:nvPr>
            <p:ph type="dt" idx="11"/>
          </p:nvPr>
        </p:nvSpPr>
        <p:spPr/>
        <p:txBody>
          <a:bodyPr/>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6" name="Shape 58">
            <a:extLst>
              <a:ext uri="{FF2B5EF4-FFF2-40B4-BE49-F238E27FC236}">
                <a16:creationId xmlns:a16="http://schemas.microsoft.com/office/drawing/2014/main" xmlns="" id="{495CCC33-267B-4C9E-B755-C2BC523FA7C8}"/>
              </a:ext>
            </a:extLst>
          </p:cNvPr>
          <p:cNvSpPr txBox="1">
            <a:spLocks noGrp="1"/>
          </p:cNvSpPr>
          <p:nvPr>
            <p:ph type="sldNum" idx="12"/>
          </p:nvPr>
        </p:nvSpPr>
        <p:spPr/>
        <p:txBody>
          <a:bodyPr/>
          <a:lstStyle>
            <a:lvl1pPr>
              <a:defRPr>
                <a:solidFill>
                  <a:schemeClr val="dk1"/>
                </a:solidFill>
              </a:defRPr>
            </a:lvl1pPr>
          </a:lstStyle>
          <a:p>
            <a:pPr>
              <a:defRPr/>
            </a:pPr>
            <a:fld id="{1C6629E8-884E-4EDB-87D9-D3265E655C7D}" type="slidenum">
              <a:rPr lang="en-US"/>
              <a:pPr>
                <a:defRPr/>
              </a:pPr>
              <a:t>‹#›</a:t>
            </a:fld>
            <a:endParaRPr lang="en-US"/>
          </a:p>
        </p:txBody>
      </p:sp>
    </p:spTree>
    <p:extLst>
      <p:ext uri="{BB962C8B-B14F-4D97-AF65-F5344CB8AC3E}">
        <p14:creationId xmlns:p14="http://schemas.microsoft.com/office/powerpoint/2010/main" val="34988131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p:cNvSpPr>
            <a:spLocks noGrp="1"/>
          </p:cNvSpPr>
          <p:nvPr>
            <p:ph sz="quarter" idx="13"/>
          </p:nvPr>
        </p:nvSpPr>
        <p:spPr>
          <a:xfrm>
            <a:off x="457200" y="1556326"/>
            <a:ext cx="8229600" cy="4467955"/>
          </a:xfrm>
        </p:spPr>
        <p:txBody>
          <a:bodyPr lIns="0" tIns="0" rIns="0" bIns="0"/>
          <a:lstStyle>
            <a:lvl1pPr indent="-255600">
              <a:defRPr sz="2400">
                <a:latin typeface="+mn-lt"/>
              </a:defRPr>
            </a:lvl1pPr>
          </a:lstStyle>
          <a:p>
            <a:pPr lvl="0"/>
            <a:r>
              <a:rPr lang="en-US" dirty="0"/>
              <a:t>Edit Master text styles</a:t>
            </a:r>
          </a:p>
        </p:txBody>
      </p:sp>
      <p:sp>
        <p:nvSpPr>
          <p:cNvPr id="5" name="Shape 34">
            <a:extLst>
              <a:ext uri="{FF2B5EF4-FFF2-40B4-BE49-F238E27FC236}">
                <a16:creationId xmlns:a16="http://schemas.microsoft.com/office/drawing/2014/main" xmlns="" id="{B03209AA-308C-43BA-A7E5-7B2B237D445B}"/>
              </a:ext>
            </a:extLst>
          </p:cNvPr>
          <p:cNvSpPr txBox="1">
            <a:spLocks noGrp="1"/>
          </p:cNvSpPr>
          <p:nvPr>
            <p:ph type="ftr" idx="14"/>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6" name="Shape 35">
            <a:extLst>
              <a:ext uri="{FF2B5EF4-FFF2-40B4-BE49-F238E27FC236}">
                <a16:creationId xmlns:a16="http://schemas.microsoft.com/office/drawing/2014/main" xmlns="" id="{1AE67B2F-E25B-4402-AF02-5038C801B353}"/>
              </a:ext>
            </a:extLst>
          </p:cNvPr>
          <p:cNvSpPr txBox="1">
            <a:spLocks noGrp="1"/>
          </p:cNvSpPr>
          <p:nvPr>
            <p:ph type="dt" idx="15"/>
          </p:nvPr>
        </p:nvSpPr>
        <p:spPr/>
        <p:txBody>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7" name="Shape 36">
            <a:extLst>
              <a:ext uri="{FF2B5EF4-FFF2-40B4-BE49-F238E27FC236}">
                <a16:creationId xmlns:a16="http://schemas.microsoft.com/office/drawing/2014/main" xmlns="" id="{BCCBDCBA-D04E-40D0-8C1F-AA4B3A3C0B46}"/>
              </a:ext>
            </a:extLst>
          </p:cNvPr>
          <p:cNvSpPr txBox="1">
            <a:spLocks noGrp="1"/>
          </p:cNvSpPr>
          <p:nvPr>
            <p:ph type="sldNum" idx="16"/>
          </p:nvPr>
        </p:nvSpPr>
        <p:spPr/>
        <p:txBody>
          <a:bodyPr/>
          <a:lstStyle>
            <a:lvl1pPr>
              <a:defRPr/>
            </a:lvl1pPr>
          </a:lstStyle>
          <a:p>
            <a:pPr>
              <a:defRPr/>
            </a:pPr>
            <a:fld id="{F4C607A2-3D39-4362-AF2E-BA72E3C5CF60}" type="slidenum">
              <a:rPr lang="en-US"/>
              <a:pPr>
                <a:defRPr/>
              </a:pPr>
              <a:t>‹#›</a:t>
            </a:fld>
            <a:endParaRPr lang="en-US"/>
          </a:p>
        </p:txBody>
      </p:sp>
    </p:spTree>
    <p:extLst>
      <p:ext uri="{BB962C8B-B14F-4D97-AF65-F5344CB8AC3E}">
        <p14:creationId xmlns:p14="http://schemas.microsoft.com/office/powerpoint/2010/main" val="180810686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p:cNvSpPr>
            <a:spLocks noGrp="1"/>
          </p:cNvSpPr>
          <p:nvPr>
            <p:ph sz="quarter" idx="13"/>
          </p:nvPr>
        </p:nvSpPr>
        <p:spPr>
          <a:xfrm>
            <a:off x="457200" y="1556327"/>
            <a:ext cx="8229600" cy="2267528"/>
          </a:xfrm>
        </p:spPr>
        <p:txBody>
          <a:bodyPr lIns="0" tIns="0" rIns="0" bIns="0"/>
          <a:lstStyle>
            <a:lvl1pPr indent="-255600">
              <a:defRPr sz="2400">
                <a:latin typeface="+mn-lt"/>
              </a:defRPr>
            </a:lvl1pPr>
          </a:lstStyle>
          <a:p>
            <a:pPr lvl="0"/>
            <a:r>
              <a:rPr lang="en-US" dirty="0"/>
              <a:t>Edit Master text styles</a:t>
            </a:r>
          </a:p>
        </p:txBody>
      </p:sp>
      <p:sp>
        <p:nvSpPr>
          <p:cNvPr id="7" name="Content Placeholder 6"/>
          <p:cNvSpPr>
            <a:spLocks noGrp="1"/>
          </p:cNvSpPr>
          <p:nvPr>
            <p:ph sz="quarter" idx="14"/>
          </p:nvPr>
        </p:nvSpPr>
        <p:spPr>
          <a:xfrm>
            <a:off x="457200" y="3971925"/>
            <a:ext cx="8229600" cy="2105025"/>
          </a:xfrm>
        </p:spPr>
        <p:txBody>
          <a:bodyPr lIns="0" tIns="0" rIns="0" bIns="0"/>
          <a:lstStyle>
            <a:lvl1pPr marL="256032" indent="-255600">
              <a:defRPr lang="en-US" sz="2400" b="0" i="0" u="none" strike="noStrike" cap="none" dirty="0">
                <a:solidFill>
                  <a:schemeClr val="dk1"/>
                </a:solidFill>
                <a:latin typeface="+mn-lt"/>
                <a:ea typeface="Arial"/>
                <a:cs typeface="Arial"/>
                <a:sym typeface="Arial"/>
              </a:defRPr>
            </a:lvl1pPr>
          </a:lstStyle>
          <a:p>
            <a:pPr lvl="0"/>
            <a:r>
              <a:rPr lang="en-US" dirty="0"/>
              <a:t>Edit Master text styles</a:t>
            </a:r>
          </a:p>
        </p:txBody>
      </p:sp>
      <p:sp>
        <p:nvSpPr>
          <p:cNvPr id="5" name="Shape 34">
            <a:extLst>
              <a:ext uri="{FF2B5EF4-FFF2-40B4-BE49-F238E27FC236}">
                <a16:creationId xmlns:a16="http://schemas.microsoft.com/office/drawing/2014/main" xmlns="" id="{6D4776A0-70B0-40A7-BBB3-2D3059FBD8D9}"/>
              </a:ext>
            </a:extLst>
          </p:cNvPr>
          <p:cNvSpPr txBox="1">
            <a:spLocks noGrp="1"/>
          </p:cNvSpPr>
          <p:nvPr>
            <p:ph type="ftr" idx="15"/>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6" name="Shape 35">
            <a:extLst>
              <a:ext uri="{FF2B5EF4-FFF2-40B4-BE49-F238E27FC236}">
                <a16:creationId xmlns:a16="http://schemas.microsoft.com/office/drawing/2014/main" xmlns="" id="{9232883A-72F3-40E5-8FC0-89E86787A6FD}"/>
              </a:ext>
            </a:extLst>
          </p:cNvPr>
          <p:cNvSpPr txBox="1">
            <a:spLocks noGrp="1"/>
          </p:cNvSpPr>
          <p:nvPr>
            <p:ph type="dt" idx="16"/>
          </p:nvPr>
        </p:nvSpPr>
        <p:spPr/>
        <p:txBody>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8" name="Shape 36">
            <a:extLst>
              <a:ext uri="{FF2B5EF4-FFF2-40B4-BE49-F238E27FC236}">
                <a16:creationId xmlns:a16="http://schemas.microsoft.com/office/drawing/2014/main" xmlns="" id="{5615A379-A9E3-4705-9F36-0C410D142BED}"/>
              </a:ext>
            </a:extLst>
          </p:cNvPr>
          <p:cNvSpPr txBox="1">
            <a:spLocks noGrp="1"/>
          </p:cNvSpPr>
          <p:nvPr>
            <p:ph type="sldNum" idx="17"/>
          </p:nvPr>
        </p:nvSpPr>
        <p:spPr/>
        <p:txBody>
          <a:bodyPr/>
          <a:lstStyle>
            <a:lvl1pPr>
              <a:defRPr/>
            </a:lvl1pPr>
          </a:lstStyle>
          <a:p>
            <a:pPr>
              <a:defRPr/>
            </a:pPr>
            <a:fld id="{52DBCC40-87A0-48E1-BB2D-C866C67B3104}" type="slidenum">
              <a:rPr lang="en-US"/>
              <a:pPr>
                <a:defRPr/>
              </a:pPr>
              <a:t>‹#›</a:t>
            </a:fld>
            <a:endParaRPr lang="en-US"/>
          </a:p>
        </p:txBody>
      </p:sp>
    </p:spTree>
    <p:extLst>
      <p:ext uri="{BB962C8B-B14F-4D97-AF65-F5344CB8AC3E}">
        <p14:creationId xmlns:p14="http://schemas.microsoft.com/office/powerpoint/2010/main" val="26778074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p:cNvSpPr>
            <a:spLocks noGrp="1"/>
          </p:cNvSpPr>
          <p:nvPr>
            <p:ph sz="quarter" idx="16"/>
          </p:nvPr>
        </p:nvSpPr>
        <p:spPr>
          <a:xfrm>
            <a:off x="457200" y="1555749"/>
            <a:ext cx="8232128" cy="1416051"/>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3173413"/>
            <a:ext cx="8229600" cy="1339636"/>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lIns="0" tIns="0" rIns="0" bIns="0"/>
          <a:lstStyle>
            <a:lvl1pPr>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Shape 34">
            <a:extLst>
              <a:ext uri="{FF2B5EF4-FFF2-40B4-BE49-F238E27FC236}">
                <a16:creationId xmlns:a16="http://schemas.microsoft.com/office/drawing/2014/main" xmlns="" id="{C9B56768-3666-45B6-9771-9C8BF12DC265}"/>
              </a:ext>
            </a:extLst>
          </p:cNvPr>
          <p:cNvSpPr txBox="1">
            <a:spLocks noGrp="1"/>
          </p:cNvSpPr>
          <p:nvPr>
            <p:ph type="ftr" idx="17"/>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9" name="Shape 35">
            <a:extLst>
              <a:ext uri="{FF2B5EF4-FFF2-40B4-BE49-F238E27FC236}">
                <a16:creationId xmlns:a16="http://schemas.microsoft.com/office/drawing/2014/main" xmlns="" id="{0D449F35-4B1C-4F77-A2DD-E9FDA30BA14C}"/>
              </a:ext>
            </a:extLst>
          </p:cNvPr>
          <p:cNvSpPr txBox="1">
            <a:spLocks noGrp="1"/>
          </p:cNvSpPr>
          <p:nvPr>
            <p:ph type="dt" idx="18"/>
          </p:nvPr>
        </p:nvSpPr>
        <p:spPr/>
        <p:txBody>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10" name="Shape 36">
            <a:extLst>
              <a:ext uri="{FF2B5EF4-FFF2-40B4-BE49-F238E27FC236}">
                <a16:creationId xmlns:a16="http://schemas.microsoft.com/office/drawing/2014/main" xmlns="" id="{48A7142B-0965-466B-8AEA-D8A38BCFEFB4}"/>
              </a:ext>
            </a:extLst>
          </p:cNvPr>
          <p:cNvSpPr txBox="1">
            <a:spLocks noGrp="1"/>
          </p:cNvSpPr>
          <p:nvPr>
            <p:ph type="sldNum" idx="19"/>
          </p:nvPr>
        </p:nvSpPr>
        <p:spPr/>
        <p:txBody>
          <a:bodyPr/>
          <a:lstStyle>
            <a:lvl1pPr>
              <a:defRPr/>
            </a:lvl1pPr>
          </a:lstStyle>
          <a:p>
            <a:pPr>
              <a:defRPr/>
            </a:pPr>
            <a:fld id="{F0192B72-DB49-47E2-9328-F1794037AC2B}" type="slidenum">
              <a:rPr lang="en-US"/>
              <a:pPr>
                <a:defRPr/>
              </a:pPr>
              <a:t>‹#›</a:t>
            </a:fld>
            <a:endParaRPr lang="en-US"/>
          </a:p>
        </p:txBody>
      </p:sp>
    </p:spTree>
    <p:extLst>
      <p:ext uri="{BB962C8B-B14F-4D97-AF65-F5344CB8AC3E}">
        <p14:creationId xmlns:p14="http://schemas.microsoft.com/office/powerpoint/2010/main" val="311138273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4"/>
          </p:nvPr>
        </p:nvSpPr>
        <p:spPr>
          <a:xfrm>
            <a:off x="457200" y="2743198"/>
            <a:ext cx="8229600" cy="1021037"/>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6"/>
          </p:nvPr>
        </p:nvSpPr>
        <p:spPr>
          <a:xfrm>
            <a:off x="457200" y="1555748"/>
            <a:ext cx="8232128" cy="984807"/>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Shape 34">
            <a:extLst>
              <a:ext uri="{FF2B5EF4-FFF2-40B4-BE49-F238E27FC236}">
                <a16:creationId xmlns:a16="http://schemas.microsoft.com/office/drawing/2014/main" xmlns="" id="{4A68A586-EE5A-4661-9029-8B3B86308794}"/>
              </a:ext>
            </a:extLst>
          </p:cNvPr>
          <p:cNvSpPr txBox="1">
            <a:spLocks noGrp="1"/>
          </p:cNvSpPr>
          <p:nvPr>
            <p:ph type="ftr" idx="18"/>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9" name="Shape 35">
            <a:extLst>
              <a:ext uri="{FF2B5EF4-FFF2-40B4-BE49-F238E27FC236}">
                <a16:creationId xmlns:a16="http://schemas.microsoft.com/office/drawing/2014/main" xmlns="" id="{08FF2DA2-F756-470D-AFDC-450D824621B1}"/>
              </a:ext>
            </a:extLst>
          </p:cNvPr>
          <p:cNvSpPr txBox="1">
            <a:spLocks noGrp="1"/>
          </p:cNvSpPr>
          <p:nvPr>
            <p:ph type="dt" idx="19"/>
          </p:nvPr>
        </p:nvSpPr>
        <p:spPr/>
        <p:txBody>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10" name="Shape 36">
            <a:extLst>
              <a:ext uri="{FF2B5EF4-FFF2-40B4-BE49-F238E27FC236}">
                <a16:creationId xmlns:a16="http://schemas.microsoft.com/office/drawing/2014/main" xmlns="" id="{3C92049C-5C67-4745-A601-BB0A9AB5C5DC}"/>
              </a:ext>
            </a:extLst>
          </p:cNvPr>
          <p:cNvSpPr txBox="1">
            <a:spLocks noGrp="1"/>
          </p:cNvSpPr>
          <p:nvPr>
            <p:ph type="sldNum" idx="20"/>
          </p:nvPr>
        </p:nvSpPr>
        <p:spPr/>
        <p:txBody>
          <a:bodyPr/>
          <a:lstStyle>
            <a:lvl1pPr>
              <a:defRPr/>
            </a:lvl1pPr>
          </a:lstStyle>
          <a:p>
            <a:pPr>
              <a:defRPr/>
            </a:pPr>
            <a:fld id="{B65FE69A-0E4A-446D-9292-BBE19416DE69}" type="slidenum">
              <a:rPr lang="en-US"/>
              <a:pPr>
                <a:defRPr/>
              </a:pPr>
              <a:t>‹#›</a:t>
            </a:fld>
            <a:endParaRPr lang="en-US"/>
          </a:p>
        </p:txBody>
      </p:sp>
    </p:spTree>
    <p:extLst>
      <p:ext uri="{BB962C8B-B14F-4D97-AF65-F5344CB8AC3E}">
        <p14:creationId xmlns:p14="http://schemas.microsoft.com/office/powerpoint/2010/main" val="33511116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xmlns="" id="{2683C4FE-51AA-466C-B5CF-04ABB8ED88B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xmlns="" id="{E490B8F3-FDBA-4840-AE35-3AB847FB23D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C56BD792-B8BD-463E-A2ED-74C3F21721DC}"/>
              </a:ext>
            </a:extLst>
          </p:cNvPr>
          <p:cNvSpPr>
            <a:spLocks noGrp="1" noChangeArrowheads="1"/>
          </p:cNvSpPr>
          <p:nvPr>
            <p:ph type="sldNum" sz="quarter" idx="12"/>
          </p:nvPr>
        </p:nvSpPr>
        <p:spPr>
          <a:ln/>
        </p:spPr>
        <p:txBody>
          <a:bodyPr/>
          <a:lstStyle>
            <a:lvl1pPr>
              <a:defRPr/>
            </a:lvl1pPr>
          </a:lstStyle>
          <a:p>
            <a:pPr>
              <a:defRPr/>
            </a:pPr>
            <a:fld id="{3ACAD071-2885-4C84-813E-2C110CEFF22E}" type="slidenum">
              <a:rPr lang="en-US" altLang="en-US"/>
              <a:pPr>
                <a:defRPr/>
              </a:pPr>
              <a:t>‹#›</a:t>
            </a:fld>
            <a:endParaRPr lang="en-US" altLang="en-US"/>
          </a:p>
        </p:txBody>
      </p:sp>
    </p:spTree>
    <p:extLst>
      <p:ext uri="{BB962C8B-B14F-4D97-AF65-F5344CB8AC3E}">
        <p14:creationId xmlns:p14="http://schemas.microsoft.com/office/powerpoint/2010/main" val="246180736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4"/>
          </p:nvPr>
        </p:nvSpPr>
        <p:spPr>
          <a:xfrm>
            <a:off x="457200" y="2392649"/>
            <a:ext cx="8229600" cy="739698"/>
          </a:xfrm>
        </p:spPr>
        <p:txBody>
          <a:bodyPr lIns="0" tIns="0" rIns="0" bIns="0"/>
          <a:lstStyle>
            <a:lvl1pPr indent="-255600">
              <a:defRPr sz="2200">
                <a:latin typeface="+mn-lt"/>
              </a:defRPr>
            </a:lvl1pPr>
            <a:lvl2pPr indent="-284400">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lIns="0" tIns="0" rIns="0" bIns="0"/>
          <a:lstStyle>
            <a:lvl1pPr indent="-255600">
              <a:defRPr sz="2200">
                <a:latin typeface="+mn-lt"/>
              </a:defRPr>
            </a:lvl1pPr>
            <a:lvl2pPr indent="-284400">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6"/>
          </p:nvPr>
        </p:nvSpPr>
        <p:spPr>
          <a:xfrm>
            <a:off x="457200" y="1555749"/>
            <a:ext cx="8232128" cy="676464"/>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lIns="0" tIns="0" rIns="0" bIns="0"/>
          <a:lstStyle>
            <a:lvl1pPr indent="-255600">
              <a:defRPr sz="2200">
                <a:latin typeface="+mn-lt"/>
              </a:defRPr>
            </a:lvl1pPr>
            <a:lvl2pPr indent="-284400">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lIns="0" tIns="0" rIns="0" bIns="0"/>
          <a:lstStyle>
            <a:lvl1pPr indent="-255600">
              <a:defRPr sz="2200">
                <a:latin typeface="+mn-lt"/>
              </a:defRPr>
            </a:lvl1pPr>
            <a:lvl2pPr>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Shape 34">
            <a:extLst>
              <a:ext uri="{FF2B5EF4-FFF2-40B4-BE49-F238E27FC236}">
                <a16:creationId xmlns:a16="http://schemas.microsoft.com/office/drawing/2014/main" xmlns="" id="{58A92523-C7BF-4043-A2EE-AFA9D929A8C7}"/>
              </a:ext>
            </a:extLst>
          </p:cNvPr>
          <p:cNvSpPr txBox="1">
            <a:spLocks noGrp="1"/>
          </p:cNvSpPr>
          <p:nvPr>
            <p:ph type="ftr" idx="19"/>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10" name="Shape 35">
            <a:extLst>
              <a:ext uri="{FF2B5EF4-FFF2-40B4-BE49-F238E27FC236}">
                <a16:creationId xmlns:a16="http://schemas.microsoft.com/office/drawing/2014/main" xmlns="" id="{C77A4FC2-25EC-4EF0-8FE0-19C23C4B8753}"/>
              </a:ext>
            </a:extLst>
          </p:cNvPr>
          <p:cNvSpPr txBox="1">
            <a:spLocks noGrp="1"/>
          </p:cNvSpPr>
          <p:nvPr>
            <p:ph type="dt" idx="20"/>
          </p:nvPr>
        </p:nvSpPr>
        <p:spPr/>
        <p:txBody>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11" name="Shape 36">
            <a:extLst>
              <a:ext uri="{FF2B5EF4-FFF2-40B4-BE49-F238E27FC236}">
                <a16:creationId xmlns:a16="http://schemas.microsoft.com/office/drawing/2014/main" xmlns="" id="{13A3C8EA-3A7E-4A23-8755-F8E543EF5E3C}"/>
              </a:ext>
            </a:extLst>
          </p:cNvPr>
          <p:cNvSpPr txBox="1">
            <a:spLocks noGrp="1"/>
          </p:cNvSpPr>
          <p:nvPr>
            <p:ph type="sldNum" idx="21"/>
          </p:nvPr>
        </p:nvSpPr>
        <p:spPr/>
        <p:txBody>
          <a:bodyPr/>
          <a:lstStyle>
            <a:lvl1pPr>
              <a:defRPr/>
            </a:lvl1pPr>
          </a:lstStyle>
          <a:p>
            <a:pPr>
              <a:defRPr/>
            </a:pPr>
            <a:fld id="{C50A8509-F73F-41A1-BD1B-58DC2DC3ECC8}" type="slidenum">
              <a:rPr lang="en-US"/>
              <a:pPr>
                <a:defRPr/>
              </a:pPr>
              <a:t>‹#›</a:t>
            </a:fld>
            <a:endParaRPr lang="en-US"/>
          </a:p>
        </p:txBody>
      </p:sp>
    </p:spTree>
    <p:extLst>
      <p:ext uri="{BB962C8B-B14F-4D97-AF65-F5344CB8AC3E}">
        <p14:creationId xmlns:p14="http://schemas.microsoft.com/office/powerpoint/2010/main" val="323716399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4"/>
          </p:nvPr>
        </p:nvSpPr>
        <p:spPr>
          <a:xfrm>
            <a:off x="457200" y="2392649"/>
            <a:ext cx="4124325" cy="739698"/>
          </a:xfrm>
        </p:spPr>
        <p:txBody>
          <a:bodyPr/>
          <a:lstStyle>
            <a:lvl1pPr indent="-255600">
              <a:defRPr/>
            </a:lvl1pPr>
            <a:lvl2pPr indent="-28440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4126853" cy="813243"/>
          </a:xfrm>
        </p:spPr>
        <p:txBody>
          <a:bodyPr/>
          <a:lstStyle>
            <a:lvl1pPr indent="-255600">
              <a:defRPr/>
            </a:lvl1pPr>
            <a:lvl2pPr indent="-28440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6"/>
          </p:nvPr>
        </p:nvSpPr>
        <p:spPr>
          <a:xfrm>
            <a:off x="457200" y="1555749"/>
            <a:ext cx="8232128" cy="676464"/>
          </a:xfrm>
        </p:spPr>
        <p:txBody>
          <a:bodyPr/>
          <a:lstStyle>
            <a:lvl1pPr indent="-255600">
              <a:defRPr/>
            </a:lvl1pPr>
            <a:lvl2pPr indent="-284400">
              <a:defRPr/>
            </a:lvl2pPr>
            <a:lvl3pPr indent="-2304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4124325" cy="693152"/>
          </a:xfrm>
        </p:spPr>
        <p:txBody>
          <a:bodyPr/>
          <a:lstStyle>
            <a:lvl1pPr indent="-255600">
              <a:defRPr/>
            </a:lvl1pPr>
            <a:lvl2pPr indent="-28440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4124325" cy="659559"/>
          </a:xfrm>
        </p:spPr>
        <p:txBody>
          <a:bodyPr/>
          <a:lstStyle>
            <a:lvl1pPr indent="-255600">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9"/>
          </p:nvPr>
        </p:nvSpPr>
        <p:spPr>
          <a:xfrm>
            <a:off x="5267325" y="2392363"/>
            <a:ext cx="3419475" cy="739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2" name="Content Placeholder 11"/>
          <p:cNvSpPr>
            <a:spLocks noGrp="1"/>
          </p:cNvSpPr>
          <p:nvPr>
            <p:ph sz="quarter" idx="20"/>
          </p:nvPr>
        </p:nvSpPr>
        <p:spPr>
          <a:xfrm>
            <a:off x="5267325" y="3369563"/>
            <a:ext cx="3419475" cy="7905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Shape 34">
            <a:extLst>
              <a:ext uri="{FF2B5EF4-FFF2-40B4-BE49-F238E27FC236}">
                <a16:creationId xmlns:a16="http://schemas.microsoft.com/office/drawing/2014/main" xmlns="" id="{A46E0E4D-2EA0-470D-B57A-B52504809D1B}"/>
              </a:ext>
            </a:extLst>
          </p:cNvPr>
          <p:cNvSpPr txBox="1">
            <a:spLocks noGrp="1"/>
          </p:cNvSpPr>
          <p:nvPr>
            <p:ph type="ftr" idx="21"/>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13" name="Shape 35">
            <a:extLst>
              <a:ext uri="{FF2B5EF4-FFF2-40B4-BE49-F238E27FC236}">
                <a16:creationId xmlns:a16="http://schemas.microsoft.com/office/drawing/2014/main" xmlns="" id="{ADAFCB55-1F43-43BC-80B6-C571F634BE99}"/>
              </a:ext>
            </a:extLst>
          </p:cNvPr>
          <p:cNvSpPr txBox="1">
            <a:spLocks noGrp="1"/>
          </p:cNvSpPr>
          <p:nvPr>
            <p:ph type="dt" idx="22"/>
          </p:nvPr>
        </p:nvSpPr>
        <p:spPr/>
        <p:txBody>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14" name="Shape 36">
            <a:extLst>
              <a:ext uri="{FF2B5EF4-FFF2-40B4-BE49-F238E27FC236}">
                <a16:creationId xmlns:a16="http://schemas.microsoft.com/office/drawing/2014/main" xmlns="" id="{7891DDEE-CDEA-434E-8B83-E6BC2906B942}"/>
              </a:ext>
            </a:extLst>
          </p:cNvPr>
          <p:cNvSpPr txBox="1">
            <a:spLocks noGrp="1"/>
          </p:cNvSpPr>
          <p:nvPr>
            <p:ph type="sldNum" idx="23"/>
          </p:nvPr>
        </p:nvSpPr>
        <p:spPr/>
        <p:txBody>
          <a:bodyPr/>
          <a:lstStyle>
            <a:lvl1pPr>
              <a:defRPr/>
            </a:lvl1pPr>
          </a:lstStyle>
          <a:p>
            <a:pPr>
              <a:defRPr/>
            </a:pPr>
            <a:fld id="{69ABF510-B6EE-473F-992D-28D9B3327252}" type="slidenum">
              <a:rPr lang="en-US"/>
              <a:pPr>
                <a:defRPr/>
              </a:pPr>
              <a:t>‹#›</a:t>
            </a:fld>
            <a:endParaRPr lang="en-US"/>
          </a:p>
        </p:txBody>
      </p:sp>
    </p:spTree>
    <p:extLst>
      <p:ext uri="{BB962C8B-B14F-4D97-AF65-F5344CB8AC3E}">
        <p14:creationId xmlns:p14="http://schemas.microsoft.com/office/powerpoint/2010/main" val="35965682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a:t>Click to edit Master title style</a:t>
            </a:r>
            <a:endParaRPr dirty="0"/>
          </a:p>
        </p:txBody>
      </p:sp>
      <p:sp>
        <p:nvSpPr>
          <p:cNvPr id="55" name="Shape 55"/>
          <p:cNvSpPr txBox="1">
            <a:spLocks noGrp="1"/>
          </p:cNvSpPr>
          <p:nvPr>
            <p:ph type="body" idx="1"/>
          </p:nvPr>
        </p:nvSpPr>
        <p:spPr>
          <a:xfrm>
            <a:off x="457200" y="5050971"/>
            <a:ext cx="8229600" cy="1018367"/>
          </a:xfrm>
          <a:prstGeom prst="rect">
            <a:avLst/>
          </a:prstGeom>
          <a:noFill/>
          <a:ln>
            <a:noFill/>
          </a:ln>
        </p:spPr>
        <p:txBody>
          <a:bodyPr anchor="b"/>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pPr lvl="0"/>
            <a:r>
              <a:rPr lang="en-US"/>
              <a:t>Click to edit Master text styles</a:t>
            </a:r>
          </a:p>
        </p:txBody>
      </p:sp>
      <p:sp>
        <p:nvSpPr>
          <p:cNvPr id="3" name="Picture Placeholder 2"/>
          <p:cNvSpPr>
            <a:spLocks noGrp="1"/>
          </p:cNvSpPr>
          <p:nvPr>
            <p:ph type="pic" sz="quarter" idx="13"/>
          </p:nvPr>
        </p:nvSpPr>
        <p:spPr>
          <a:xfrm>
            <a:off x="457200" y="1512888"/>
            <a:ext cx="8232775" cy="3417887"/>
          </a:xfrm>
        </p:spPr>
        <p:txBody>
          <a:bodyPr/>
          <a:lstStyle/>
          <a:p>
            <a:pPr lvl="0"/>
            <a:endParaRPr lang="en-US" noProof="0" dirty="0">
              <a:sym typeface="Arial"/>
            </a:endParaRPr>
          </a:p>
        </p:txBody>
      </p:sp>
      <p:sp>
        <p:nvSpPr>
          <p:cNvPr id="5" name="Shape 56">
            <a:extLst>
              <a:ext uri="{FF2B5EF4-FFF2-40B4-BE49-F238E27FC236}">
                <a16:creationId xmlns:a16="http://schemas.microsoft.com/office/drawing/2014/main" xmlns="" id="{983F2028-F180-4668-898D-D8E6D7B0EBC0}"/>
              </a:ext>
            </a:extLst>
          </p:cNvPr>
          <p:cNvSpPr txBox="1">
            <a:spLocks noGrp="1"/>
          </p:cNvSpPr>
          <p:nvPr>
            <p:ph type="ftr" idx="14"/>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6" name="Shape 57">
            <a:extLst>
              <a:ext uri="{FF2B5EF4-FFF2-40B4-BE49-F238E27FC236}">
                <a16:creationId xmlns:a16="http://schemas.microsoft.com/office/drawing/2014/main" xmlns="" id="{FC855FE2-F11C-4C85-8E61-F8208C5FA619}"/>
              </a:ext>
            </a:extLst>
          </p:cNvPr>
          <p:cNvSpPr txBox="1">
            <a:spLocks noGrp="1"/>
          </p:cNvSpPr>
          <p:nvPr>
            <p:ph type="dt" idx="15"/>
          </p:nvPr>
        </p:nvSpPr>
        <p:spPr/>
        <p:txBody>
          <a:bodyPr/>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7" name="Shape 58">
            <a:extLst>
              <a:ext uri="{FF2B5EF4-FFF2-40B4-BE49-F238E27FC236}">
                <a16:creationId xmlns:a16="http://schemas.microsoft.com/office/drawing/2014/main" xmlns="" id="{8ECC5454-BF24-4362-9586-859D6D6867C0}"/>
              </a:ext>
            </a:extLst>
          </p:cNvPr>
          <p:cNvSpPr txBox="1">
            <a:spLocks noGrp="1"/>
          </p:cNvSpPr>
          <p:nvPr>
            <p:ph type="sldNum" idx="16"/>
          </p:nvPr>
        </p:nvSpPr>
        <p:spPr/>
        <p:txBody>
          <a:bodyPr/>
          <a:lstStyle>
            <a:lvl1pPr>
              <a:defRPr>
                <a:solidFill>
                  <a:schemeClr val="dk1"/>
                </a:solidFill>
              </a:defRPr>
            </a:lvl1pPr>
          </a:lstStyle>
          <a:p>
            <a:pPr>
              <a:defRPr/>
            </a:pPr>
            <a:fld id="{C749D7B6-DDE2-4705-BE99-D8F11EE74B7C}" type="slidenum">
              <a:rPr lang="en-US"/>
              <a:pPr>
                <a:defRPr/>
              </a:pPr>
              <a:t>‹#›</a:t>
            </a:fld>
            <a:endParaRPr lang="en-US"/>
          </a:p>
        </p:txBody>
      </p:sp>
    </p:spTree>
    <p:extLst>
      <p:ext uri="{BB962C8B-B14F-4D97-AF65-F5344CB8AC3E}">
        <p14:creationId xmlns:p14="http://schemas.microsoft.com/office/powerpoint/2010/main" val="173421988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4" name="Shape 18">
            <a:extLst>
              <a:ext uri="{FF2B5EF4-FFF2-40B4-BE49-F238E27FC236}">
                <a16:creationId xmlns:a16="http://schemas.microsoft.com/office/drawing/2014/main" xmlns="" id="{20EE1C18-302A-42CF-B6B8-27711B35A17E}"/>
              </a:ext>
            </a:extLst>
          </p:cNvPr>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defRPr/>
            </a:pPr>
            <a:endParaRPr lang="en-US" altLang="en-US" sz="1800">
              <a:solidFill>
                <a:srgbClr val="FFFFFF"/>
              </a:solidFill>
              <a:latin typeface="Arial" panose="020B0604020202020204" pitchFamily="34" charset="0"/>
              <a:cs typeface="Arial" panose="020B0604020202020204" pitchFamily="34" charset="0"/>
              <a:sym typeface="Arial" panose="020B0604020202020204" pitchFamily="34" charset="0"/>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5" name="Shape 21">
            <a:extLst>
              <a:ext uri="{FF2B5EF4-FFF2-40B4-BE49-F238E27FC236}">
                <a16:creationId xmlns:a16="http://schemas.microsoft.com/office/drawing/2014/main" xmlns="" id="{1523EC01-C5CF-4897-9202-CE29607C5026}"/>
              </a:ext>
            </a:extLst>
          </p:cNvPr>
          <p:cNvSpPr txBox="1">
            <a:spLocks noGrp="1" noChangeArrowheads="1"/>
          </p:cNvSpPr>
          <p:nvPr>
            <p:ph type="ftr" idx="10"/>
          </p:nvPr>
        </p:nvSpPr>
        <p:spPr bwMode="auto">
          <a:xfrm>
            <a:off x="93663" y="6172200"/>
            <a:ext cx="8596312" cy="234950"/>
          </a:xfrm>
        </p:spPr>
        <p:txBody>
          <a:bodyPr wrap="square" lIns="91425" tIns="91425" rIns="91425" bIns="91425" numCol="1" anchor="b" anchorCtr="0" compatLnSpc="1">
            <a:prstTxWarp prst="textNoShape">
              <a:avLst/>
            </a:prstTxWarp>
          </a:bodyPr>
          <a:lstStyle>
            <a:lvl1pPr eaLnBrk="1" hangingPunct="1">
              <a:defRPr sz="1100">
                <a:solidFill>
                  <a:srgbClr val="000000"/>
                </a:solidFill>
                <a:latin typeface="Arial" panose="020B0604020202020204" pitchFamily="34" charset="0"/>
                <a:cs typeface="Arial" panose="020B0604020202020204" pitchFamily="34" charset="0"/>
                <a:sym typeface="Arial" panose="020B0604020202020204" pitchFamily="34" charset="0"/>
              </a:defRPr>
            </a:lvl1pPr>
          </a:lstStyle>
          <a:p>
            <a:pPr>
              <a:defRPr/>
            </a:pPr>
            <a:endParaRPr lang="en-US" altLang="en-US"/>
          </a:p>
        </p:txBody>
      </p:sp>
      <p:sp>
        <p:nvSpPr>
          <p:cNvPr id="6" name="Shape 22">
            <a:extLst>
              <a:ext uri="{FF2B5EF4-FFF2-40B4-BE49-F238E27FC236}">
                <a16:creationId xmlns:a16="http://schemas.microsoft.com/office/drawing/2014/main" xmlns="" id="{21A85775-7D39-48EE-AE36-B9C022A6B4B6}"/>
              </a:ext>
            </a:extLst>
          </p:cNvPr>
          <p:cNvSpPr txBox="1">
            <a:spLocks noGrp="1" noChangeArrowheads="1"/>
          </p:cNvSpPr>
          <p:nvPr>
            <p:ph type="dt" idx="11"/>
          </p:nvPr>
        </p:nvSpPr>
        <p:spPr bwMode="auto"/>
        <p:txBody>
          <a:bodyPr vert="horz" wrap="square" numCol="1" compatLnSpc="1">
            <a:prstTxWarp prst="textNoShape">
              <a:avLst/>
            </a:prstTxWarp>
          </a:bodyPr>
          <a:lstStyle>
            <a:lvl1pPr eaLnBrk="1" hangingPunct="1">
              <a:spcBef>
                <a:spcPct val="0"/>
              </a:spcBef>
              <a:defRPr>
                <a:solidFill>
                  <a:srgbClr val="FFFFFF"/>
                </a:solidFill>
                <a:latin typeface="Arial" panose="020B0604020202020204" pitchFamily="34" charset="0"/>
                <a:cs typeface="Arial" panose="020B0604020202020204" pitchFamily="34" charset="0"/>
                <a:sym typeface="Arial" panose="020B0604020202020204" pitchFamily="34" charset="0"/>
              </a:defRPr>
            </a:lvl1pPr>
          </a:lstStyle>
          <a:p>
            <a:pPr>
              <a:defRPr/>
            </a:pPr>
            <a:endParaRPr lang="en-US" altLang="en-US"/>
          </a:p>
        </p:txBody>
      </p:sp>
      <p:sp>
        <p:nvSpPr>
          <p:cNvPr id="7" name="Shape 23">
            <a:extLst>
              <a:ext uri="{FF2B5EF4-FFF2-40B4-BE49-F238E27FC236}">
                <a16:creationId xmlns:a16="http://schemas.microsoft.com/office/drawing/2014/main" xmlns="" id="{42372CFA-6450-40FE-8FAF-319B69118F52}"/>
              </a:ext>
            </a:extLst>
          </p:cNvPr>
          <p:cNvSpPr txBox="1">
            <a:spLocks noGrp="1" noChangeArrowheads="1"/>
          </p:cNvSpPr>
          <p:nvPr>
            <p:ph type="sldNum" idx="12"/>
          </p:nvPr>
        </p:nvSpPr>
        <p:spPr bwMode="auto"/>
        <p:txBody>
          <a:bodyPr vert="horz" wrap="square" numCol="1" compatLnSpc="1">
            <a:prstTxWarp prst="textNoShape">
              <a:avLst/>
            </a:prstTxWarp>
          </a:bodyPr>
          <a:lstStyle>
            <a:lvl1pPr eaLnBrk="1" hangingPunct="1">
              <a:spcBef>
                <a:spcPct val="0"/>
              </a:spcBef>
              <a:defRPr>
                <a:solidFill>
                  <a:srgbClr val="FFFFFF"/>
                </a:solidFill>
                <a:latin typeface="Arial" panose="020B0604020202020204" pitchFamily="34" charset="0"/>
                <a:cs typeface="Arial" panose="020B0604020202020204" pitchFamily="34" charset="0"/>
                <a:sym typeface="Arial" panose="020B0604020202020204" pitchFamily="34" charset="0"/>
              </a:defRPr>
            </a:lvl1pPr>
          </a:lstStyle>
          <a:p>
            <a:pPr>
              <a:defRPr/>
            </a:pPr>
            <a:fld id="{89D16A8D-79BE-4A64-AC19-0BDDEC0EF007}" type="slidenum">
              <a:rPr lang="en-US" altLang="en-US"/>
              <a:pPr>
                <a:defRPr/>
              </a:pPr>
              <a:t>‹#›</a:t>
            </a:fld>
            <a:endParaRPr lang="en-US" altLang="en-US"/>
          </a:p>
        </p:txBody>
      </p:sp>
    </p:spTree>
    <p:extLst>
      <p:ext uri="{BB962C8B-B14F-4D97-AF65-F5344CB8AC3E}">
        <p14:creationId xmlns:p14="http://schemas.microsoft.com/office/powerpoint/2010/main" val="404388898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xmlns="" id="{2F88D1E7-4E41-4EB2-8FE7-42740704C466}"/>
              </a:ext>
            </a:extLst>
          </p:cNvPr>
          <p:cNvSpPr>
            <a:spLocks noGrp="1"/>
          </p:cNvSpPr>
          <p:nvPr>
            <p:ph type="dt" sz="half" idx="10"/>
          </p:nvPr>
        </p:nvSpPr>
        <p:spPr/>
        <p:txBody>
          <a:bodyPr/>
          <a:lstStyle>
            <a:lvl1pPr>
              <a:defRPr/>
            </a:lvl1pPr>
          </a:lstStyle>
          <a:p>
            <a:pPr>
              <a:defRPr/>
            </a:pPr>
            <a:fld id="{4A89B6E9-DE15-4488-9EC1-7B7218084D09}" type="datetimeFigureOut">
              <a:rPr lang="en-US"/>
              <a:pPr>
                <a:defRPr/>
              </a:pPr>
              <a:t>8/23/2023</a:t>
            </a:fld>
            <a:endParaRPr lang="en-US"/>
          </a:p>
        </p:txBody>
      </p:sp>
      <p:sp>
        <p:nvSpPr>
          <p:cNvPr id="5" name="Footer Placeholder 4">
            <a:extLst>
              <a:ext uri="{FF2B5EF4-FFF2-40B4-BE49-F238E27FC236}">
                <a16:creationId xmlns:a16="http://schemas.microsoft.com/office/drawing/2014/main" xmlns="" id="{40DD730F-2909-4CF6-834B-773D2CFE831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xmlns="" id="{47F7E5DE-33B4-4209-A543-84367058A254}"/>
              </a:ext>
            </a:extLst>
          </p:cNvPr>
          <p:cNvSpPr>
            <a:spLocks noGrp="1"/>
          </p:cNvSpPr>
          <p:nvPr>
            <p:ph type="sldNum" sz="quarter" idx="12"/>
          </p:nvPr>
        </p:nvSpPr>
        <p:spPr/>
        <p:txBody>
          <a:bodyPr/>
          <a:lstStyle>
            <a:lvl1pPr>
              <a:defRPr/>
            </a:lvl1pPr>
          </a:lstStyle>
          <a:p>
            <a:pPr>
              <a:defRPr/>
            </a:pPr>
            <a:fld id="{34D63E56-1A31-4D8C-833B-7DA9FCF91B7A}" type="slidenum">
              <a:rPr lang="en-US"/>
              <a:pPr>
                <a:defRPr/>
              </a:pPr>
              <a:t>‹#›</a:t>
            </a:fld>
            <a:endParaRPr lang="en-US"/>
          </a:p>
        </p:txBody>
      </p:sp>
    </p:spTree>
    <p:extLst>
      <p:ext uri="{BB962C8B-B14F-4D97-AF65-F5344CB8AC3E}">
        <p14:creationId xmlns:p14="http://schemas.microsoft.com/office/powerpoint/2010/main" val="416723943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DF08CA0A-8B52-4D7C-B76C-75F615CDE331}"/>
              </a:ext>
            </a:extLst>
          </p:cNvPr>
          <p:cNvSpPr>
            <a:spLocks noGrp="1"/>
          </p:cNvSpPr>
          <p:nvPr>
            <p:ph type="dt" sz="half" idx="10"/>
          </p:nvPr>
        </p:nvSpPr>
        <p:spPr/>
        <p:txBody>
          <a:bodyPr/>
          <a:lstStyle>
            <a:lvl1pPr>
              <a:defRPr/>
            </a:lvl1pPr>
          </a:lstStyle>
          <a:p>
            <a:pPr>
              <a:defRPr/>
            </a:pPr>
            <a:fld id="{A9F81E20-CA80-41B9-B9F4-3F8621554616}" type="datetimeFigureOut">
              <a:rPr lang="en-US"/>
              <a:pPr>
                <a:defRPr/>
              </a:pPr>
              <a:t>8/23/2023</a:t>
            </a:fld>
            <a:endParaRPr lang="en-US"/>
          </a:p>
        </p:txBody>
      </p:sp>
      <p:sp>
        <p:nvSpPr>
          <p:cNvPr id="5" name="Footer Placeholder 4">
            <a:extLst>
              <a:ext uri="{FF2B5EF4-FFF2-40B4-BE49-F238E27FC236}">
                <a16:creationId xmlns:a16="http://schemas.microsoft.com/office/drawing/2014/main" xmlns="" id="{28539604-F50A-45DE-A87C-8BE3FF820F8D}"/>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xmlns="" id="{DE172DC3-C497-40A1-98E2-227864DBC9F3}"/>
              </a:ext>
            </a:extLst>
          </p:cNvPr>
          <p:cNvSpPr>
            <a:spLocks noGrp="1"/>
          </p:cNvSpPr>
          <p:nvPr>
            <p:ph type="sldNum" sz="quarter" idx="12"/>
          </p:nvPr>
        </p:nvSpPr>
        <p:spPr/>
        <p:txBody>
          <a:bodyPr/>
          <a:lstStyle>
            <a:lvl1pPr>
              <a:defRPr/>
            </a:lvl1pPr>
          </a:lstStyle>
          <a:p>
            <a:pPr>
              <a:defRPr/>
            </a:pPr>
            <a:fld id="{EEFB8267-B4EC-45AA-973A-D33EC89E1C8C}" type="slidenum">
              <a:rPr lang="en-US"/>
              <a:pPr>
                <a:defRPr/>
              </a:pPr>
              <a:t>‹#›</a:t>
            </a:fld>
            <a:endParaRPr lang="en-US"/>
          </a:p>
        </p:txBody>
      </p:sp>
    </p:spTree>
    <p:extLst>
      <p:ext uri="{BB962C8B-B14F-4D97-AF65-F5344CB8AC3E}">
        <p14:creationId xmlns:p14="http://schemas.microsoft.com/office/powerpoint/2010/main" val="147401698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7DF4B1B3-5EB1-4238-B9EF-70CE1A9A9D56}"/>
              </a:ext>
            </a:extLst>
          </p:cNvPr>
          <p:cNvSpPr>
            <a:spLocks noGrp="1"/>
          </p:cNvSpPr>
          <p:nvPr>
            <p:ph type="dt" sz="half" idx="10"/>
          </p:nvPr>
        </p:nvSpPr>
        <p:spPr/>
        <p:txBody>
          <a:bodyPr/>
          <a:lstStyle>
            <a:lvl1pPr>
              <a:defRPr/>
            </a:lvl1pPr>
          </a:lstStyle>
          <a:p>
            <a:pPr>
              <a:defRPr/>
            </a:pPr>
            <a:fld id="{F02D8487-E806-4EED-91F2-02CCC8A2C654}" type="datetimeFigureOut">
              <a:rPr lang="en-US"/>
              <a:pPr>
                <a:defRPr/>
              </a:pPr>
              <a:t>8/23/2023</a:t>
            </a:fld>
            <a:endParaRPr lang="en-US"/>
          </a:p>
        </p:txBody>
      </p:sp>
      <p:sp>
        <p:nvSpPr>
          <p:cNvPr id="5" name="Footer Placeholder 4">
            <a:extLst>
              <a:ext uri="{FF2B5EF4-FFF2-40B4-BE49-F238E27FC236}">
                <a16:creationId xmlns:a16="http://schemas.microsoft.com/office/drawing/2014/main" xmlns="" id="{7C8C7FA8-BA93-472D-A157-B4ED4E81BF45}"/>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xmlns="" id="{E8F8BB37-FEA6-41FC-B992-78F7965139D4}"/>
              </a:ext>
            </a:extLst>
          </p:cNvPr>
          <p:cNvSpPr>
            <a:spLocks noGrp="1"/>
          </p:cNvSpPr>
          <p:nvPr>
            <p:ph type="sldNum" sz="quarter" idx="12"/>
          </p:nvPr>
        </p:nvSpPr>
        <p:spPr/>
        <p:txBody>
          <a:bodyPr/>
          <a:lstStyle>
            <a:lvl1pPr>
              <a:defRPr/>
            </a:lvl1pPr>
          </a:lstStyle>
          <a:p>
            <a:pPr>
              <a:defRPr/>
            </a:pPr>
            <a:fld id="{BE618886-66E6-40F5-B8E4-2E3EB3093CA0}" type="slidenum">
              <a:rPr lang="en-US"/>
              <a:pPr>
                <a:defRPr/>
              </a:pPr>
              <a:t>‹#›</a:t>
            </a:fld>
            <a:endParaRPr lang="en-US"/>
          </a:p>
        </p:txBody>
      </p:sp>
    </p:spTree>
    <p:extLst>
      <p:ext uri="{BB962C8B-B14F-4D97-AF65-F5344CB8AC3E}">
        <p14:creationId xmlns:p14="http://schemas.microsoft.com/office/powerpoint/2010/main" val="186712467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xmlns="" id="{27DD0FFE-8481-4987-92F1-575415B42F8D}"/>
              </a:ext>
            </a:extLst>
          </p:cNvPr>
          <p:cNvSpPr>
            <a:spLocks noGrp="1"/>
          </p:cNvSpPr>
          <p:nvPr>
            <p:ph type="dt" sz="half" idx="10"/>
          </p:nvPr>
        </p:nvSpPr>
        <p:spPr/>
        <p:txBody>
          <a:bodyPr/>
          <a:lstStyle>
            <a:lvl1pPr>
              <a:defRPr/>
            </a:lvl1pPr>
          </a:lstStyle>
          <a:p>
            <a:pPr>
              <a:defRPr/>
            </a:pPr>
            <a:fld id="{0E5620B4-C436-4CD8-81ED-027E84372815}" type="datetimeFigureOut">
              <a:rPr lang="en-US"/>
              <a:pPr>
                <a:defRPr/>
              </a:pPr>
              <a:t>8/23/2023</a:t>
            </a:fld>
            <a:endParaRPr lang="en-US"/>
          </a:p>
        </p:txBody>
      </p:sp>
      <p:sp>
        <p:nvSpPr>
          <p:cNvPr id="6" name="Footer Placeholder 4">
            <a:extLst>
              <a:ext uri="{FF2B5EF4-FFF2-40B4-BE49-F238E27FC236}">
                <a16:creationId xmlns:a16="http://schemas.microsoft.com/office/drawing/2014/main" xmlns="" id="{9D0FE86C-9938-4ADD-8CFE-A002B38B0F97}"/>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xmlns="" id="{392F01FA-B1B3-4161-A30F-09A708B81C28}"/>
              </a:ext>
            </a:extLst>
          </p:cNvPr>
          <p:cNvSpPr>
            <a:spLocks noGrp="1"/>
          </p:cNvSpPr>
          <p:nvPr>
            <p:ph type="sldNum" sz="quarter" idx="12"/>
          </p:nvPr>
        </p:nvSpPr>
        <p:spPr/>
        <p:txBody>
          <a:bodyPr/>
          <a:lstStyle>
            <a:lvl1pPr>
              <a:defRPr/>
            </a:lvl1pPr>
          </a:lstStyle>
          <a:p>
            <a:pPr>
              <a:defRPr/>
            </a:pPr>
            <a:fld id="{CA52FA76-88D6-490B-BC19-7C359F8370C8}" type="slidenum">
              <a:rPr lang="en-US"/>
              <a:pPr>
                <a:defRPr/>
              </a:pPr>
              <a:t>‹#›</a:t>
            </a:fld>
            <a:endParaRPr lang="en-US"/>
          </a:p>
        </p:txBody>
      </p:sp>
    </p:spTree>
    <p:extLst>
      <p:ext uri="{BB962C8B-B14F-4D97-AF65-F5344CB8AC3E}">
        <p14:creationId xmlns:p14="http://schemas.microsoft.com/office/powerpoint/2010/main" val="157546490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xmlns="" id="{BABEF754-2EF8-4BE0-9D68-2B00EC4ABAAE}"/>
              </a:ext>
            </a:extLst>
          </p:cNvPr>
          <p:cNvSpPr>
            <a:spLocks noGrp="1"/>
          </p:cNvSpPr>
          <p:nvPr>
            <p:ph type="dt" sz="half" idx="10"/>
          </p:nvPr>
        </p:nvSpPr>
        <p:spPr/>
        <p:txBody>
          <a:bodyPr/>
          <a:lstStyle>
            <a:lvl1pPr>
              <a:defRPr/>
            </a:lvl1pPr>
          </a:lstStyle>
          <a:p>
            <a:pPr>
              <a:defRPr/>
            </a:pPr>
            <a:fld id="{0D9600DD-950F-41EB-AEAD-EA255053E527}" type="datetimeFigureOut">
              <a:rPr lang="en-US"/>
              <a:pPr>
                <a:defRPr/>
              </a:pPr>
              <a:t>8/23/2023</a:t>
            </a:fld>
            <a:endParaRPr lang="en-US"/>
          </a:p>
        </p:txBody>
      </p:sp>
      <p:sp>
        <p:nvSpPr>
          <p:cNvPr id="8" name="Footer Placeholder 4">
            <a:extLst>
              <a:ext uri="{FF2B5EF4-FFF2-40B4-BE49-F238E27FC236}">
                <a16:creationId xmlns:a16="http://schemas.microsoft.com/office/drawing/2014/main" xmlns="" id="{7C53466E-A5E4-411A-80BD-1A0DE791BCAC}"/>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xmlns="" id="{64C84B5A-679F-431A-8956-88EFA7D5D700}"/>
              </a:ext>
            </a:extLst>
          </p:cNvPr>
          <p:cNvSpPr>
            <a:spLocks noGrp="1"/>
          </p:cNvSpPr>
          <p:nvPr>
            <p:ph type="sldNum" sz="quarter" idx="12"/>
          </p:nvPr>
        </p:nvSpPr>
        <p:spPr/>
        <p:txBody>
          <a:bodyPr/>
          <a:lstStyle>
            <a:lvl1pPr>
              <a:defRPr/>
            </a:lvl1pPr>
          </a:lstStyle>
          <a:p>
            <a:pPr>
              <a:defRPr/>
            </a:pPr>
            <a:fld id="{7E068580-6A4E-4BA5-A229-644E607C9A80}" type="slidenum">
              <a:rPr lang="en-US"/>
              <a:pPr>
                <a:defRPr/>
              </a:pPr>
              <a:t>‹#›</a:t>
            </a:fld>
            <a:endParaRPr lang="en-US"/>
          </a:p>
        </p:txBody>
      </p:sp>
    </p:spTree>
    <p:extLst>
      <p:ext uri="{BB962C8B-B14F-4D97-AF65-F5344CB8AC3E}">
        <p14:creationId xmlns:p14="http://schemas.microsoft.com/office/powerpoint/2010/main" val="104256229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xmlns="" id="{18F36EC6-6EA2-4134-B826-FF9985823015}"/>
              </a:ext>
            </a:extLst>
          </p:cNvPr>
          <p:cNvSpPr>
            <a:spLocks noGrp="1"/>
          </p:cNvSpPr>
          <p:nvPr>
            <p:ph type="dt" sz="half" idx="10"/>
          </p:nvPr>
        </p:nvSpPr>
        <p:spPr/>
        <p:txBody>
          <a:bodyPr/>
          <a:lstStyle>
            <a:lvl1pPr>
              <a:defRPr/>
            </a:lvl1pPr>
          </a:lstStyle>
          <a:p>
            <a:pPr>
              <a:defRPr/>
            </a:pPr>
            <a:fld id="{6ADC09B2-B040-4924-B60E-7DE619575DCA}" type="datetimeFigureOut">
              <a:rPr lang="en-US"/>
              <a:pPr>
                <a:defRPr/>
              </a:pPr>
              <a:t>8/23/2023</a:t>
            </a:fld>
            <a:endParaRPr lang="en-US"/>
          </a:p>
        </p:txBody>
      </p:sp>
      <p:sp>
        <p:nvSpPr>
          <p:cNvPr id="4" name="Footer Placeholder 4">
            <a:extLst>
              <a:ext uri="{FF2B5EF4-FFF2-40B4-BE49-F238E27FC236}">
                <a16:creationId xmlns:a16="http://schemas.microsoft.com/office/drawing/2014/main" xmlns="" id="{6D5A96EE-D4B0-496A-9760-DC8FC16E6D60}"/>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xmlns="" id="{2EDA4890-273D-4D5B-9FE1-DD4E129393A0}"/>
              </a:ext>
            </a:extLst>
          </p:cNvPr>
          <p:cNvSpPr>
            <a:spLocks noGrp="1"/>
          </p:cNvSpPr>
          <p:nvPr>
            <p:ph type="sldNum" sz="quarter" idx="12"/>
          </p:nvPr>
        </p:nvSpPr>
        <p:spPr/>
        <p:txBody>
          <a:bodyPr/>
          <a:lstStyle>
            <a:lvl1pPr>
              <a:defRPr/>
            </a:lvl1pPr>
          </a:lstStyle>
          <a:p>
            <a:pPr>
              <a:defRPr/>
            </a:pPr>
            <a:fld id="{96686532-B90A-4C1F-B55D-D9CE8CFA92A8}" type="slidenum">
              <a:rPr lang="en-US"/>
              <a:pPr>
                <a:defRPr/>
              </a:pPr>
              <a:t>‹#›</a:t>
            </a:fld>
            <a:endParaRPr lang="en-US"/>
          </a:p>
        </p:txBody>
      </p:sp>
    </p:spTree>
    <p:extLst>
      <p:ext uri="{BB962C8B-B14F-4D97-AF65-F5344CB8AC3E}">
        <p14:creationId xmlns:p14="http://schemas.microsoft.com/office/powerpoint/2010/main" val="41372739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xmlns="" id="{EA37E92B-5F7D-4007-8D6E-C33B096BB85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xmlns="" id="{E0D462A1-CDD7-4428-B991-B6BA6D92212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F394DF38-D8FB-40D7-936C-E6998B739160}"/>
              </a:ext>
            </a:extLst>
          </p:cNvPr>
          <p:cNvSpPr>
            <a:spLocks noGrp="1" noChangeArrowheads="1"/>
          </p:cNvSpPr>
          <p:nvPr>
            <p:ph type="sldNum" sz="quarter" idx="12"/>
          </p:nvPr>
        </p:nvSpPr>
        <p:spPr>
          <a:ln/>
        </p:spPr>
        <p:txBody>
          <a:bodyPr/>
          <a:lstStyle>
            <a:lvl1pPr>
              <a:defRPr/>
            </a:lvl1pPr>
          </a:lstStyle>
          <a:p>
            <a:pPr>
              <a:defRPr/>
            </a:pPr>
            <a:fld id="{2F34499E-8E6D-43E1-9097-9C17487246C7}" type="slidenum">
              <a:rPr lang="en-US" altLang="en-US"/>
              <a:pPr>
                <a:defRPr/>
              </a:pPr>
              <a:t>‹#›</a:t>
            </a:fld>
            <a:endParaRPr lang="en-US" altLang="en-US"/>
          </a:p>
        </p:txBody>
      </p:sp>
    </p:spTree>
    <p:extLst>
      <p:ext uri="{BB962C8B-B14F-4D97-AF65-F5344CB8AC3E}">
        <p14:creationId xmlns:p14="http://schemas.microsoft.com/office/powerpoint/2010/main" val="149399654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xmlns="" id="{659D17EC-137E-4F34-B45A-BFAF99ECBF2B}"/>
              </a:ext>
            </a:extLst>
          </p:cNvPr>
          <p:cNvSpPr>
            <a:spLocks noGrp="1"/>
          </p:cNvSpPr>
          <p:nvPr>
            <p:ph type="dt" sz="half" idx="10"/>
          </p:nvPr>
        </p:nvSpPr>
        <p:spPr/>
        <p:txBody>
          <a:bodyPr/>
          <a:lstStyle>
            <a:lvl1pPr>
              <a:defRPr/>
            </a:lvl1pPr>
          </a:lstStyle>
          <a:p>
            <a:pPr>
              <a:defRPr/>
            </a:pPr>
            <a:fld id="{4848F700-4219-4D9C-BE85-A0DEFA2E9668}" type="datetimeFigureOut">
              <a:rPr lang="en-US"/>
              <a:pPr>
                <a:defRPr/>
              </a:pPr>
              <a:t>8/23/2023</a:t>
            </a:fld>
            <a:endParaRPr lang="en-US"/>
          </a:p>
        </p:txBody>
      </p:sp>
      <p:sp>
        <p:nvSpPr>
          <p:cNvPr id="3" name="Footer Placeholder 4">
            <a:extLst>
              <a:ext uri="{FF2B5EF4-FFF2-40B4-BE49-F238E27FC236}">
                <a16:creationId xmlns:a16="http://schemas.microsoft.com/office/drawing/2014/main" xmlns="" id="{DC7D28CC-365F-486B-98A9-118092FA8D18}"/>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xmlns="" id="{A7F3554D-D105-401A-8553-716D7839903B}"/>
              </a:ext>
            </a:extLst>
          </p:cNvPr>
          <p:cNvSpPr>
            <a:spLocks noGrp="1"/>
          </p:cNvSpPr>
          <p:nvPr>
            <p:ph type="sldNum" sz="quarter" idx="12"/>
          </p:nvPr>
        </p:nvSpPr>
        <p:spPr/>
        <p:txBody>
          <a:bodyPr/>
          <a:lstStyle>
            <a:lvl1pPr>
              <a:defRPr/>
            </a:lvl1pPr>
          </a:lstStyle>
          <a:p>
            <a:pPr>
              <a:defRPr/>
            </a:pPr>
            <a:fld id="{CC442750-7D52-49E2-BBB8-449751924919}" type="slidenum">
              <a:rPr lang="en-US"/>
              <a:pPr>
                <a:defRPr/>
              </a:pPr>
              <a:t>‹#›</a:t>
            </a:fld>
            <a:endParaRPr lang="en-US"/>
          </a:p>
        </p:txBody>
      </p:sp>
    </p:spTree>
    <p:extLst>
      <p:ext uri="{BB962C8B-B14F-4D97-AF65-F5344CB8AC3E}">
        <p14:creationId xmlns:p14="http://schemas.microsoft.com/office/powerpoint/2010/main" val="297374881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3">
            <a:extLst>
              <a:ext uri="{FF2B5EF4-FFF2-40B4-BE49-F238E27FC236}">
                <a16:creationId xmlns:a16="http://schemas.microsoft.com/office/drawing/2014/main" xmlns="" id="{7326C4BF-7DCC-4096-8AA9-C127E6F72693}"/>
              </a:ext>
            </a:extLst>
          </p:cNvPr>
          <p:cNvSpPr>
            <a:spLocks noGrp="1"/>
          </p:cNvSpPr>
          <p:nvPr>
            <p:ph type="dt" sz="half" idx="10"/>
          </p:nvPr>
        </p:nvSpPr>
        <p:spPr/>
        <p:txBody>
          <a:bodyPr/>
          <a:lstStyle>
            <a:lvl1pPr>
              <a:defRPr/>
            </a:lvl1pPr>
          </a:lstStyle>
          <a:p>
            <a:pPr>
              <a:defRPr/>
            </a:pPr>
            <a:fld id="{0A5628D2-84E2-42CA-AE71-F66255F6492B}" type="datetimeFigureOut">
              <a:rPr lang="en-US"/>
              <a:pPr>
                <a:defRPr/>
              </a:pPr>
              <a:t>8/23/2023</a:t>
            </a:fld>
            <a:endParaRPr lang="en-US"/>
          </a:p>
        </p:txBody>
      </p:sp>
      <p:sp>
        <p:nvSpPr>
          <p:cNvPr id="6" name="Footer Placeholder 4">
            <a:extLst>
              <a:ext uri="{FF2B5EF4-FFF2-40B4-BE49-F238E27FC236}">
                <a16:creationId xmlns:a16="http://schemas.microsoft.com/office/drawing/2014/main" xmlns="" id="{85DDBF56-42FD-45F0-B50A-BEF09EFAE3B0}"/>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xmlns="" id="{2E906EAA-9D2B-4158-9F3A-AA19D123AD80}"/>
              </a:ext>
            </a:extLst>
          </p:cNvPr>
          <p:cNvSpPr>
            <a:spLocks noGrp="1"/>
          </p:cNvSpPr>
          <p:nvPr>
            <p:ph type="sldNum" sz="quarter" idx="12"/>
          </p:nvPr>
        </p:nvSpPr>
        <p:spPr/>
        <p:txBody>
          <a:bodyPr/>
          <a:lstStyle>
            <a:lvl1pPr>
              <a:defRPr/>
            </a:lvl1pPr>
          </a:lstStyle>
          <a:p>
            <a:pPr>
              <a:defRPr/>
            </a:pPr>
            <a:fld id="{D0583B42-F1AB-4111-980A-D767E4A30298}" type="slidenum">
              <a:rPr lang="en-US"/>
              <a:pPr>
                <a:defRPr/>
              </a:pPr>
              <a:t>‹#›</a:t>
            </a:fld>
            <a:endParaRPr lang="en-US"/>
          </a:p>
        </p:txBody>
      </p:sp>
    </p:spTree>
    <p:extLst>
      <p:ext uri="{BB962C8B-B14F-4D97-AF65-F5344CB8AC3E}">
        <p14:creationId xmlns:p14="http://schemas.microsoft.com/office/powerpoint/2010/main" val="25268668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3">
            <a:extLst>
              <a:ext uri="{FF2B5EF4-FFF2-40B4-BE49-F238E27FC236}">
                <a16:creationId xmlns:a16="http://schemas.microsoft.com/office/drawing/2014/main" xmlns="" id="{7FBD7B21-5925-4FC9-B6A5-82CCE3CF1228}"/>
              </a:ext>
            </a:extLst>
          </p:cNvPr>
          <p:cNvSpPr>
            <a:spLocks noGrp="1"/>
          </p:cNvSpPr>
          <p:nvPr>
            <p:ph type="dt" sz="half" idx="10"/>
          </p:nvPr>
        </p:nvSpPr>
        <p:spPr/>
        <p:txBody>
          <a:bodyPr/>
          <a:lstStyle>
            <a:lvl1pPr>
              <a:defRPr/>
            </a:lvl1pPr>
          </a:lstStyle>
          <a:p>
            <a:pPr>
              <a:defRPr/>
            </a:pPr>
            <a:fld id="{28C7F4D8-436B-4BEF-B6F0-B8DB5206F0CE}" type="datetimeFigureOut">
              <a:rPr lang="en-US"/>
              <a:pPr>
                <a:defRPr/>
              </a:pPr>
              <a:t>8/23/2023</a:t>
            </a:fld>
            <a:endParaRPr lang="en-US"/>
          </a:p>
        </p:txBody>
      </p:sp>
      <p:sp>
        <p:nvSpPr>
          <p:cNvPr id="6" name="Footer Placeholder 4">
            <a:extLst>
              <a:ext uri="{FF2B5EF4-FFF2-40B4-BE49-F238E27FC236}">
                <a16:creationId xmlns:a16="http://schemas.microsoft.com/office/drawing/2014/main" xmlns="" id="{8529EBD3-9142-4102-9C1D-D8FF2713BEF1}"/>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xmlns="" id="{F1FA6B92-EBAD-4812-91A8-F43A350BEFB8}"/>
              </a:ext>
            </a:extLst>
          </p:cNvPr>
          <p:cNvSpPr>
            <a:spLocks noGrp="1"/>
          </p:cNvSpPr>
          <p:nvPr>
            <p:ph type="sldNum" sz="quarter" idx="12"/>
          </p:nvPr>
        </p:nvSpPr>
        <p:spPr/>
        <p:txBody>
          <a:bodyPr/>
          <a:lstStyle>
            <a:lvl1pPr>
              <a:defRPr/>
            </a:lvl1pPr>
          </a:lstStyle>
          <a:p>
            <a:pPr>
              <a:defRPr/>
            </a:pPr>
            <a:fld id="{0C501731-E63F-45C2-846C-D9A4FF9C4D6A}" type="slidenum">
              <a:rPr lang="en-US"/>
              <a:pPr>
                <a:defRPr/>
              </a:pPr>
              <a:t>‹#›</a:t>
            </a:fld>
            <a:endParaRPr lang="en-US"/>
          </a:p>
        </p:txBody>
      </p:sp>
    </p:spTree>
    <p:extLst>
      <p:ext uri="{BB962C8B-B14F-4D97-AF65-F5344CB8AC3E}">
        <p14:creationId xmlns:p14="http://schemas.microsoft.com/office/powerpoint/2010/main" val="271373615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C7FA90A-2B9E-40C7-86EB-3386830A6E64}"/>
              </a:ext>
            </a:extLst>
          </p:cNvPr>
          <p:cNvSpPr>
            <a:spLocks noGrp="1"/>
          </p:cNvSpPr>
          <p:nvPr>
            <p:ph type="dt" sz="half" idx="10"/>
          </p:nvPr>
        </p:nvSpPr>
        <p:spPr/>
        <p:txBody>
          <a:bodyPr/>
          <a:lstStyle>
            <a:lvl1pPr>
              <a:defRPr/>
            </a:lvl1pPr>
          </a:lstStyle>
          <a:p>
            <a:pPr>
              <a:defRPr/>
            </a:pPr>
            <a:fld id="{3195EA43-3FB4-40F5-96CF-B09F19B3674D}" type="datetimeFigureOut">
              <a:rPr lang="en-US"/>
              <a:pPr>
                <a:defRPr/>
              </a:pPr>
              <a:t>8/23/2023</a:t>
            </a:fld>
            <a:endParaRPr lang="en-US"/>
          </a:p>
        </p:txBody>
      </p:sp>
      <p:sp>
        <p:nvSpPr>
          <p:cNvPr id="5" name="Footer Placeholder 4">
            <a:extLst>
              <a:ext uri="{FF2B5EF4-FFF2-40B4-BE49-F238E27FC236}">
                <a16:creationId xmlns:a16="http://schemas.microsoft.com/office/drawing/2014/main" xmlns="" id="{3B6E513F-A23C-4997-A02E-716AC8B9037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xmlns="" id="{A93EF0D6-C27F-4FB2-A300-F95EB3F78A65}"/>
              </a:ext>
            </a:extLst>
          </p:cNvPr>
          <p:cNvSpPr>
            <a:spLocks noGrp="1"/>
          </p:cNvSpPr>
          <p:nvPr>
            <p:ph type="sldNum" sz="quarter" idx="12"/>
          </p:nvPr>
        </p:nvSpPr>
        <p:spPr/>
        <p:txBody>
          <a:bodyPr/>
          <a:lstStyle>
            <a:lvl1pPr>
              <a:defRPr/>
            </a:lvl1pPr>
          </a:lstStyle>
          <a:p>
            <a:pPr>
              <a:defRPr/>
            </a:pPr>
            <a:fld id="{E6EA0247-A3E9-477F-BCF0-723632AA94BF}" type="slidenum">
              <a:rPr lang="en-US"/>
              <a:pPr>
                <a:defRPr/>
              </a:pPr>
              <a:t>‹#›</a:t>
            </a:fld>
            <a:endParaRPr lang="en-US"/>
          </a:p>
        </p:txBody>
      </p:sp>
    </p:spTree>
    <p:extLst>
      <p:ext uri="{BB962C8B-B14F-4D97-AF65-F5344CB8AC3E}">
        <p14:creationId xmlns:p14="http://schemas.microsoft.com/office/powerpoint/2010/main" val="1792046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7251A966-8CDB-48F5-8156-088E01C64480}"/>
              </a:ext>
            </a:extLst>
          </p:cNvPr>
          <p:cNvSpPr>
            <a:spLocks noGrp="1"/>
          </p:cNvSpPr>
          <p:nvPr>
            <p:ph type="dt" sz="half" idx="10"/>
          </p:nvPr>
        </p:nvSpPr>
        <p:spPr/>
        <p:txBody>
          <a:bodyPr/>
          <a:lstStyle>
            <a:lvl1pPr>
              <a:defRPr/>
            </a:lvl1pPr>
          </a:lstStyle>
          <a:p>
            <a:pPr>
              <a:defRPr/>
            </a:pPr>
            <a:fld id="{F0809D80-A96D-4E95-9F79-C522E64C4691}" type="datetimeFigureOut">
              <a:rPr lang="en-US"/>
              <a:pPr>
                <a:defRPr/>
              </a:pPr>
              <a:t>8/23/2023</a:t>
            </a:fld>
            <a:endParaRPr lang="en-US"/>
          </a:p>
        </p:txBody>
      </p:sp>
      <p:sp>
        <p:nvSpPr>
          <p:cNvPr id="5" name="Footer Placeholder 4">
            <a:extLst>
              <a:ext uri="{FF2B5EF4-FFF2-40B4-BE49-F238E27FC236}">
                <a16:creationId xmlns:a16="http://schemas.microsoft.com/office/drawing/2014/main" xmlns="" id="{D57549C5-A9F2-4284-84DB-580BAD7E0590}"/>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xmlns="" id="{AB059797-F5B9-475C-94DB-519D8D2857CE}"/>
              </a:ext>
            </a:extLst>
          </p:cNvPr>
          <p:cNvSpPr>
            <a:spLocks noGrp="1"/>
          </p:cNvSpPr>
          <p:nvPr>
            <p:ph type="sldNum" sz="quarter" idx="12"/>
          </p:nvPr>
        </p:nvSpPr>
        <p:spPr/>
        <p:txBody>
          <a:bodyPr/>
          <a:lstStyle>
            <a:lvl1pPr>
              <a:defRPr/>
            </a:lvl1pPr>
          </a:lstStyle>
          <a:p>
            <a:pPr>
              <a:defRPr/>
            </a:pPr>
            <a:fld id="{A034D1D9-53A6-4C1B-A1FB-092E2470BA9F}" type="slidenum">
              <a:rPr lang="en-US"/>
              <a:pPr>
                <a:defRPr/>
              </a:pPr>
              <a:t>‹#›</a:t>
            </a:fld>
            <a:endParaRPr lang="en-US"/>
          </a:p>
        </p:txBody>
      </p:sp>
    </p:spTree>
    <p:extLst>
      <p:ext uri="{BB962C8B-B14F-4D97-AF65-F5344CB8AC3E}">
        <p14:creationId xmlns:p14="http://schemas.microsoft.com/office/powerpoint/2010/main" val="385287307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0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22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2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2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extLst>
      <p:ext uri="{BB962C8B-B14F-4D97-AF65-F5344CB8AC3E}">
        <p14:creationId xmlns:p14="http://schemas.microsoft.com/office/powerpoint/2010/main" val="296503746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 name="Shape 56">
            <a:extLst>
              <a:ext uri="{FF2B5EF4-FFF2-40B4-BE49-F238E27FC236}">
                <a16:creationId xmlns:a16="http://schemas.microsoft.com/office/drawing/2014/main" xmlns="" id="{B328036F-DA18-4B8D-A809-6465846A7C5E}"/>
              </a:ext>
            </a:extLst>
          </p:cNvPr>
          <p:cNvSpPr txBox="1">
            <a:spLocks noGrp="1"/>
          </p:cNvSpPr>
          <p:nvPr>
            <p:ph type="ftr" idx="10"/>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5" name="Shape 57">
            <a:extLst>
              <a:ext uri="{FF2B5EF4-FFF2-40B4-BE49-F238E27FC236}">
                <a16:creationId xmlns:a16="http://schemas.microsoft.com/office/drawing/2014/main" xmlns="" id="{D5DA6D11-752D-4B1B-9B61-A41C6015DCA3}"/>
              </a:ext>
            </a:extLst>
          </p:cNvPr>
          <p:cNvSpPr txBox="1">
            <a:spLocks noGrp="1"/>
          </p:cNvSpPr>
          <p:nvPr>
            <p:ph type="dt" idx="11"/>
          </p:nvPr>
        </p:nvSpPr>
        <p:spPr/>
        <p:txBody>
          <a:bodyPr/>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6" name="Shape 58">
            <a:extLst>
              <a:ext uri="{FF2B5EF4-FFF2-40B4-BE49-F238E27FC236}">
                <a16:creationId xmlns:a16="http://schemas.microsoft.com/office/drawing/2014/main" xmlns="" id="{65F89B9C-954A-46F3-89F2-3DD29B685B89}"/>
              </a:ext>
            </a:extLst>
          </p:cNvPr>
          <p:cNvSpPr txBox="1">
            <a:spLocks noGrp="1"/>
          </p:cNvSpPr>
          <p:nvPr>
            <p:ph type="sldNum" idx="12"/>
          </p:nvPr>
        </p:nvSpPr>
        <p:spPr/>
        <p:txBody>
          <a:bodyPr/>
          <a:lstStyle>
            <a:lvl1pPr>
              <a:defRPr>
                <a:solidFill>
                  <a:schemeClr val="dk1"/>
                </a:solidFill>
              </a:defRPr>
            </a:lvl1pPr>
          </a:lstStyle>
          <a:p>
            <a:pPr>
              <a:defRPr/>
            </a:pPr>
            <a:fld id="{1C38C9AE-B714-4B1C-ADE3-975E68C90438}" type="slidenum">
              <a:rPr lang="en-US"/>
              <a:pPr>
                <a:defRPr/>
              </a:pPr>
              <a:t>‹#›</a:t>
            </a:fld>
            <a:endParaRPr lang="en-US"/>
          </a:p>
        </p:txBody>
      </p:sp>
    </p:spTree>
    <p:extLst>
      <p:ext uri="{BB962C8B-B14F-4D97-AF65-F5344CB8AC3E}">
        <p14:creationId xmlns:p14="http://schemas.microsoft.com/office/powerpoint/2010/main" val="221391498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p:cNvSpPr>
            <a:spLocks noGrp="1"/>
          </p:cNvSpPr>
          <p:nvPr>
            <p:ph sz="quarter" idx="13"/>
          </p:nvPr>
        </p:nvSpPr>
        <p:spPr>
          <a:xfrm>
            <a:off x="457200" y="1556326"/>
            <a:ext cx="8229600" cy="4467955"/>
          </a:xfrm>
        </p:spPr>
        <p:txBody>
          <a:bodyPr lIns="0" tIns="0" rIns="0" bIns="0"/>
          <a:lstStyle>
            <a:lvl1pPr indent="-255600">
              <a:defRPr sz="2400">
                <a:latin typeface="+mn-lt"/>
              </a:defRPr>
            </a:lvl1pPr>
          </a:lstStyle>
          <a:p>
            <a:pPr lvl="0"/>
            <a:r>
              <a:rPr lang="en-US" dirty="0"/>
              <a:t>Edit Master text styles</a:t>
            </a:r>
          </a:p>
        </p:txBody>
      </p:sp>
      <p:sp>
        <p:nvSpPr>
          <p:cNvPr id="5" name="Shape 34">
            <a:extLst>
              <a:ext uri="{FF2B5EF4-FFF2-40B4-BE49-F238E27FC236}">
                <a16:creationId xmlns:a16="http://schemas.microsoft.com/office/drawing/2014/main" xmlns="" id="{27354C36-2A8F-4A93-AAA7-F03E85968A1A}"/>
              </a:ext>
            </a:extLst>
          </p:cNvPr>
          <p:cNvSpPr txBox="1">
            <a:spLocks noGrp="1"/>
          </p:cNvSpPr>
          <p:nvPr>
            <p:ph type="ftr" idx="14"/>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6" name="Shape 35">
            <a:extLst>
              <a:ext uri="{FF2B5EF4-FFF2-40B4-BE49-F238E27FC236}">
                <a16:creationId xmlns:a16="http://schemas.microsoft.com/office/drawing/2014/main" xmlns="" id="{9BC99E32-F5A9-4526-BF7D-504D028C8A22}"/>
              </a:ext>
            </a:extLst>
          </p:cNvPr>
          <p:cNvSpPr txBox="1">
            <a:spLocks noGrp="1"/>
          </p:cNvSpPr>
          <p:nvPr>
            <p:ph type="dt" idx="15"/>
          </p:nvPr>
        </p:nvSpPr>
        <p:spPr/>
        <p:txBody>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7" name="Shape 36">
            <a:extLst>
              <a:ext uri="{FF2B5EF4-FFF2-40B4-BE49-F238E27FC236}">
                <a16:creationId xmlns:a16="http://schemas.microsoft.com/office/drawing/2014/main" xmlns="" id="{C8BF9686-8B2E-4AFD-86CB-FA4A32D4D36F}"/>
              </a:ext>
            </a:extLst>
          </p:cNvPr>
          <p:cNvSpPr txBox="1">
            <a:spLocks noGrp="1"/>
          </p:cNvSpPr>
          <p:nvPr>
            <p:ph type="sldNum" idx="16"/>
          </p:nvPr>
        </p:nvSpPr>
        <p:spPr/>
        <p:txBody>
          <a:bodyPr/>
          <a:lstStyle>
            <a:lvl1pPr>
              <a:defRPr/>
            </a:lvl1pPr>
          </a:lstStyle>
          <a:p>
            <a:pPr>
              <a:defRPr/>
            </a:pPr>
            <a:fld id="{6695D875-208B-40B6-A983-A77AD5360145}" type="slidenum">
              <a:rPr lang="en-US"/>
              <a:pPr>
                <a:defRPr/>
              </a:pPr>
              <a:t>‹#›</a:t>
            </a:fld>
            <a:endParaRPr lang="en-US"/>
          </a:p>
        </p:txBody>
      </p:sp>
    </p:spTree>
    <p:extLst>
      <p:ext uri="{BB962C8B-B14F-4D97-AF65-F5344CB8AC3E}">
        <p14:creationId xmlns:p14="http://schemas.microsoft.com/office/powerpoint/2010/main" val="84484885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p:cNvSpPr>
            <a:spLocks noGrp="1"/>
          </p:cNvSpPr>
          <p:nvPr>
            <p:ph sz="quarter" idx="13"/>
          </p:nvPr>
        </p:nvSpPr>
        <p:spPr>
          <a:xfrm>
            <a:off x="457200" y="1556327"/>
            <a:ext cx="8229600" cy="2267528"/>
          </a:xfrm>
        </p:spPr>
        <p:txBody>
          <a:bodyPr lIns="0" tIns="0" rIns="0" bIns="0"/>
          <a:lstStyle>
            <a:lvl1pPr indent="-255600">
              <a:defRPr sz="2400">
                <a:latin typeface="+mn-lt"/>
              </a:defRPr>
            </a:lvl1pPr>
          </a:lstStyle>
          <a:p>
            <a:pPr lvl="0"/>
            <a:r>
              <a:rPr lang="en-US" dirty="0"/>
              <a:t>Edit Master text styles</a:t>
            </a:r>
          </a:p>
        </p:txBody>
      </p:sp>
      <p:sp>
        <p:nvSpPr>
          <p:cNvPr id="7" name="Content Placeholder 6"/>
          <p:cNvSpPr>
            <a:spLocks noGrp="1"/>
          </p:cNvSpPr>
          <p:nvPr>
            <p:ph sz="quarter" idx="14"/>
          </p:nvPr>
        </p:nvSpPr>
        <p:spPr>
          <a:xfrm>
            <a:off x="457200" y="3971925"/>
            <a:ext cx="8229600" cy="2105025"/>
          </a:xfrm>
        </p:spPr>
        <p:txBody>
          <a:bodyPr lIns="0" tIns="0" rIns="0" bIns="0"/>
          <a:lstStyle>
            <a:lvl1pPr marL="256032" indent="-255600">
              <a:defRPr lang="en-US" sz="2400" b="0" i="0" u="none" strike="noStrike" cap="none" dirty="0">
                <a:solidFill>
                  <a:schemeClr val="dk1"/>
                </a:solidFill>
                <a:latin typeface="+mn-lt"/>
                <a:ea typeface="Arial"/>
                <a:cs typeface="Arial"/>
                <a:sym typeface="Arial"/>
              </a:defRPr>
            </a:lvl1pPr>
          </a:lstStyle>
          <a:p>
            <a:pPr lvl="0"/>
            <a:r>
              <a:rPr lang="en-US" dirty="0"/>
              <a:t>Edit Master text styles</a:t>
            </a:r>
          </a:p>
        </p:txBody>
      </p:sp>
      <p:sp>
        <p:nvSpPr>
          <p:cNvPr id="5" name="Shape 34">
            <a:extLst>
              <a:ext uri="{FF2B5EF4-FFF2-40B4-BE49-F238E27FC236}">
                <a16:creationId xmlns:a16="http://schemas.microsoft.com/office/drawing/2014/main" xmlns="" id="{5D6C23AB-08D6-4348-B286-056C8AB1F928}"/>
              </a:ext>
            </a:extLst>
          </p:cNvPr>
          <p:cNvSpPr txBox="1">
            <a:spLocks noGrp="1"/>
          </p:cNvSpPr>
          <p:nvPr>
            <p:ph type="ftr" idx="15"/>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6" name="Shape 35">
            <a:extLst>
              <a:ext uri="{FF2B5EF4-FFF2-40B4-BE49-F238E27FC236}">
                <a16:creationId xmlns:a16="http://schemas.microsoft.com/office/drawing/2014/main" xmlns="" id="{59465F2D-D656-4834-ACF8-FB0B2912279E}"/>
              </a:ext>
            </a:extLst>
          </p:cNvPr>
          <p:cNvSpPr txBox="1">
            <a:spLocks noGrp="1"/>
          </p:cNvSpPr>
          <p:nvPr>
            <p:ph type="dt" idx="16"/>
          </p:nvPr>
        </p:nvSpPr>
        <p:spPr/>
        <p:txBody>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8" name="Shape 36">
            <a:extLst>
              <a:ext uri="{FF2B5EF4-FFF2-40B4-BE49-F238E27FC236}">
                <a16:creationId xmlns:a16="http://schemas.microsoft.com/office/drawing/2014/main" xmlns="" id="{4A890D63-8A76-4B93-8FBC-5911F6160925}"/>
              </a:ext>
            </a:extLst>
          </p:cNvPr>
          <p:cNvSpPr txBox="1">
            <a:spLocks noGrp="1"/>
          </p:cNvSpPr>
          <p:nvPr>
            <p:ph type="sldNum" idx="17"/>
          </p:nvPr>
        </p:nvSpPr>
        <p:spPr/>
        <p:txBody>
          <a:bodyPr/>
          <a:lstStyle>
            <a:lvl1pPr>
              <a:defRPr/>
            </a:lvl1pPr>
          </a:lstStyle>
          <a:p>
            <a:pPr>
              <a:defRPr/>
            </a:pPr>
            <a:fld id="{821D83A6-EF59-46D9-B30B-5C1E5460AC4D}" type="slidenum">
              <a:rPr lang="en-US"/>
              <a:pPr>
                <a:defRPr/>
              </a:pPr>
              <a:t>‹#›</a:t>
            </a:fld>
            <a:endParaRPr lang="en-US"/>
          </a:p>
        </p:txBody>
      </p:sp>
    </p:spTree>
    <p:extLst>
      <p:ext uri="{BB962C8B-B14F-4D97-AF65-F5344CB8AC3E}">
        <p14:creationId xmlns:p14="http://schemas.microsoft.com/office/powerpoint/2010/main" val="277885844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p:cNvSpPr>
            <a:spLocks noGrp="1"/>
          </p:cNvSpPr>
          <p:nvPr>
            <p:ph sz="quarter" idx="16"/>
          </p:nvPr>
        </p:nvSpPr>
        <p:spPr>
          <a:xfrm>
            <a:off x="457200" y="1555749"/>
            <a:ext cx="8232128" cy="1416051"/>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3173413"/>
            <a:ext cx="8229600" cy="1339636"/>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lIns="0" tIns="0" rIns="0" bIns="0"/>
          <a:lstStyle>
            <a:lvl1pPr>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Shape 34">
            <a:extLst>
              <a:ext uri="{FF2B5EF4-FFF2-40B4-BE49-F238E27FC236}">
                <a16:creationId xmlns:a16="http://schemas.microsoft.com/office/drawing/2014/main" xmlns="" id="{4F0537A9-33D4-4F11-BBD2-78E916830EE7}"/>
              </a:ext>
            </a:extLst>
          </p:cNvPr>
          <p:cNvSpPr txBox="1">
            <a:spLocks noGrp="1"/>
          </p:cNvSpPr>
          <p:nvPr>
            <p:ph type="ftr" idx="17"/>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9" name="Shape 35">
            <a:extLst>
              <a:ext uri="{FF2B5EF4-FFF2-40B4-BE49-F238E27FC236}">
                <a16:creationId xmlns:a16="http://schemas.microsoft.com/office/drawing/2014/main" xmlns="" id="{C0A5A525-4CD7-43BD-BD34-A1371492782A}"/>
              </a:ext>
            </a:extLst>
          </p:cNvPr>
          <p:cNvSpPr txBox="1">
            <a:spLocks noGrp="1"/>
          </p:cNvSpPr>
          <p:nvPr>
            <p:ph type="dt" idx="18"/>
          </p:nvPr>
        </p:nvSpPr>
        <p:spPr/>
        <p:txBody>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10" name="Shape 36">
            <a:extLst>
              <a:ext uri="{FF2B5EF4-FFF2-40B4-BE49-F238E27FC236}">
                <a16:creationId xmlns:a16="http://schemas.microsoft.com/office/drawing/2014/main" xmlns="" id="{88874D47-B537-418A-A62C-ADF2B3E1A566}"/>
              </a:ext>
            </a:extLst>
          </p:cNvPr>
          <p:cNvSpPr txBox="1">
            <a:spLocks noGrp="1"/>
          </p:cNvSpPr>
          <p:nvPr>
            <p:ph type="sldNum" idx="19"/>
          </p:nvPr>
        </p:nvSpPr>
        <p:spPr/>
        <p:txBody>
          <a:bodyPr/>
          <a:lstStyle>
            <a:lvl1pPr>
              <a:defRPr/>
            </a:lvl1pPr>
          </a:lstStyle>
          <a:p>
            <a:pPr>
              <a:defRPr/>
            </a:pPr>
            <a:fld id="{A9470ACC-6D0E-42EB-938C-9DE7BE06FDA9}" type="slidenum">
              <a:rPr lang="en-US"/>
              <a:pPr>
                <a:defRPr/>
              </a:pPr>
              <a:t>‹#›</a:t>
            </a:fld>
            <a:endParaRPr lang="en-US"/>
          </a:p>
        </p:txBody>
      </p:sp>
    </p:spTree>
    <p:extLst>
      <p:ext uri="{BB962C8B-B14F-4D97-AF65-F5344CB8AC3E}">
        <p14:creationId xmlns:p14="http://schemas.microsoft.com/office/powerpoint/2010/main" val="31076480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xmlns="" id="{6D1DEC79-9C8F-45CC-8026-54974FA9BA9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xmlns="" id="{75B0473B-8BE9-4079-B15C-C4D3D692DEC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xmlns="" id="{3E7B15E9-A686-42FD-B9DF-B6005C8537C0}"/>
              </a:ext>
            </a:extLst>
          </p:cNvPr>
          <p:cNvSpPr>
            <a:spLocks noGrp="1" noChangeArrowheads="1"/>
          </p:cNvSpPr>
          <p:nvPr>
            <p:ph type="sldNum" sz="quarter" idx="12"/>
          </p:nvPr>
        </p:nvSpPr>
        <p:spPr>
          <a:ln/>
        </p:spPr>
        <p:txBody>
          <a:bodyPr/>
          <a:lstStyle>
            <a:lvl1pPr>
              <a:defRPr/>
            </a:lvl1pPr>
          </a:lstStyle>
          <a:p>
            <a:pPr>
              <a:defRPr/>
            </a:pPr>
            <a:fld id="{8153E16E-E862-46E6-B9B0-8C6FFE2C1D70}" type="slidenum">
              <a:rPr lang="en-US" altLang="en-US"/>
              <a:pPr>
                <a:defRPr/>
              </a:pPr>
              <a:t>‹#›</a:t>
            </a:fld>
            <a:endParaRPr lang="en-US" altLang="en-US"/>
          </a:p>
        </p:txBody>
      </p:sp>
    </p:spTree>
    <p:extLst>
      <p:ext uri="{BB962C8B-B14F-4D97-AF65-F5344CB8AC3E}">
        <p14:creationId xmlns:p14="http://schemas.microsoft.com/office/powerpoint/2010/main" val="272914719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4"/>
          </p:nvPr>
        </p:nvSpPr>
        <p:spPr>
          <a:xfrm>
            <a:off x="457200" y="2743198"/>
            <a:ext cx="8229600" cy="1021037"/>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6"/>
          </p:nvPr>
        </p:nvSpPr>
        <p:spPr>
          <a:xfrm>
            <a:off x="457200" y="1555748"/>
            <a:ext cx="8232128" cy="984807"/>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Shape 34">
            <a:extLst>
              <a:ext uri="{FF2B5EF4-FFF2-40B4-BE49-F238E27FC236}">
                <a16:creationId xmlns:a16="http://schemas.microsoft.com/office/drawing/2014/main" xmlns="" id="{4381251B-8014-40B9-94F1-463AD4A55AF5}"/>
              </a:ext>
            </a:extLst>
          </p:cNvPr>
          <p:cNvSpPr txBox="1">
            <a:spLocks noGrp="1"/>
          </p:cNvSpPr>
          <p:nvPr>
            <p:ph type="ftr" idx="18"/>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9" name="Shape 35">
            <a:extLst>
              <a:ext uri="{FF2B5EF4-FFF2-40B4-BE49-F238E27FC236}">
                <a16:creationId xmlns:a16="http://schemas.microsoft.com/office/drawing/2014/main" xmlns="" id="{2F493C8D-5DAA-4B4F-AD50-806AE8157FFD}"/>
              </a:ext>
            </a:extLst>
          </p:cNvPr>
          <p:cNvSpPr txBox="1">
            <a:spLocks noGrp="1"/>
          </p:cNvSpPr>
          <p:nvPr>
            <p:ph type="dt" idx="19"/>
          </p:nvPr>
        </p:nvSpPr>
        <p:spPr/>
        <p:txBody>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10" name="Shape 36">
            <a:extLst>
              <a:ext uri="{FF2B5EF4-FFF2-40B4-BE49-F238E27FC236}">
                <a16:creationId xmlns:a16="http://schemas.microsoft.com/office/drawing/2014/main" xmlns="" id="{D06626F6-3F00-4116-BB2D-DF07A7C4A16A}"/>
              </a:ext>
            </a:extLst>
          </p:cNvPr>
          <p:cNvSpPr txBox="1">
            <a:spLocks noGrp="1"/>
          </p:cNvSpPr>
          <p:nvPr>
            <p:ph type="sldNum" idx="20"/>
          </p:nvPr>
        </p:nvSpPr>
        <p:spPr/>
        <p:txBody>
          <a:bodyPr/>
          <a:lstStyle>
            <a:lvl1pPr>
              <a:defRPr/>
            </a:lvl1pPr>
          </a:lstStyle>
          <a:p>
            <a:pPr>
              <a:defRPr/>
            </a:pPr>
            <a:fld id="{115E9A8D-33AE-4F00-BD94-BDCDA53CF72A}" type="slidenum">
              <a:rPr lang="en-US"/>
              <a:pPr>
                <a:defRPr/>
              </a:pPr>
              <a:t>‹#›</a:t>
            </a:fld>
            <a:endParaRPr lang="en-US"/>
          </a:p>
        </p:txBody>
      </p:sp>
    </p:spTree>
    <p:extLst>
      <p:ext uri="{BB962C8B-B14F-4D97-AF65-F5344CB8AC3E}">
        <p14:creationId xmlns:p14="http://schemas.microsoft.com/office/powerpoint/2010/main" val="333026255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4"/>
          </p:nvPr>
        </p:nvSpPr>
        <p:spPr>
          <a:xfrm>
            <a:off x="457200" y="2392649"/>
            <a:ext cx="8229600" cy="739698"/>
          </a:xfrm>
        </p:spPr>
        <p:txBody>
          <a:bodyPr lIns="0" tIns="0" rIns="0" bIns="0"/>
          <a:lstStyle>
            <a:lvl1pPr indent="-255600">
              <a:defRPr sz="2200">
                <a:latin typeface="+mn-lt"/>
              </a:defRPr>
            </a:lvl1pPr>
            <a:lvl2pPr indent="-284400">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lIns="0" tIns="0" rIns="0" bIns="0"/>
          <a:lstStyle>
            <a:lvl1pPr indent="-255600">
              <a:defRPr sz="2200">
                <a:latin typeface="+mn-lt"/>
              </a:defRPr>
            </a:lvl1pPr>
            <a:lvl2pPr indent="-284400">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6"/>
          </p:nvPr>
        </p:nvSpPr>
        <p:spPr>
          <a:xfrm>
            <a:off x="457200" y="1555749"/>
            <a:ext cx="8232128" cy="676464"/>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lIns="0" tIns="0" rIns="0" bIns="0"/>
          <a:lstStyle>
            <a:lvl1pPr indent="-255600">
              <a:defRPr sz="2200">
                <a:latin typeface="+mn-lt"/>
              </a:defRPr>
            </a:lvl1pPr>
            <a:lvl2pPr indent="-284400">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lIns="0" tIns="0" rIns="0" bIns="0"/>
          <a:lstStyle>
            <a:lvl1pPr indent="-255600">
              <a:defRPr sz="2200">
                <a:latin typeface="+mn-lt"/>
              </a:defRPr>
            </a:lvl1pPr>
            <a:lvl2pPr>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Shape 34">
            <a:extLst>
              <a:ext uri="{FF2B5EF4-FFF2-40B4-BE49-F238E27FC236}">
                <a16:creationId xmlns:a16="http://schemas.microsoft.com/office/drawing/2014/main" xmlns="" id="{3DCB409A-51F5-45E2-A2EB-6CFC923545B7}"/>
              </a:ext>
            </a:extLst>
          </p:cNvPr>
          <p:cNvSpPr txBox="1">
            <a:spLocks noGrp="1"/>
          </p:cNvSpPr>
          <p:nvPr>
            <p:ph type="ftr" idx="19"/>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10" name="Shape 35">
            <a:extLst>
              <a:ext uri="{FF2B5EF4-FFF2-40B4-BE49-F238E27FC236}">
                <a16:creationId xmlns:a16="http://schemas.microsoft.com/office/drawing/2014/main" xmlns="" id="{B15FB5D3-C79E-41F7-8853-DA2E14811F72}"/>
              </a:ext>
            </a:extLst>
          </p:cNvPr>
          <p:cNvSpPr txBox="1">
            <a:spLocks noGrp="1"/>
          </p:cNvSpPr>
          <p:nvPr>
            <p:ph type="dt" idx="20"/>
          </p:nvPr>
        </p:nvSpPr>
        <p:spPr/>
        <p:txBody>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11" name="Shape 36">
            <a:extLst>
              <a:ext uri="{FF2B5EF4-FFF2-40B4-BE49-F238E27FC236}">
                <a16:creationId xmlns:a16="http://schemas.microsoft.com/office/drawing/2014/main" xmlns="" id="{7BC93173-752C-4375-BF58-59E18A95D8D3}"/>
              </a:ext>
            </a:extLst>
          </p:cNvPr>
          <p:cNvSpPr txBox="1">
            <a:spLocks noGrp="1"/>
          </p:cNvSpPr>
          <p:nvPr>
            <p:ph type="sldNum" idx="21"/>
          </p:nvPr>
        </p:nvSpPr>
        <p:spPr/>
        <p:txBody>
          <a:bodyPr/>
          <a:lstStyle>
            <a:lvl1pPr>
              <a:defRPr/>
            </a:lvl1pPr>
          </a:lstStyle>
          <a:p>
            <a:pPr>
              <a:defRPr/>
            </a:pPr>
            <a:fld id="{A6251E42-4966-44FA-9EB1-65955FAA2A5E}" type="slidenum">
              <a:rPr lang="en-US"/>
              <a:pPr>
                <a:defRPr/>
              </a:pPr>
              <a:t>‹#›</a:t>
            </a:fld>
            <a:endParaRPr lang="en-US"/>
          </a:p>
        </p:txBody>
      </p:sp>
    </p:spTree>
    <p:extLst>
      <p:ext uri="{BB962C8B-B14F-4D97-AF65-F5344CB8AC3E}">
        <p14:creationId xmlns:p14="http://schemas.microsoft.com/office/powerpoint/2010/main" val="316599008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4"/>
          </p:nvPr>
        </p:nvSpPr>
        <p:spPr>
          <a:xfrm>
            <a:off x="457200" y="2392649"/>
            <a:ext cx="4124325" cy="739698"/>
          </a:xfrm>
        </p:spPr>
        <p:txBody>
          <a:bodyPr/>
          <a:lstStyle>
            <a:lvl1pPr indent="-255600">
              <a:defRPr/>
            </a:lvl1pPr>
            <a:lvl2pPr indent="-28440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4126853" cy="813243"/>
          </a:xfrm>
        </p:spPr>
        <p:txBody>
          <a:bodyPr/>
          <a:lstStyle>
            <a:lvl1pPr indent="-255600">
              <a:defRPr/>
            </a:lvl1pPr>
            <a:lvl2pPr indent="-28440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6"/>
          </p:nvPr>
        </p:nvSpPr>
        <p:spPr>
          <a:xfrm>
            <a:off x="457200" y="1555749"/>
            <a:ext cx="8232128" cy="676464"/>
          </a:xfrm>
        </p:spPr>
        <p:txBody>
          <a:bodyPr/>
          <a:lstStyle>
            <a:lvl1pPr indent="-255600">
              <a:defRPr/>
            </a:lvl1pPr>
            <a:lvl2pPr indent="-284400">
              <a:defRPr/>
            </a:lvl2pPr>
            <a:lvl3pPr indent="-2304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4124325" cy="693152"/>
          </a:xfrm>
        </p:spPr>
        <p:txBody>
          <a:bodyPr/>
          <a:lstStyle>
            <a:lvl1pPr indent="-255600">
              <a:defRPr/>
            </a:lvl1pPr>
            <a:lvl2pPr indent="-28440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4124325" cy="659559"/>
          </a:xfrm>
        </p:spPr>
        <p:txBody>
          <a:bodyPr/>
          <a:lstStyle>
            <a:lvl1pPr indent="-255600">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9"/>
          </p:nvPr>
        </p:nvSpPr>
        <p:spPr>
          <a:xfrm>
            <a:off x="5267325" y="2392363"/>
            <a:ext cx="3419475" cy="739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2" name="Content Placeholder 11"/>
          <p:cNvSpPr>
            <a:spLocks noGrp="1"/>
          </p:cNvSpPr>
          <p:nvPr>
            <p:ph sz="quarter" idx="20"/>
          </p:nvPr>
        </p:nvSpPr>
        <p:spPr>
          <a:xfrm>
            <a:off x="5267325" y="3369563"/>
            <a:ext cx="3419475" cy="7905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Shape 34">
            <a:extLst>
              <a:ext uri="{FF2B5EF4-FFF2-40B4-BE49-F238E27FC236}">
                <a16:creationId xmlns:a16="http://schemas.microsoft.com/office/drawing/2014/main" xmlns="" id="{029091BC-88B1-486B-9EAE-5DA559E6D32E}"/>
              </a:ext>
            </a:extLst>
          </p:cNvPr>
          <p:cNvSpPr txBox="1">
            <a:spLocks noGrp="1"/>
          </p:cNvSpPr>
          <p:nvPr>
            <p:ph type="ftr" idx="21"/>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13" name="Shape 35">
            <a:extLst>
              <a:ext uri="{FF2B5EF4-FFF2-40B4-BE49-F238E27FC236}">
                <a16:creationId xmlns:a16="http://schemas.microsoft.com/office/drawing/2014/main" xmlns="" id="{5EA2B398-70A7-4B54-9ACD-AFCD93DDA8D6}"/>
              </a:ext>
            </a:extLst>
          </p:cNvPr>
          <p:cNvSpPr txBox="1">
            <a:spLocks noGrp="1"/>
          </p:cNvSpPr>
          <p:nvPr>
            <p:ph type="dt" idx="22"/>
          </p:nvPr>
        </p:nvSpPr>
        <p:spPr/>
        <p:txBody>
          <a:bodyPr/>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14" name="Shape 36">
            <a:extLst>
              <a:ext uri="{FF2B5EF4-FFF2-40B4-BE49-F238E27FC236}">
                <a16:creationId xmlns:a16="http://schemas.microsoft.com/office/drawing/2014/main" xmlns="" id="{09D5BD84-3F5C-4F2A-9630-A0965DAC0B8C}"/>
              </a:ext>
            </a:extLst>
          </p:cNvPr>
          <p:cNvSpPr txBox="1">
            <a:spLocks noGrp="1"/>
          </p:cNvSpPr>
          <p:nvPr>
            <p:ph type="sldNum" idx="23"/>
          </p:nvPr>
        </p:nvSpPr>
        <p:spPr/>
        <p:txBody>
          <a:bodyPr/>
          <a:lstStyle>
            <a:lvl1pPr>
              <a:defRPr/>
            </a:lvl1pPr>
          </a:lstStyle>
          <a:p>
            <a:pPr>
              <a:defRPr/>
            </a:pPr>
            <a:fld id="{CB586DBA-640B-45F0-8D00-BBEE8BD18D04}" type="slidenum">
              <a:rPr lang="en-US"/>
              <a:pPr>
                <a:defRPr/>
              </a:pPr>
              <a:t>‹#›</a:t>
            </a:fld>
            <a:endParaRPr lang="en-US"/>
          </a:p>
        </p:txBody>
      </p:sp>
    </p:spTree>
    <p:extLst>
      <p:ext uri="{BB962C8B-B14F-4D97-AF65-F5344CB8AC3E}">
        <p14:creationId xmlns:p14="http://schemas.microsoft.com/office/powerpoint/2010/main" val="51958782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a:t>Click to edit Master title style</a:t>
            </a:r>
            <a:endParaRPr dirty="0"/>
          </a:p>
        </p:txBody>
      </p:sp>
      <p:sp>
        <p:nvSpPr>
          <p:cNvPr id="55" name="Shape 55"/>
          <p:cNvSpPr txBox="1">
            <a:spLocks noGrp="1"/>
          </p:cNvSpPr>
          <p:nvPr>
            <p:ph type="body" idx="1"/>
          </p:nvPr>
        </p:nvSpPr>
        <p:spPr>
          <a:xfrm>
            <a:off x="457200" y="5050971"/>
            <a:ext cx="8229600" cy="1018367"/>
          </a:xfrm>
          <a:prstGeom prst="rect">
            <a:avLst/>
          </a:prstGeom>
          <a:noFill/>
          <a:ln>
            <a:noFill/>
          </a:ln>
        </p:spPr>
        <p:txBody>
          <a:bodyPr anchor="b"/>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pPr lvl="0"/>
            <a:r>
              <a:rPr lang="en-US"/>
              <a:t>Click to edit Master text styles</a:t>
            </a:r>
          </a:p>
        </p:txBody>
      </p:sp>
      <p:sp>
        <p:nvSpPr>
          <p:cNvPr id="3" name="Picture Placeholder 2"/>
          <p:cNvSpPr>
            <a:spLocks noGrp="1"/>
          </p:cNvSpPr>
          <p:nvPr>
            <p:ph type="pic" sz="quarter" idx="13"/>
          </p:nvPr>
        </p:nvSpPr>
        <p:spPr>
          <a:xfrm>
            <a:off x="457200" y="1512888"/>
            <a:ext cx="8232775" cy="3417887"/>
          </a:xfrm>
        </p:spPr>
        <p:txBody>
          <a:bodyPr/>
          <a:lstStyle/>
          <a:p>
            <a:pPr lvl="0"/>
            <a:endParaRPr lang="en-US" noProof="0" dirty="0">
              <a:sym typeface="Arial"/>
            </a:endParaRPr>
          </a:p>
        </p:txBody>
      </p:sp>
      <p:sp>
        <p:nvSpPr>
          <p:cNvPr id="5" name="Shape 56">
            <a:extLst>
              <a:ext uri="{FF2B5EF4-FFF2-40B4-BE49-F238E27FC236}">
                <a16:creationId xmlns:a16="http://schemas.microsoft.com/office/drawing/2014/main" xmlns="" id="{BF10B8EA-858A-496D-8126-5ED9EA22A5A0}"/>
              </a:ext>
            </a:extLst>
          </p:cNvPr>
          <p:cNvSpPr txBox="1">
            <a:spLocks noGrp="1"/>
          </p:cNvSpPr>
          <p:nvPr>
            <p:ph type="ftr" idx="14"/>
          </p:nvPr>
        </p:nvSpPr>
        <p:spPr>
          <a:xfrm>
            <a:off x="93663" y="6172200"/>
            <a:ext cx="8596312" cy="234950"/>
          </a:xfrm>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6" name="Shape 57">
            <a:extLst>
              <a:ext uri="{FF2B5EF4-FFF2-40B4-BE49-F238E27FC236}">
                <a16:creationId xmlns:a16="http://schemas.microsoft.com/office/drawing/2014/main" xmlns="" id="{8FF589AD-35B1-4A38-A554-41320C7EDBF8}"/>
              </a:ext>
            </a:extLst>
          </p:cNvPr>
          <p:cNvSpPr txBox="1">
            <a:spLocks noGrp="1"/>
          </p:cNvSpPr>
          <p:nvPr>
            <p:ph type="dt" idx="15"/>
          </p:nvPr>
        </p:nvSpPr>
        <p:spPr/>
        <p:txBody>
          <a:bodyPr/>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7" name="Shape 58">
            <a:extLst>
              <a:ext uri="{FF2B5EF4-FFF2-40B4-BE49-F238E27FC236}">
                <a16:creationId xmlns:a16="http://schemas.microsoft.com/office/drawing/2014/main" xmlns="" id="{C909EB0A-AC78-4831-959F-BDB30A70E75B}"/>
              </a:ext>
            </a:extLst>
          </p:cNvPr>
          <p:cNvSpPr txBox="1">
            <a:spLocks noGrp="1"/>
          </p:cNvSpPr>
          <p:nvPr>
            <p:ph type="sldNum" idx="16"/>
          </p:nvPr>
        </p:nvSpPr>
        <p:spPr/>
        <p:txBody>
          <a:bodyPr/>
          <a:lstStyle>
            <a:lvl1pPr>
              <a:defRPr>
                <a:solidFill>
                  <a:schemeClr val="dk1"/>
                </a:solidFill>
              </a:defRPr>
            </a:lvl1pPr>
          </a:lstStyle>
          <a:p>
            <a:pPr>
              <a:defRPr/>
            </a:pPr>
            <a:fld id="{FF06CC11-FAC0-459A-8C9F-2D185DC605DA}" type="slidenum">
              <a:rPr lang="en-US"/>
              <a:pPr>
                <a:defRPr/>
              </a:pPr>
              <a:t>‹#›</a:t>
            </a:fld>
            <a:endParaRPr lang="en-US"/>
          </a:p>
        </p:txBody>
      </p:sp>
    </p:spTree>
    <p:extLst>
      <p:ext uri="{BB962C8B-B14F-4D97-AF65-F5344CB8AC3E}">
        <p14:creationId xmlns:p14="http://schemas.microsoft.com/office/powerpoint/2010/main" val="24561454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4" name="Shape 18">
            <a:extLst>
              <a:ext uri="{FF2B5EF4-FFF2-40B4-BE49-F238E27FC236}">
                <a16:creationId xmlns:a16="http://schemas.microsoft.com/office/drawing/2014/main" xmlns="" id="{7435A9E0-458B-431B-8D36-6A06311CCB78}"/>
              </a:ext>
            </a:extLst>
          </p:cNvPr>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defRPr/>
            </a:pPr>
            <a:endParaRPr lang="en-US" altLang="en-US" sz="1800">
              <a:solidFill>
                <a:srgbClr val="FFFFFF"/>
              </a:solidFill>
              <a:latin typeface="Arial" panose="020B0604020202020204" pitchFamily="34" charset="0"/>
              <a:cs typeface="Arial" panose="020B0604020202020204" pitchFamily="34" charset="0"/>
              <a:sym typeface="Arial" panose="020B0604020202020204" pitchFamily="34" charset="0"/>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5" name="Shape 21">
            <a:extLst>
              <a:ext uri="{FF2B5EF4-FFF2-40B4-BE49-F238E27FC236}">
                <a16:creationId xmlns:a16="http://schemas.microsoft.com/office/drawing/2014/main" xmlns="" id="{30BDAAE9-E89A-415D-903F-4BA39FDFF4FE}"/>
              </a:ext>
            </a:extLst>
          </p:cNvPr>
          <p:cNvSpPr txBox="1">
            <a:spLocks noGrp="1" noChangeArrowheads="1"/>
          </p:cNvSpPr>
          <p:nvPr>
            <p:ph type="ftr" idx="10"/>
          </p:nvPr>
        </p:nvSpPr>
        <p:spPr bwMode="auto">
          <a:xfrm>
            <a:off x="93663" y="6172200"/>
            <a:ext cx="8596312" cy="234950"/>
          </a:xfrm>
        </p:spPr>
        <p:txBody>
          <a:bodyPr wrap="square" lIns="91425" tIns="91425" rIns="91425" bIns="91425" numCol="1" anchor="b" anchorCtr="0" compatLnSpc="1">
            <a:prstTxWarp prst="textNoShape">
              <a:avLst/>
            </a:prstTxWarp>
          </a:bodyPr>
          <a:lstStyle>
            <a:lvl1pPr>
              <a:defRPr sz="1100">
                <a:solidFill>
                  <a:srgbClr val="000000"/>
                </a:solidFill>
                <a:latin typeface="Arial" panose="020B0604020202020204" pitchFamily="34" charset="0"/>
                <a:cs typeface="Arial" panose="020B0604020202020204" pitchFamily="34" charset="0"/>
                <a:sym typeface="Arial" panose="020B0604020202020204" pitchFamily="34" charset="0"/>
              </a:defRPr>
            </a:lvl1pPr>
          </a:lstStyle>
          <a:p>
            <a:pPr>
              <a:defRPr/>
            </a:pPr>
            <a:endParaRPr lang="en-US" altLang="en-US"/>
          </a:p>
        </p:txBody>
      </p:sp>
      <p:sp>
        <p:nvSpPr>
          <p:cNvPr id="6" name="Shape 22">
            <a:extLst>
              <a:ext uri="{FF2B5EF4-FFF2-40B4-BE49-F238E27FC236}">
                <a16:creationId xmlns:a16="http://schemas.microsoft.com/office/drawing/2014/main" xmlns="" id="{BC99C77A-9BFD-4FB6-86ED-C7D70DA9DDA0}"/>
              </a:ext>
            </a:extLst>
          </p:cNvPr>
          <p:cNvSpPr txBox="1">
            <a:spLocks noGrp="1" noChangeArrowheads="1"/>
          </p:cNvSpPr>
          <p:nvPr>
            <p:ph type="dt" idx="11"/>
          </p:nvPr>
        </p:nvSpPr>
        <p:spPr bwMode="auto"/>
        <p:txBody>
          <a:bodyPr vert="horz" wrap="square" numCol="1" compatLnSpc="1">
            <a:prstTxWarp prst="textNoShape">
              <a:avLst/>
            </a:prstTxWarp>
          </a:bodyPr>
          <a:lstStyle>
            <a:lvl1pPr>
              <a:spcBef>
                <a:spcPct val="0"/>
              </a:spcBef>
              <a:defRPr>
                <a:solidFill>
                  <a:srgbClr val="FFFFFF"/>
                </a:solidFill>
                <a:latin typeface="Arial" panose="020B0604020202020204" pitchFamily="34" charset="0"/>
                <a:cs typeface="Arial" panose="020B0604020202020204" pitchFamily="34" charset="0"/>
                <a:sym typeface="Arial" panose="020B0604020202020204" pitchFamily="34" charset="0"/>
              </a:defRPr>
            </a:lvl1pPr>
          </a:lstStyle>
          <a:p>
            <a:pPr>
              <a:defRPr/>
            </a:pPr>
            <a:endParaRPr lang="en-US" altLang="en-US"/>
          </a:p>
        </p:txBody>
      </p:sp>
      <p:sp>
        <p:nvSpPr>
          <p:cNvPr id="7" name="Shape 23">
            <a:extLst>
              <a:ext uri="{FF2B5EF4-FFF2-40B4-BE49-F238E27FC236}">
                <a16:creationId xmlns:a16="http://schemas.microsoft.com/office/drawing/2014/main" xmlns="" id="{B36EB9D0-7B62-4FCB-BC30-5F47355B7D65}"/>
              </a:ext>
            </a:extLst>
          </p:cNvPr>
          <p:cNvSpPr txBox="1">
            <a:spLocks noGrp="1" noChangeArrowheads="1"/>
          </p:cNvSpPr>
          <p:nvPr>
            <p:ph type="sldNum" idx="12"/>
          </p:nvPr>
        </p:nvSpPr>
        <p:spPr bwMode="auto"/>
        <p:txBody>
          <a:bodyPr vert="horz" wrap="square" numCol="1" compatLnSpc="1">
            <a:prstTxWarp prst="textNoShape">
              <a:avLst/>
            </a:prstTxWarp>
          </a:bodyPr>
          <a:lstStyle>
            <a:lvl1pPr>
              <a:spcBef>
                <a:spcPct val="0"/>
              </a:spcBef>
              <a:defRPr>
                <a:solidFill>
                  <a:srgbClr val="FFFFFF"/>
                </a:solidFill>
                <a:latin typeface="Arial" panose="020B0604020202020204" pitchFamily="34" charset="0"/>
                <a:cs typeface="Arial" panose="020B0604020202020204" pitchFamily="34" charset="0"/>
                <a:sym typeface="Arial" panose="020B0604020202020204" pitchFamily="34" charset="0"/>
              </a:defRPr>
            </a:lvl1pPr>
          </a:lstStyle>
          <a:p>
            <a:pPr>
              <a:defRPr/>
            </a:pPr>
            <a:fld id="{4DE83BCC-4DCC-4D5F-9DE2-C1D8A61F96DD}" type="slidenum">
              <a:rPr lang="en-US" altLang="en-US"/>
              <a:pPr>
                <a:defRPr/>
              </a:pPr>
              <a:t>‹#›</a:t>
            </a:fld>
            <a:endParaRPr lang="en-US" altLang="en-US"/>
          </a:p>
        </p:txBody>
      </p:sp>
    </p:spTree>
    <p:extLst>
      <p:ext uri="{BB962C8B-B14F-4D97-AF65-F5344CB8AC3E}">
        <p14:creationId xmlns:p14="http://schemas.microsoft.com/office/powerpoint/2010/main" val="418056047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xmlns="" id="{2683C4FE-51AA-466C-B5CF-04ABB8ED88B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xmlns="" id="{E490B8F3-FDBA-4840-AE35-3AB847FB23D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C56BD792-B8BD-463E-A2ED-74C3F21721DC}"/>
              </a:ext>
            </a:extLst>
          </p:cNvPr>
          <p:cNvSpPr>
            <a:spLocks noGrp="1" noChangeArrowheads="1"/>
          </p:cNvSpPr>
          <p:nvPr>
            <p:ph type="sldNum" sz="quarter" idx="12"/>
          </p:nvPr>
        </p:nvSpPr>
        <p:spPr>
          <a:ln/>
        </p:spPr>
        <p:txBody>
          <a:bodyPr/>
          <a:lstStyle>
            <a:lvl1pPr>
              <a:defRPr/>
            </a:lvl1pPr>
          </a:lstStyle>
          <a:p>
            <a:pPr>
              <a:defRPr/>
            </a:pPr>
            <a:fld id="{3ACAD071-2885-4C84-813E-2C110CEFF22E}" type="slidenum">
              <a:rPr lang="en-US" altLang="en-US"/>
              <a:pPr>
                <a:defRPr/>
              </a:pPr>
              <a:t>‹#›</a:t>
            </a:fld>
            <a:endParaRPr lang="en-US" altLang="en-US"/>
          </a:p>
        </p:txBody>
      </p:sp>
    </p:spTree>
    <p:extLst>
      <p:ext uri="{BB962C8B-B14F-4D97-AF65-F5344CB8AC3E}">
        <p14:creationId xmlns:p14="http://schemas.microsoft.com/office/powerpoint/2010/main" val="92467433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xmlns="" id="{6970AA3A-015F-4E98-93BD-BE79872463E0}"/>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xmlns="" id="{D4D33F20-A08B-499C-AAF6-AB6DA062AD4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xmlns="" id="{3C8C89DE-122B-4457-85EA-5549DF03514B}"/>
              </a:ext>
            </a:extLst>
          </p:cNvPr>
          <p:cNvSpPr>
            <a:spLocks noGrp="1" noChangeArrowheads="1"/>
          </p:cNvSpPr>
          <p:nvPr>
            <p:ph type="sldNum" sz="quarter" idx="12"/>
          </p:nvPr>
        </p:nvSpPr>
        <p:spPr>
          <a:ln/>
        </p:spPr>
        <p:txBody>
          <a:bodyPr/>
          <a:lstStyle>
            <a:lvl1pPr>
              <a:defRPr/>
            </a:lvl1pPr>
          </a:lstStyle>
          <a:p>
            <a:pPr>
              <a:defRPr/>
            </a:pPr>
            <a:fld id="{7924F3AB-221B-4419-94CD-00C7CC9449E2}" type="slidenum">
              <a:rPr lang="en-US" altLang="en-US"/>
              <a:pPr>
                <a:defRPr/>
              </a:pPr>
              <a:t>‹#›</a:t>
            </a:fld>
            <a:endParaRPr lang="en-US" altLang="en-US"/>
          </a:p>
        </p:txBody>
      </p:sp>
    </p:spTree>
    <p:extLst>
      <p:ext uri="{BB962C8B-B14F-4D97-AF65-F5344CB8AC3E}">
        <p14:creationId xmlns:p14="http://schemas.microsoft.com/office/powerpoint/2010/main" val="363952602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xmlns="" id="{5A9BA5C0-4F16-42A2-8128-8A73D438288D}"/>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xmlns="" id="{6853C95D-3F1B-4614-9597-52672212F44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xmlns="" id="{4533D1A3-62B4-4326-9F83-87738103BF7E}"/>
              </a:ext>
            </a:extLst>
          </p:cNvPr>
          <p:cNvSpPr>
            <a:spLocks noGrp="1" noChangeArrowheads="1"/>
          </p:cNvSpPr>
          <p:nvPr>
            <p:ph type="sldNum" sz="quarter" idx="12"/>
          </p:nvPr>
        </p:nvSpPr>
        <p:spPr>
          <a:ln/>
        </p:spPr>
        <p:txBody>
          <a:bodyPr/>
          <a:lstStyle>
            <a:lvl1pPr>
              <a:defRPr/>
            </a:lvl1pPr>
          </a:lstStyle>
          <a:p>
            <a:pPr>
              <a:defRPr/>
            </a:pPr>
            <a:fld id="{3BE23366-D72D-49DB-A6C1-369D766C758D}" type="slidenum">
              <a:rPr lang="en-US" altLang="en-US"/>
              <a:pPr>
                <a:defRPr/>
              </a:pPr>
              <a:t>‹#›</a:t>
            </a:fld>
            <a:endParaRPr lang="en-US" altLang="en-US"/>
          </a:p>
        </p:txBody>
      </p:sp>
    </p:spTree>
    <p:extLst>
      <p:ext uri="{BB962C8B-B14F-4D97-AF65-F5344CB8AC3E}">
        <p14:creationId xmlns:p14="http://schemas.microsoft.com/office/powerpoint/2010/main" val="408787100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xmlns="" id="{78FFB27F-D1C9-40D2-8E81-F5EBF9E0021A}"/>
              </a:ext>
            </a:extLst>
          </p:cNvPr>
          <p:cNvSpPr>
            <a:spLocks noGrp="1"/>
          </p:cNvSpPr>
          <p:nvPr>
            <p:ph type="dt" sz="half" idx="10"/>
          </p:nvPr>
        </p:nvSpPr>
        <p:spPr/>
        <p:txBody>
          <a:bodyPr/>
          <a:lstStyle>
            <a:lvl1pPr>
              <a:defRPr/>
            </a:lvl1pPr>
          </a:lstStyle>
          <a:p>
            <a:pPr>
              <a:defRPr/>
            </a:pPr>
            <a:fld id="{8834DA6A-E97A-47DC-88E3-E23D7F478746}" type="datetimeFigureOut">
              <a:rPr lang="en-US"/>
              <a:pPr>
                <a:defRPr/>
              </a:pPr>
              <a:t>8/23/2023</a:t>
            </a:fld>
            <a:endParaRPr lang="en-US"/>
          </a:p>
        </p:txBody>
      </p:sp>
      <p:sp>
        <p:nvSpPr>
          <p:cNvPr id="5" name="Footer Placeholder 4">
            <a:extLst>
              <a:ext uri="{FF2B5EF4-FFF2-40B4-BE49-F238E27FC236}">
                <a16:creationId xmlns:a16="http://schemas.microsoft.com/office/drawing/2014/main" xmlns="" id="{DA3A3C30-D07F-4310-B074-BE49524F86F0}"/>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xmlns="" id="{82E3077E-7534-4922-8DD8-A8DFA7E5B181}"/>
              </a:ext>
            </a:extLst>
          </p:cNvPr>
          <p:cNvSpPr>
            <a:spLocks noGrp="1"/>
          </p:cNvSpPr>
          <p:nvPr>
            <p:ph type="sldNum" sz="quarter" idx="12"/>
          </p:nvPr>
        </p:nvSpPr>
        <p:spPr/>
        <p:txBody>
          <a:bodyPr/>
          <a:lstStyle>
            <a:lvl1pPr>
              <a:defRPr/>
            </a:lvl1pPr>
          </a:lstStyle>
          <a:p>
            <a:pPr>
              <a:defRPr/>
            </a:pPr>
            <a:fld id="{B1CC121B-5071-40CB-81D6-615A5C100F40}" type="slidenum">
              <a:rPr lang="en-US"/>
              <a:pPr>
                <a:defRPr/>
              </a:pPr>
              <a:t>‹#›</a:t>
            </a:fld>
            <a:endParaRPr lang="en-US"/>
          </a:p>
        </p:txBody>
      </p:sp>
    </p:spTree>
    <p:extLst>
      <p:ext uri="{BB962C8B-B14F-4D97-AF65-F5344CB8AC3E}">
        <p14:creationId xmlns:p14="http://schemas.microsoft.com/office/powerpoint/2010/main" val="250374399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512793F-D9B3-46D3-85A8-BFEE08E2AF27}"/>
              </a:ext>
            </a:extLst>
          </p:cNvPr>
          <p:cNvSpPr>
            <a:spLocks noGrp="1"/>
          </p:cNvSpPr>
          <p:nvPr>
            <p:ph type="dt" sz="half" idx="10"/>
          </p:nvPr>
        </p:nvSpPr>
        <p:spPr/>
        <p:txBody>
          <a:bodyPr/>
          <a:lstStyle>
            <a:lvl1pPr>
              <a:defRPr/>
            </a:lvl1pPr>
          </a:lstStyle>
          <a:p>
            <a:pPr>
              <a:defRPr/>
            </a:pPr>
            <a:fld id="{5DC05B04-98B3-44C6-89CD-69089AE69F42}" type="datetimeFigureOut">
              <a:rPr lang="en-US"/>
              <a:pPr>
                <a:defRPr/>
              </a:pPr>
              <a:t>8/23/2023</a:t>
            </a:fld>
            <a:endParaRPr lang="en-US"/>
          </a:p>
        </p:txBody>
      </p:sp>
      <p:sp>
        <p:nvSpPr>
          <p:cNvPr id="5" name="Footer Placeholder 4">
            <a:extLst>
              <a:ext uri="{FF2B5EF4-FFF2-40B4-BE49-F238E27FC236}">
                <a16:creationId xmlns:a16="http://schemas.microsoft.com/office/drawing/2014/main" xmlns="" id="{3319E1CA-DF62-4363-92D9-9507007B44C3}"/>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xmlns="" id="{5F1DC86F-3050-4E06-934B-CF57C20D3216}"/>
              </a:ext>
            </a:extLst>
          </p:cNvPr>
          <p:cNvSpPr>
            <a:spLocks noGrp="1"/>
          </p:cNvSpPr>
          <p:nvPr>
            <p:ph type="sldNum" sz="quarter" idx="12"/>
          </p:nvPr>
        </p:nvSpPr>
        <p:spPr/>
        <p:txBody>
          <a:bodyPr/>
          <a:lstStyle>
            <a:lvl1pPr>
              <a:defRPr/>
            </a:lvl1pPr>
          </a:lstStyle>
          <a:p>
            <a:pPr>
              <a:defRPr/>
            </a:pPr>
            <a:fld id="{A09C2B4E-89FB-4E31-809E-6BACEF522A23}" type="slidenum">
              <a:rPr lang="en-US"/>
              <a:pPr>
                <a:defRPr/>
              </a:pPr>
              <a:t>‹#›</a:t>
            </a:fld>
            <a:endParaRPr lang="en-US"/>
          </a:p>
        </p:txBody>
      </p:sp>
    </p:spTree>
    <p:extLst>
      <p:ext uri="{BB962C8B-B14F-4D97-AF65-F5344CB8AC3E}">
        <p14:creationId xmlns:p14="http://schemas.microsoft.com/office/powerpoint/2010/main" val="40369361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xmlns="" id="{00319B99-2209-43CF-BAA7-F45B9BBAFCC9}"/>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xmlns="" id="{E1969BA4-875D-4D1E-8797-2DC664357E1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xmlns="" id="{D4D86016-92E0-4B47-9F1C-0788E92C4793}"/>
              </a:ext>
            </a:extLst>
          </p:cNvPr>
          <p:cNvSpPr>
            <a:spLocks noGrp="1" noChangeArrowheads="1"/>
          </p:cNvSpPr>
          <p:nvPr>
            <p:ph type="sldNum" sz="quarter" idx="12"/>
          </p:nvPr>
        </p:nvSpPr>
        <p:spPr>
          <a:ln/>
        </p:spPr>
        <p:txBody>
          <a:bodyPr/>
          <a:lstStyle>
            <a:lvl1pPr>
              <a:defRPr/>
            </a:lvl1pPr>
          </a:lstStyle>
          <a:p>
            <a:pPr>
              <a:defRPr/>
            </a:pPr>
            <a:fld id="{5568F554-AEEC-4490-94F1-226646F828AF}" type="slidenum">
              <a:rPr lang="en-US" altLang="en-US"/>
              <a:pPr>
                <a:defRPr/>
              </a:pPr>
              <a:t>‹#›</a:t>
            </a:fld>
            <a:endParaRPr lang="en-US" altLang="en-US"/>
          </a:p>
        </p:txBody>
      </p:sp>
    </p:spTree>
    <p:extLst>
      <p:ext uri="{BB962C8B-B14F-4D97-AF65-F5344CB8AC3E}">
        <p14:creationId xmlns:p14="http://schemas.microsoft.com/office/powerpoint/2010/main" val="131784445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xmlns="" id="{0E1305D9-D5C0-4679-BF50-EC1EF9C11CBE}"/>
              </a:ext>
            </a:extLst>
          </p:cNvPr>
          <p:cNvSpPr>
            <a:spLocks noGrp="1"/>
          </p:cNvSpPr>
          <p:nvPr>
            <p:ph type="dt" sz="half" idx="10"/>
          </p:nvPr>
        </p:nvSpPr>
        <p:spPr/>
        <p:txBody>
          <a:bodyPr/>
          <a:lstStyle>
            <a:lvl1pPr>
              <a:defRPr/>
            </a:lvl1pPr>
          </a:lstStyle>
          <a:p>
            <a:pPr>
              <a:defRPr/>
            </a:pPr>
            <a:fld id="{279E53AA-07E4-4AD5-9DD3-0186120AD6E4}" type="datetimeFigureOut">
              <a:rPr lang="en-US"/>
              <a:pPr>
                <a:defRPr/>
              </a:pPr>
              <a:t>8/23/2023</a:t>
            </a:fld>
            <a:endParaRPr lang="en-US"/>
          </a:p>
        </p:txBody>
      </p:sp>
      <p:sp>
        <p:nvSpPr>
          <p:cNvPr id="5" name="Footer Placeholder 4">
            <a:extLst>
              <a:ext uri="{FF2B5EF4-FFF2-40B4-BE49-F238E27FC236}">
                <a16:creationId xmlns:a16="http://schemas.microsoft.com/office/drawing/2014/main" xmlns="" id="{599DD7B3-1585-4938-A1D2-23CBA2C823C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xmlns="" id="{2AB94F76-D3DC-4B93-B136-AF27869CB0B5}"/>
              </a:ext>
            </a:extLst>
          </p:cNvPr>
          <p:cNvSpPr>
            <a:spLocks noGrp="1"/>
          </p:cNvSpPr>
          <p:nvPr>
            <p:ph type="sldNum" sz="quarter" idx="12"/>
          </p:nvPr>
        </p:nvSpPr>
        <p:spPr/>
        <p:txBody>
          <a:bodyPr/>
          <a:lstStyle>
            <a:lvl1pPr>
              <a:defRPr/>
            </a:lvl1pPr>
          </a:lstStyle>
          <a:p>
            <a:pPr>
              <a:defRPr/>
            </a:pPr>
            <a:fld id="{E06409B1-DD12-4FAD-B8F1-738EA188D071}" type="slidenum">
              <a:rPr lang="en-US"/>
              <a:pPr>
                <a:defRPr/>
              </a:pPr>
              <a:t>‹#›</a:t>
            </a:fld>
            <a:endParaRPr lang="en-US"/>
          </a:p>
        </p:txBody>
      </p:sp>
    </p:spTree>
    <p:extLst>
      <p:ext uri="{BB962C8B-B14F-4D97-AF65-F5344CB8AC3E}">
        <p14:creationId xmlns:p14="http://schemas.microsoft.com/office/powerpoint/2010/main" val="54555141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xmlns="" id="{3EA295D1-8312-4451-A82E-FE8EB2920685}"/>
              </a:ext>
            </a:extLst>
          </p:cNvPr>
          <p:cNvSpPr>
            <a:spLocks noGrp="1"/>
          </p:cNvSpPr>
          <p:nvPr>
            <p:ph type="dt" sz="half" idx="10"/>
          </p:nvPr>
        </p:nvSpPr>
        <p:spPr/>
        <p:txBody>
          <a:bodyPr/>
          <a:lstStyle>
            <a:lvl1pPr>
              <a:defRPr/>
            </a:lvl1pPr>
          </a:lstStyle>
          <a:p>
            <a:pPr>
              <a:defRPr/>
            </a:pPr>
            <a:fld id="{09A283A2-C41A-4D79-96EC-DDB6722E6B81}" type="datetimeFigureOut">
              <a:rPr lang="en-US"/>
              <a:pPr>
                <a:defRPr/>
              </a:pPr>
              <a:t>8/23/2023</a:t>
            </a:fld>
            <a:endParaRPr lang="en-US"/>
          </a:p>
        </p:txBody>
      </p:sp>
      <p:sp>
        <p:nvSpPr>
          <p:cNvPr id="6" name="Footer Placeholder 4">
            <a:extLst>
              <a:ext uri="{FF2B5EF4-FFF2-40B4-BE49-F238E27FC236}">
                <a16:creationId xmlns:a16="http://schemas.microsoft.com/office/drawing/2014/main" xmlns="" id="{45CD7AB6-304D-4935-A330-F7D9C25E3772}"/>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xmlns="" id="{3B7548DE-20D6-4062-B304-658FBBA045C3}"/>
              </a:ext>
            </a:extLst>
          </p:cNvPr>
          <p:cNvSpPr>
            <a:spLocks noGrp="1"/>
          </p:cNvSpPr>
          <p:nvPr>
            <p:ph type="sldNum" sz="quarter" idx="12"/>
          </p:nvPr>
        </p:nvSpPr>
        <p:spPr/>
        <p:txBody>
          <a:bodyPr/>
          <a:lstStyle>
            <a:lvl1pPr>
              <a:defRPr/>
            </a:lvl1pPr>
          </a:lstStyle>
          <a:p>
            <a:pPr>
              <a:defRPr/>
            </a:pPr>
            <a:fld id="{49DD106F-0F34-415E-BE72-CAEC20A0D6EF}" type="slidenum">
              <a:rPr lang="en-US"/>
              <a:pPr>
                <a:defRPr/>
              </a:pPr>
              <a:t>‹#›</a:t>
            </a:fld>
            <a:endParaRPr lang="en-US"/>
          </a:p>
        </p:txBody>
      </p:sp>
    </p:spTree>
    <p:extLst>
      <p:ext uri="{BB962C8B-B14F-4D97-AF65-F5344CB8AC3E}">
        <p14:creationId xmlns:p14="http://schemas.microsoft.com/office/powerpoint/2010/main" val="111403677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xmlns="" id="{32332070-6501-4052-A369-A7121D503C7A}"/>
              </a:ext>
            </a:extLst>
          </p:cNvPr>
          <p:cNvSpPr>
            <a:spLocks noGrp="1"/>
          </p:cNvSpPr>
          <p:nvPr>
            <p:ph type="dt" sz="half" idx="10"/>
          </p:nvPr>
        </p:nvSpPr>
        <p:spPr/>
        <p:txBody>
          <a:bodyPr/>
          <a:lstStyle>
            <a:lvl1pPr>
              <a:defRPr/>
            </a:lvl1pPr>
          </a:lstStyle>
          <a:p>
            <a:pPr>
              <a:defRPr/>
            </a:pPr>
            <a:fld id="{1C2DA8B2-06D7-4993-89FD-180504DD9E05}" type="datetimeFigureOut">
              <a:rPr lang="en-US"/>
              <a:pPr>
                <a:defRPr/>
              </a:pPr>
              <a:t>8/23/2023</a:t>
            </a:fld>
            <a:endParaRPr lang="en-US"/>
          </a:p>
        </p:txBody>
      </p:sp>
      <p:sp>
        <p:nvSpPr>
          <p:cNvPr id="8" name="Footer Placeholder 4">
            <a:extLst>
              <a:ext uri="{FF2B5EF4-FFF2-40B4-BE49-F238E27FC236}">
                <a16:creationId xmlns:a16="http://schemas.microsoft.com/office/drawing/2014/main" xmlns="" id="{BA72DFD0-10FE-4EC7-BA25-7589B84FB432}"/>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xmlns="" id="{636C6AE9-8A63-4C2D-ABA2-3E36276DB014}"/>
              </a:ext>
            </a:extLst>
          </p:cNvPr>
          <p:cNvSpPr>
            <a:spLocks noGrp="1"/>
          </p:cNvSpPr>
          <p:nvPr>
            <p:ph type="sldNum" sz="quarter" idx="12"/>
          </p:nvPr>
        </p:nvSpPr>
        <p:spPr/>
        <p:txBody>
          <a:bodyPr/>
          <a:lstStyle>
            <a:lvl1pPr>
              <a:defRPr/>
            </a:lvl1pPr>
          </a:lstStyle>
          <a:p>
            <a:pPr>
              <a:defRPr/>
            </a:pPr>
            <a:fld id="{9CAEB02B-C8EB-4DCF-88DA-4DC5A227E319}" type="slidenum">
              <a:rPr lang="en-US"/>
              <a:pPr>
                <a:defRPr/>
              </a:pPr>
              <a:t>‹#›</a:t>
            </a:fld>
            <a:endParaRPr lang="en-US"/>
          </a:p>
        </p:txBody>
      </p:sp>
    </p:spTree>
    <p:extLst>
      <p:ext uri="{BB962C8B-B14F-4D97-AF65-F5344CB8AC3E}">
        <p14:creationId xmlns:p14="http://schemas.microsoft.com/office/powerpoint/2010/main" val="118885659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xmlns="" id="{4D5A0C33-88BD-4291-A092-A03D8BF36384}"/>
              </a:ext>
            </a:extLst>
          </p:cNvPr>
          <p:cNvSpPr>
            <a:spLocks noGrp="1"/>
          </p:cNvSpPr>
          <p:nvPr>
            <p:ph type="dt" sz="half" idx="10"/>
          </p:nvPr>
        </p:nvSpPr>
        <p:spPr/>
        <p:txBody>
          <a:bodyPr/>
          <a:lstStyle>
            <a:lvl1pPr>
              <a:defRPr/>
            </a:lvl1pPr>
          </a:lstStyle>
          <a:p>
            <a:pPr>
              <a:defRPr/>
            </a:pPr>
            <a:fld id="{C3EAE357-B807-4A7F-884A-79A1440807FF}" type="datetimeFigureOut">
              <a:rPr lang="en-US"/>
              <a:pPr>
                <a:defRPr/>
              </a:pPr>
              <a:t>8/23/2023</a:t>
            </a:fld>
            <a:endParaRPr lang="en-US"/>
          </a:p>
        </p:txBody>
      </p:sp>
      <p:sp>
        <p:nvSpPr>
          <p:cNvPr id="4" name="Footer Placeholder 4">
            <a:extLst>
              <a:ext uri="{FF2B5EF4-FFF2-40B4-BE49-F238E27FC236}">
                <a16:creationId xmlns:a16="http://schemas.microsoft.com/office/drawing/2014/main" xmlns="" id="{916441F6-D103-4483-961F-02C60F9D6D67}"/>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xmlns="" id="{55392A41-C539-4D86-8F66-22CACD1DB510}"/>
              </a:ext>
            </a:extLst>
          </p:cNvPr>
          <p:cNvSpPr>
            <a:spLocks noGrp="1"/>
          </p:cNvSpPr>
          <p:nvPr>
            <p:ph type="sldNum" sz="quarter" idx="12"/>
          </p:nvPr>
        </p:nvSpPr>
        <p:spPr/>
        <p:txBody>
          <a:bodyPr/>
          <a:lstStyle>
            <a:lvl1pPr>
              <a:defRPr/>
            </a:lvl1pPr>
          </a:lstStyle>
          <a:p>
            <a:pPr>
              <a:defRPr/>
            </a:pPr>
            <a:fld id="{E44EB2DD-4A4B-4A2E-BD55-2F7F4E0F7E41}" type="slidenum">
              <a:rPr lang="en-US"/>
              <a:pPr>
                <a:defRPr/>
              </a:pPr>
              <a:t>‹#›</a:t>
            </a:fld>
            <a:endParaRPr lang="en-US"/>
          </a:p>
        </p:txBody>
      </p:sp>
    </p:spTree>
    <p:extLst>
      <p:ext uri="{BB962C8B-B14F-4D97-AF65-F5344CB8AC3E}">
        <p14:creationId xmlns:p14="http://schemas.microsoft.com/office/powerpoint/2010/main" val="263277384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xmlns="" id="{7FB0185F-7306-4166-9F30-CE4D999D7A4C}"/>
              </a:ext>
            </a:extLst>
          </p:cNvPr>
          <p:cNvSpPr>
            <a:spLocks noGrp="1"/>
          </p:cNvSpPr>
          <p:nvPr>
            <p:ph type="dt" sz="half" idx="10"/>
          </p:nvPr>
        </p:nvSpPr>
        <p:spPr/>
        <p:txBody>
          <a:bodyPr/>
          <a:lstStyle>
            <a:lvl1pPr>
              <a:defRPr/>
            </a:lvl1pPr>
          </a:lstStyle>
          <a:p>
            <a:pPr>
              <a:defRPr/>
            </a:pPr>
            <a:fld id="{895F8502-302F-480B-828C-5520946EE9B8}" type="datetimeFigureOut">
              <a:rPr lang="en-US"/>
              <a:pPr>
                <a:defRPr/>
              </a:pPr>
              <a:t>8/23/2023</a:t>
            </a:fld>
            <a:endParaRPr lang="en-US"/>
          </a:p>
        </p:txBody>
      </p:sp>
      <p:sp>
        <p:nvSpPr>
          <p:cNvPr id="3" name="Footer Placeholder 4">
            <a:extLst>
              <a:ext uri="{FF2B5EF4-FFF2-40B4-BE49-F238E27FC236}">
                <a16:creationId xmlns:a16="http://schemas.microsoft.com/office/drawing/2014/main" xmlns="" id="{EC364630-F87A-4254-AD78-B30F4B272760}"/>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xmlns="" id="{E6D4013A-3599-4D42-8B1E-2C6D33DD18A3}"/>
              </a:ext>
            </a:extLst>
          </p:cNvPr>
          <p:cNvSpPr>
            <a:spLocks noGrp="1"/>
          </p:cNvSpPr>
          <p:nvPr>
            <p:ph type="sldNum" sz="quarter" idx="12"/>
          </p:nvPr>
        </p:nvSpPr>
        <p:spPr/>
        <p:txBody>
          <a:bodyPr/>
          <a:lstStyle>
            <a:lvl1pPr>
              <a:defRPr/>
            </a:lvl1pPr>
          </a:lstStyle>
          <a:p>
            <a:pPr>
              <a:defRPr/>
            </a:pPr>
            <a:fld id="{DD0C6F6E-75E9-4FC1-8D65-EB0DD7668F01}" type="slidenum">
              <a:rPr lang="en-US"/>
              <a:pPr>
                <a:defRPr/>
              </a:pPr>
              <a:t>‹#›</a:t>
            </a:fld>
            <a:endParaRPr lang="en-US"/>
          </a:p>
        </p:txBody>
      </p:sp>
    </p:spTree>
    <p:extLst>
      <p:ext uri="{BB962C8B-B14F-4D97-AF65-F5344CB8AC3E}">
        <p14:creationId xmlns:p14="http://schemas.microsoft.com/office/powerpoint/2010/main" val="25195431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3">
            <a:extLst>
              <a:ext uri="{FF2B5EF4-FFF2-40B4-BE49-F238E27FC236}">
                <a16:creationId xmlns:a16="http://schemas.microsoft.com/office/drawing/2014/main" xmlns="" id="{567DBBF2-B44F-49E1-8C17-1E26C9720F80}"/>
              </a:ext>
            </a:extLst>
          </p:cNvPr>
          <p:cNvSpPr>
            <a:spLocks noGrp="1"/>
          </p:cNvSpPr>
          <p:nvPr>
            <p:ph type="dt" sz="half" idx="10"/>
          </p:nvPr>
        </p:nvSpPr>
        <p:spPr/>
        <p:txBody>
          <a:bodyPr/>
          <a:lstStyle>
            <a:lvl1pPr>
              <a:defRPr/>
            </a:lvl1pPr>
          </a:lstStyle>
          <a:p>
            <a:pPr>
              <a:defRPr/>
            </a:pPr>
            <a:fld id="{F3912CB1-EECA-4AB0-871E-92BE3CAC7CE0}" type="datetimeFigureOut">
              <a:rPr lang="en-US"/>
              <a:pPr>
                <a:defRPr/>
              </a:pPr>
              <a:t>8/23/2023</a:t>
            </a:fld>
            <a:endParaRPr lang="en-US"/>
          </a:p>
        </p:txBody>
      </p:sp>
      <p:sp>
        <p:nvSpPr>
          <p:cNvPr id="6" name="Footer Placeholder 4">
            <a:extLst>
              <a:ext uri="{FF2B5EF4-FFF2-40B4-BE49-F238E27FC236}">
                <a16:creationId xmlns:a16="http://schemas.microsoft.com/office/drawing/2014/main" xmlns="" id="{B5818614-6AC9-4956-B354-E94D511423A3}"/>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xmlns="" id="{EB34C51E-92E4-43F2-8BD5-CB5A960B7840}"/>
              </a:ext>
            </a:extLst>
          </p:cNvPr>
          <p:cNvSpPr>
            <a:spLocks noGrp="1"/>
          </p:cNvSpPr>
          <p:nvPr>
            <p:ph type="sldNum" sz="quarter" idx="12"/>
          </p:nvPr>
        </p:nvSpPr>
        <p:spPr/>
        <p:txBody>
          <a:bodyPr/>
          <a:lstStyle>
            <a:lvl1pPr>
              <a:defRPr/>
            </a:lvl1pPr>
          </a:lstStyle>
          <a:p>
            <a:pPr>
              <a:defRPr/>
            </a:pPr>
            <a:fld id="{FBD18634-F35F-4A32-9F4D-36610AD4368F}" type="slidenum">
              <a:rPr lang="en-US"/>
              <a:pPr>
                <a:defRPr/>
              </a:pPr>
              <a:t>‹#›</a:t>
            </a:fld>
            <a:endParaRPr lang="en-US"/>
          </a:p>
        </p:txBody>
      </p:sp>
    </p:spTree>
    <p:extLst>
      <p:ext uri="{BB962C8B-B14F-4D97-AF65-F5344CB8AC3E}">
        <p14:creationId xmlns:p14="http://schemas.microsoft.com/office/powerpoint/2010/main" val="228307131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3">
            <a:extLst>
              <a:ext uri="{FF2B5EF4-FFF2-40B4-BE49-F238E27FC236}">
                <a16:creationId xmlns:a16="http://schemas.microsoft.com/office/drawing/2014/main" xmlns="" id="{90C5E1B1-2287-4C30-93B1-884B7DD4B8A9}"/>
              </a:ext>
            </a:extLst>
          </p:cNvPr>
          <p:cNvSpPr>
            <a:spLocks noGrp="1"/>
          </p:cNvSpPr>
          <p:nvPr>
            <p:ph type="dt" sz="half" idx="10"/>
          </p:nvPr>
        </p:nvSpPr>
        <p:spPr/>
        <p:txBody>
          <a:bodyPr/>
          <a:lstStyle>
            <a:lvl1pPr>
              <a:defRPr/>
            </a:lvl1pPr>
          </a:lstStyle>
          <a:p>
            <a:pPr>
              <a:defRPr/>
            </a:pPr>
            <a:fld id="{701CF818-D4A4-40F8-98A2-419CBC0E281C}" type="datetimeFigureOut">
              <a:rPr lang="en-US"/>
              <a:pPr>
                <a:defRPr/>
              </a:pPr>
              <a:t>8/23/2023</a:t>
            </a:fld>
            <a:endParaRPr lang="en-US"/>
          </a:p>
        </p:txBody>
      </p:sp>
      <p:sp>
        <p:nvSpPr>
          <p:cNvPr id="6" name="Footer Placeholder 4">
            <a:extLst>
              <a:ext uri="{FF2B5EF4-FFF2-40B4-BE49-F238E27FC236}">
                <a16:creationId xmlns:a16="http://schemas.microsoft.com/office/drawing/2014/main" xmlns="" id="{0C26D6AD-A29F-4DDD-B042-E292D47051E5}"/>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xmlns="" id="{F4337ABC-8917-4053-9B92-5D9071EC1F57}"/>
              </a:ext>
            </a:extLst>
          </p:cNvPr>
          <p:cNvSpPr>
            <a:spLocks noGrp="1"/>
          </p:cNvSpPr>
          <p:nvPr>
            <p:ph type="sldNum" sz="quarter" idx="12"/>
          </p:nvPr>
        </p:nvSpPr>
        <p:spPr/>
        <p:txBody>
          <a:bodyPr/>
          <a:lstStyle>
            <a:lvl1pPr>
              <a:defRPr/>
            </a:lvl1pPr>
          </a:lstStyle>
          <a:p>
            <a:pPr>
              <a:defRPr/>
            </a:pPr>
            <a:fld id="{BE9DF371-9621-48E1-B269-2A5F627B4D8F}" type="slidenum">
              <a:rPr lang="en-US"/>
              <a:pPr>
                <a:defRPr/>
              </a:pPr>
              <a:t>‹#›</a:t>
            </a:fld>
            <a:endParaRPr lang="en-US"/>
          </a:p>
        </p:txBody>
      </p:sp>
    </p:spTree>
    <p:extLst>
      <p:ext uri="{BB962C8B-B14F-4D97-AF65-F5344CB8AC3E}">
        <p14:creationId xmlns:p14="http://schemas.microsoft.com/office/powerpoint/2010/main" val="300482972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42926AC3-2560-4EF3-8F0C-F78F8BC30137}"/>
              </a:ext>
            </a:extLst>
          </p:cNvPr>
          <p:cNvSpPr>
            <a:spLocks noGrp="1"/>
          </p:cNvSpPr>
          <p:nvPr>
            <p:ph type="dt" sz="half" idx="10"/>
          </p:nvPr>
        </p:nvSpPr>
        <p:spPr/>
        <p:txBody>
          <a:bodyPr/>
          <a:lstStyle>
            <a:lvl1pPr>
              <a:defRPr/>
            </a:lvl1pPr>
          </a:lstStyle>
          <a:p>
            <a:pPr>
              <a:defRPr/>
            </a:pPr>
            <a:fld id="{7D2C711F-DE03-4F8C-A127-3F49F23C0A42}" type="datetimeFigureOut">
              <a:rPr lang="en-US"/>
              <a:pPr>
                <a:defRPr/>
              </a:pPr>
              <a:t>8/23/2023</a:t>
            </a:fld>
            <a:endParaRPr lang="en-US"/>
          </a:p>
        </p:txBody>
      </p:sp>
      <p:sp>
        <p:nvSpPr>
          <p:cNvPr id="5" name="Footer Placeholder 4">
            <a:extLst>
              <a:ext uri="{FF2B5EF4-FFF2-40B4-BE49-F238E27FC236}">
                <a16:creationId xmlns:a16="http://schemas.microsoft.com/office/drawing/2014/main" xmlns="" id="{253334F4-46AF-4E69-9F48-1A7AFA6B6243}"/>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xmlns="" id="{A12ACB1F-A525-4933-A963-DF7F321B4F9C}"/>
              </a:ext>
            </a:extLst>
          </p:cNvPr>
          <p:cNvSpPr>
            <a:spLocks noGrp="1"/>
          </p:cNvSpPr>
          <p:nvPr>
            <p:ph type="sldNum" sz="quarter" idx="12"/>
          </p:nvPr>
        </p:nvSpPr>
        <p:spPr/>
        <p:txBody>
          <a:bodyPr/>
          <a:lstStyle>
            <a:lvl1pPr>
              <a:defRPr/>
            </a:lvl1pPr>
          </a:lstStyle>
          <a:p>
            <a:pPr>
              <a:defRPr/>
            </a:pPr>
            <a:fld id="{0499368D-B256-4C2C-87E2-64D2188D28FB}" type="slidenum">
              <a:rPr lang="en-US"/>
              <a:pPr>
                <a:defRPr/>
              </a:pPr>
              <a:t>‹#›</a:t>
            </a:fld>
            <a:endParaRPr lang="en-US"/>
          </a:p>
        </p:txBody>
      </p:sp>
    </p:spTree>
    <p:extLst>
      <p:ext uri="{BB962C8B-B14F-4D97-AF65-F5344CB8AC3E}">
        <p14:creationId xmlns:p14="http://schemas.microsoft.com/office/powerpoint/2010/main" val="128679536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DCE73653-E588-476B-AEAE-64C3DE2F25CC}"/>
              </a:ext>
            </a:extLst>
          </p:cNvPr>
          <p:cNvSpPr>
            <a:spLocks noGrp="1"/>
          </p:cNvSpPr>
          <p:nvPr>
            <p:ph type="dt" sz="half" idx="10"/>
          </p:nvPr>
        </p:nvSpPr>
        <p:spPr/>
        <p:txBody>
          <a:bodyPr/>
          <a:lstStyle>
            <a:lvl1pPr>
              <a:defRPr/>
            </a:lvl1pPr>
          </a:lstStyle>
          <a:p>
            <a:pPr>
              <a:defRPr/>
            </a:pPr>
            <a:fld id="{ED4E6DD4-885F-41C1-BE6C-319A4E810728}" type="datetimeFigureOut">
              <a:rPr lang="en-US"/>
              <a:pPr>
                <a:defRPr/>
              </a:pPr>
              <a:t>8/23/2023</a:t>
            </a:fld>
            <a:endParaRPr lang="en-US"/>
          </a:p>
        </p:txBody>
      </p:sp>
      <p:sp>
        <p:nvSpPr>
          <p:cNvPr id="5" name="Footer Placeholder 4">
            <a:extLst>
              <a:ext uri="{FF2B5EF4-FFF2-40B4-BE49-F238E27FC236}">
                <a16:creationId xmlns:a16="http://schemas.microsoft.com/office/drawing/2014/main" xmlns="" id="{C363DB90-FFA2-4073-B16A-A610E0CE95C3}"/>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xmlns="" id="{27678F62-D4C4-463E-A0D9-8D2109818204}"/>
              </a:ext>
            </a:extLst>
          </p:cNvPr>
          <p:cNvSpPr>
            <a:spLocks noGrp="1"/>
          </p:cNvSpPr>
          <p:nvPr>
            <p:ph type="sldNum" sz="quarter" idx="12"/>
          </p:nvPr>
        </p:nvSpPr>
        <p:spPr/>
        <p:txBody>
          <a:bodyPr/>
          <a:lstStyle>
            <a:lvl1pPr>
              <a:defRPr/>
            </a:lvl1pPr>
          </a:lstStyle>
          <a:p>
            <a:pPr>
              <a:defRPr/>
            </a:pPr>
            <a:fld id="{A800D481-2664-4D0A-95B5-8BCABA831FAF}" type="slidenum">
              <a:rPr lang="en-US"/>
              <a:pPr>
                <a:defRPr/>
              </a:pPr>
              <a:t>‹#›</a:t>
            </a:fld>
            <a:endParaRPr lang="en-US"/>
          </a:p>
        </p:txBody>
      </p:sp>
    </p:spTree>
    <p:extLst>
      <p:ext uri="{BB962C8B-B14F-4D97-AF65-F5344CB8AC3E}">
        <p14:creationId xmlns:p14="http://schemas.microsoft.com/office/powerpoint/2010/main" val="4669142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xmlns="" id="{6970AA3A-015F-4E98-93BD-BE79872463E0}"/>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xmlns="" id="{D4D33F20-A08B-499C-AAF6-AB6DA062AD4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xmlns="" id="{3C8C89DE-122B-4457-85EA-5549DF03514B}"/>
              </a:ext>
            </a:extLst>
          </p:cNvPr>
          <p:cNvSpPr>
            <a:spLocks noGrp="1" noChangeArrowheads="1"/>
          </p:cNvSpPr>
          <p:nvPr>
            <p:ph type="sldNum" sz="quarter" idx="12"/>
          </p:nvPr>
        </p:nvSpPr>
        <p:spPr>
          <a:ln/>
        </p:spPr>
        <p:txBody>
          <a:bodyPr/>
          <a:lstStyle>
            <a:lvl1pPr>
              <a:defRPr/>
            </a:lvl1pPr>
          </a:lstStyle>
          <a:p>
            <a:pPr>
              <a:defRPr/>
            </a:pPr>
            <a:fld id="{7924F3AB-221B-4419-94CD-00C7CC9449E2}" type="slidenum">
              <a:rPr lang="en-US" altLang="en-US"/>
              <a:pPr>
                <a:defRPr/>
              </a:pPr>
              <a:t>‹#›</a:t>
            </a:fld>
            <a:endParaRPr lang="en-US" altLang="en-US"/>
          </a:p>
        </p:txBody>
      </p:sp>
    </p:spTree>
    <p:extLst>
      <p:ext uri="{BB962C8B-B14F-4D97-AF65-F5344CB8AC3E}">
        <p14:creationId xmlns:p14="http://schemas.microsoft.com/office/powerpoint/2010/main" val="4390027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xmlns="" id="{5A9BA5C0-4F16-42A2-8128-8A73D438288D}"/>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xmlns="" id="{6853C95D-3F1B-4614-9597-52672212F44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xmlns="" id="{4533D1A3-62B4-4326-9F83-87738103BF7E}"/>
              </a:ext>
            </a:extLst>
          </p:cNvPr>
          <p:cNvSpPr>
            <a:spLocks noGrp="1" noChangeArrowheads="1"/>
          </p:cNvSpPr>
          <p:nvPr>
            <p:ph type="sldNum" sz="quarter" idx="12"/>
          </p:nvPr>
        </p:nvSpPr>
        <p:spPr>
          <a:ln/>
        </p:spPr>
        <p:txBody>
          <a:bodyPr/>
          <a:lstStyle>
            <a:lvl1pPr>
              <a:defRPr/>
            </a:lvl1pPr>
          </a:lstStyle>
          <a:p>
            <a:pPr>
              <a:defRPr/>
            </a:pPr>
            <a:fld id="{3BE23366-D72D-49DB-A6C1-369D766C758D}" type="slidenum">
              <a:rPr lang="en-US" altLang="en-US"/>
              <a:pPr>
                <a:defRPr/>
              </a:pPr>
              <a:t>‹#›</a:t>
            </a:fld>
            <a:endParaRPr lang="en-US" altLang="en-US"/>
          </a:p>
        </p:txBody>
      </p:sp>
    </p:spTree>
    <p:extLst>
      <p:ext uri="{BB962C8B-B14F-4D97-AF65-F5344CB8AC3E}">
        <p14:creationId xmlns:p14="http://schemas.microsoft.com/office/powerpoint/2010/main" val="32991707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xmlns="" id="{40656541-5780-44E1-B601-23ADDD5997A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xmlns="" id="{8E01954F-7E87-47ED-B276-BA9BD868D79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xmlns="" id="{EA990AC5-10F0-4DC7-B847-04D3AC2772EE}"/>
              </a:ext>
            </a:extLst>
          </p:cNvPr>
          <p:cNvSpPr>
            <a:spLocks noGrp="1" noChangeArrowheads="1"/>
          </p:cNvSpPr>
          <p:nvPr>
            <p:ph type="sldNum" sz="quarter" idx="12"/>
          </p:nvPr>
        </p:nvSpPr>
        <p:spPr>
          <a:ln/>
        </p:spPr>
        <p:txBody>
          <a:bodyPr/>
          <a:lstStyle>
            <a:lvl1pPr>
              <a:defRPr/>
            </a:lvl1pPr>
          </a:lstStyle>
          <a:p>
            <a:pPr>
              <a:defRPr/>
            </a:pPr>
            <a:fld id="{93501815-CD4A-4B46-9993-C3E6FEBEC461}" type="slidenum">
              <a:rPr lang="en-US" altLang="en-US"/>
              <a:pPr>
                <a:defRPr/>
              </a:pPr>
              <a:t>‹#›</a:t>
            </a:fld>
            <a:endParaRPr lang="en-US" altLang="en-US"/>
          </a:p>
        </p:txBody>
      </p:sp>
    </p:spTree>
    <p:extLst>
      <p:ext uri="{BB962C8B-B14F-4D97-AF65-F5344CB8AC3E}">
        <p14:creationId xmlns:p14="http://schemas.microsoft.com/office/powerpoint/2010/main" val="13481074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xmlns="" id="{E4F9C17C-9150-4360-BB00-ECDEBD7E823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xmlns="" id="{148C3A07-230F-4C14-9474-AF0AB91A678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xmlns="" id="{8CF2D7D8-28DF-46A6-975E-DA445D57AC07}"/>
              </a:ext>
            </a:extLst>
          </p:cNvPr>
          <p:cNvSpPr>
            <a:spLocks noGrp="1" noChangeArrowheads="1"/>
          </p:cNvSpPr>
          <p:nvPr>
            <p:ph type="sldNum" sz="quarter" idx="12"/>
          </p:nvPr>
        </p:nvSpPr>
        <p:spPr>
          <a:ln/>
        </p:spPr>
        <p:txBody>
          <a:bodyPr/>
          <a:lstStyle>
            <a:lvl1pPr>
              <a:defRPr/>
            </a:lvl1pPr>
          </a:lstStyle>
          <a:p>
            <a:pPr>
              <a:defRPr/>
            </a:pPr>
            <a:fld id="{B954028A-A5C3-4A89-A0E1-B2893CC44B5D}" type="slidenum">
              <a:rPr lang="en-US" altLang="en-US"/>
              <a:pPr>
                <a:defRPr/>
              </a:pPr>
              <a:t>‹#›</a:t>
            </a:fld>
            <a:endParaRPr lang="en-US" altLang="en-US"/>
          </a:p>
        </p:txBody>
      </p:sp>
    </p:spTree>
    <p:extLst>
      <p:ext uri="{BB962C8B-B14F-4D97-AF65-F5344CB8AC3E}">
        <p14:creationId xmlns:p14="http://schemas.microsoft.com/office/powerpoint/2010/main" val="16600211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image" Target="../media/image1.png"/><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theme" Target="../theme/theme2.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slideLayout" Target="../slideLayouts/slideLayout47.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5" Type="http://schemas.openxmlformats.org/officeDocument/2006/relationships/image" Target="../media/image1.png"/><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xmlns="" id="{91D31548-76EF-451A-AA2D-6CC99A4A7094}"/>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xmlns="" id="{02EFDB2E-5E03-46C3-927F-1B83360AB551}"/>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xmlns="" id="{56059B89-0785-4349-A5C9-D81E32D1266E}"/>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p>
        </p:txBody>
      </p:sp>
      <p:sp>
        <p:nvSpPr>
          <p:cNvPr id="1029" name="Rectangle 5">
            <a:extLst>
              <a:ext uri="{FF2B5EF4-FFF2-40B4-BE49-F238E27FC236}">
                <a16:creationId xmlns:a16="http://schemas.microsoft.com/office/drawing/2014/main" xmlns="" id="{E53F0947-195F-4CC9-BB1E-978FA593DBBA}"/>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p>
        </p:txBody>
      </p:sp>
      <p:sp>
        <p:nvSpPr>
          <p:cNvPr id="1030" name="Rectangle 6">
            <a:extLst>
              <a:ext uri="{FF2B5EF4-FFF2-40B4-BE49-F238E27FC236}">
                <a16:creationId xmlns:a16="http://schemas.microsoft.com/office/drawing/2014/main" xmlns="" id="{73381982-4966-4C84-B692-15B32E0930B2}"/>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7E11E968-36EF-4782-8CD5-A1993E4C8D0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876" r:id="rId1"/>
    <p:sldLayoutId id="2147483877" r:id="rId2"/>
    <p:sldLayoutId id="2147483878" r:id="rId3"/>
    <p:sldLayoutId id="2147483879" r:id="rId4"/>
    <p:sldLayoutId id="2147483880" r:id="rId5"/>
    <p:sldLayoutId id="2147483881" r:id="rId6"/>
    <p:sldLayoutId id="2147483882" r:id="rId7"/>
    <p:sldLayoutId id="2147483883" r:id="rId8"/>
    <p:sldLayoutId id="2147483884" r:id="rId9"/>
    <p:sldLayoutId id="2147483885" r:id="rId10"/>
    <p:sldLayoutId id="2147483886" r:id="rId11"/>
    <p:sldLayoutId id="2147483930" r:id="rId12"/>
    <p:sldLayoutId id="2147483934"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Shape 10">
            <a:extLst>
              <a:ext uri="{FF2B5EF4-FFF2-40B4-BE49-F238E27FC236}">
                <a16:creationId xmlns:a16="http://schemas.microsoft.com/office/drawing/2014/main" xmlns="" id="{E4D9F217-953E-4CB1-A761-5799B64A4EA6}"/>
              </a:ext>
            </a:extLst>
          </p:cNvPr>
          <p:cNvSpPr txBox="1">
            <a:spLocks noGrp="1" noChangeArrowheads="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r>
              <a:rPr lang="en-US" altLang="en-US">
                <a:sym typeface="Arial" panose="020B0604020202020204" pitchFamily="34" charset="0"/>
              </a:rPr>
              <a:t>Click to add title</a:t>
            </a:r>
          </a:p>
        </p:txBody>
      </p:sp>
      <p:sp>
        <p:nvSpPr>
          <p:cNvPr id="2051" name="Shape 11">
            <a:extLst>
              <a:ext uri="{FF2B5EF4-FFF2-40B4-BE49-F238E27FC236}">
                <a16:creationId xmlns:a16="http://schemas.microsoft.com/office/drawing/2014/main" xmlns="" id="{2E66606D-44F8-4159-BE6E-EDF3155302FE}"/>
              </a:ext>
            </a:extLst>
          </p:cNvPr>
          <p:cNvSpPr txBox="1">
            <a:spLocks noGrp="1" noChangeArrowheads="1"/>
          </p:cNvSpPr>
          <p:nvPr>
            <p:ph type="body" idx="1"/>
          </p:nvPr>
        </p:nvSpPr>
        <p:spPr bwMode="auto">
          <a:xfrm>
            <a:off x="457200" y="1574800"/>
            <a:ext cx="8229600" cy="442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
        <p:nvSpPr>
          <p:cNvPr id="13" name="Shape 13">
            <a:extLst>
              <a:ext uri="{FF2B5EF4-FFF2-40B4-BE49-F238E27FC236}">
                <a16:creationId xmlns:a16="http://schemas.microsoft.com/office/drawing/2014/main" xmlns="" id="{A6357D24-AC16-4BFD-B508-C69F034D414A}"/>
              </a:ext>
            </a:extLst>
          </p:cNvPr>
          <p:cNvSpPr txBox="1">
            <a:spLocks noGrp="1"/>
          </p:cNvSpPr>
          <p:nvPr>
            <p:ph type="dt" idx="10"/>
          </p:nvPr>
        </p:nvSpPr>
        <p:spPr>
          <a:xfrm>
            <a:off x="6335713" y="112713"/>
            <a:ext cx="2133600" cy="182562"/>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14" name="Shape 14">
            <a:extLst>
              <a:ext uri="{FF2B5EF4-FFF2-40B4-BE49-F238E27FC236}">
                <a16:creationId xmlns:a16="http://schemas.microsoft.com/office/drawing/2014/main" xmlns="" id="{EF85B53C-D0D7-4CC7-B4F5-4315152CBE82}"/>
              </a:ext>
            </a:extLst>
          </p:cNvPr>
          <p:cNvSpPr txBox="1">
            <a:spLocks noGrp="1"/>
          </p:cNvSpPr>
          <p:nvPr>
            <p:ph type="sldNum" idx="12"/>
          </p:nvPr>
        </p:nvSpPr>
        <p:spPr>
          <a:xfrm>
            <a:off x="8469313" y="112713"/>
            <a:ext cx="552450" cy="182562"/>
          </a:xfrm>
          <a:prstGeom prst="rect">
            <a:avLst/>
          </a:prstGeom>
          <a:noFill/>
          <a:ln>
            <a:noFill/>
          </a:ln>
        </p:spPr>
        <p:txBody>
          <a:bodyPr lIns="91425" tIns="45700" rIns="91425" bIns="45700" anchor="ctr" anchorCtr="0">
            <a:noAutofit/>
          </a:bodyPr>
          <a:lstStyle>
            <a:lvl1pPr algn="r">
              <a:spcBef>
                <a:spcPts val="0"/>
              </a:spcBef>
              <a:buSzPct val="25000"/>
              <a:defRPr sz="900">
                <a:solidFill>
                  <a:schemeClr val="lt1"/>
                </a:solidFill>
                <a:latin typeface="Arial"/>
                <a:ea typeface="Arial"/>
                <a:cs typeface="Arial"/>
                <a:sym typeface="Arial"/>
              </a:defRPr>
            </a:lvl1pPr>
          </a:lstStyle>
          <a:p>
            <a:pPr>
              <a:defRPr/>
            </a:pPr>
            <a:fld id="{DB89A373-0F77-4CC6-8779-4F8DD607B8B5}" type="slidenum">
              <a:rPr lang="en-US"/>
              <a:pPr>
                <a:defRPr/>
              </a:pPr>
              <a:t>‹#›</a:t>
            </a:fld>
            <a:endParaRPr lang="en-US"/>
          </a:p>
        </p:txBody>
      </p:sp>
      <p:pic>
        <p:nvPicPr>
          <p:cNvPr id="2054" name="Shape 15" descr="Pearson Logo">
            <a:extLst>
              <a:ext uri="{FF2B5EF4-FFF2-40B4-BE49-F238E27FC236}">
                <a16:creationId xmlns:a16="http://schemas.microsoft.com/office/drawing/2014/main" xmlns="" id="{122DAB8B-41B8-4631-8D90-DF3891C059E0}"/>
              </a:ext>
            </a:extLst>
          </p:cNvPr>
          <p:cNvPicPr preferRelativeResize="0">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xmlns="" id="{57740306-ACB8-4F6C-9F9F-590EB12A544F}"/>
              </a:ext>
            </a:extLst>
          </p:cNvPr>
          <p:cNvSpPr>
            <a:spLocks noGrp="1"/>
          </p:cNvSpPr>
          <p:nvPr>
            <p:ph type="ftr" sz="quarter" idx="3"/>
          </p:nvPr>
        </p:nvSpPr>
        <p:spPr>
          <a:xfrm>
            <a:off x="457200" y="6029325"/>
            <a:ext cx="8229600" cy="2000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9" name="Content Placeholder 7">
            <a:extLst>
              <a:ext uri="{FF2B5EF4-FFF2-40B4-BE49-F238E27FC236}">
                <a16:creationId xmlns:a16="http://schemas.microsoft.com/office/drawing/2014/main" xmlns="" id="{0D661C77-EFDC-43BF-B858-3050CF706CF1}"/>
              </a:ext>
            </a:extLst>
          </p:cNvPr>
          <p:cNvSpPr txBox="1">
            <a:spLocks/>
          </p:cNvSpPr>
          <p:nvPr userDrawn="1"/>
        </p:nvSpPr>
        <p:spPr>
          <a:xfrm>
            <a:off x="2708275" y="6505575"/>
            <a:ext cx="5978525" cy="342900"/>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defRPr/>
            </a:pPr>
            <a:r>
              <a:rPr lang="en-US" altLang="en-US" sz="1200">
                <a:latin typeface="Verdana"/>
                <a:ea typeface="Verdana" panose="020B0604030504040204" pitchFamily="34" charset="0"/>
                <a:cs typeface="Verdana" panose="020B0604030504040204" pitchFamily="34" charset="0"/>
              </a:rPr>
              <a:t>Copyright © 2020, 2016, 2012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910" r:id="rId1"/>
    <p:sldLayoutId id="2147483911" r:id="rId2"/>
    <p:sldLayoutId id="2147483912" r:id="rId3"/>
    <p:sldLayoutId id="2147483913" r:id="rId4"/>
    <p:sldLayoutId id="2147483914" r:id="rId5"/>
    <p:sldLayoutId id="2147483915" r:id="rId6"/>
    <p:sldLayoutId id="2147483916" r:id="rId7"/>
    <p:sldLayoutId id="2147483917" r:id="rId8"/>
    <p:sldLayoutId id="2147483918" r:id="rId9"/>
    <p:sldLayoutId id="2147483919" r:id="rId10"/>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3000">
          <a:solidFill>
            <a:srgbClr val="000000"/>
          </a:solidFill>
          <a:latin typeface="+mj-lt"/>
          <a:ea typeface="Arial"/>
          <a:cs typeface="Arial"/>
          <a:sym typeface="Arial" panose="020B0604020202020204" pitchFamily="34" charset="0"/>
        </a:defRPr>
      </a:lvl1pPr>
      <a:lvl2pPr algn="l" rtl="0" eaLnBrk="0" fontAlgn="base" hangingPunct="0">
        <a:spcBef>
          <a:spcPct val="0"/>
        </a:spcBef>
        <a:spcAft>
          <a:spcPct val="0"/>
        </a:spcAft>
        <a:defRPr sz="30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30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30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30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30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30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30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30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a:extLst>
              <a:ext uri="{FF2B5EF4-FFF2-40B4-BE49-F238E27FC236}">
                <a16:creationId xmlns:a16="http://schemas.microsoft.com/office/drawing/2014/main" xmlns="" id="{71B591E6-0BC0-48E3-93A8-15EBEA3C7F3A}"/>
              </a:ext>
            </a:extLst>
          </p:cNvPr>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Text Placeholder 2">
            <a:extLst>
              <a:ext uri="{FF2B5EF4-FFF2-40B4-BE49-F238E27FC236}">
                <a16:creationId xmlns:a16="http://schemas.microsoft.com/office/drawing/2014/main" xmlns="" id="{6B5496EE-395D-450A-A592-897C556EBE2C}"/>
              </a:ext>
            </a:extLst>
          </p:cNvPr>
          <p:cNvSpPr>
            <a:spLocks noGrp="1" noChangeArrowheads="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xmlns="" id="{3EAAC228-0F83-4C91-803F-E08CF0DBD341}"/>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fld id="{B95FCEC4-AC1A-4216-95EA-8D3C9730EE64}" type="datetimeFigureOut">
              <a:rPr lang="en-US"/>
              <a:pPr>
                <a:defRPr/>
              </a:pPr>
              <a:t>8/23/2023</a:t>
            </a:fld>
            <a:endParaRPr lang="en-US"/>
          </a:p>
        </p:txBody>
      </p:sp>
      <p:sp>
        <p:nvSpPr>
          <p:cNvPr id="5" name="Footer Placeholder 4">
            <a:extLst>
              <a:ext uri="{FF2B5EF4-FFF2-40B4-BE49-F238E27FC236}">
                <a16:creationId xmlns:a16="http://schemas.microsoft.com/office/drawing/2014/main" xmlns="" id="{2A1120CF-0322-4353-8DF5-B72B47280EE2}"/>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en-US"/>
          </a:p>
        </p:txBody>
      </p:sp>
      <p:sp>
        <p:nvSpPr>
          <p:cNvPr id="6" name="Slide Number Placeholder 5">
            <a:extLst>
              <a:ext uri="{FF2B5EF4-FFF2-40B4-BE49-F238E27FC236}">
                <a16:creationId xmlns:a16="http://schemas.microsoft.com/office/drawing/2014/main" xmlns="" id="{0635FEEF-E14B-4ACB-A16D-0D89531B505B}"/>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D6CDCC7F-E3BE-469A-A86E-AD1952556D18}"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88" r:id="rId1"/>
    <p:sldLayoutId id="2147483889" r:id="rId2"/>
    <p:sldLayoutId id="2147483890" r:id="rId3"/>
    <p:sldLayoutId id="2147483891" r:id="rId4"/>
    <p:sldLayoutId id="2147483892" r:id="rId5"/>
    <p:sldLayoutId id="2147483893" r:id="rId6"/>
    <p:sldLayoutId id="2147483894" r:id="rId7"/>
    <p:sldLayoutId id="2147483895" r:id="rId8"/>
    <p:sldLayoutId id="2147483896" r:id="rId9"/>
    <p:sldLayoutId id="2147483897" r:id="rId10"/>
    <p:sldLayoutId id="2147483898" r:id="rId1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Shape 10">
            <a:extLst>
              <a:ext uri="{FF2B5EF4-FFF2-40B4-BE49-F238E27FC236}">
                <a16:creationId xmlns:a16="http://schemas.microsoft.com/office/drawing/2014/main" xmlns="" id="{E17C83F7-269D-4827-8EAE-E056E09A62BB}"/>
              </a:ext>
            </a:extLst>
          </p:cNvPr>
          <p:cNvSpPr txBox="1">
            <a:spLocks noGrp="1" noChangeArrowheads="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r>
              <a:rPr lang="en-US" altLang="en-US">
                <a:sym typeface="Arial" panose="020B0604020202020204" pitchFamily="34" charset="0"/>
              </a:rPr>
              <a:t>Click to add title</a:t>
            </a:r>
          </a:p>
        </p:txBody>
      </p:sp>
      <p:sp>
        <p:nvSpPr>
          <p:cNvPr id="4099" name="Shape 11">
            <a:extLst>
              <a:ext uri="{FF2B5EF4-FFF2-40B4-BE49-F238E27FC236}">
                <a16:creationId xmlns:a16="http://schemas.microsoft.com/office/drawing/2014/main" xmlns="" id="{E3866906-7725-4CE5-A1D9-3C1BA2DDE41A}"/>
              </a:ext>
            </a:extLst>
          </p:cNvPr>
          <p:cNvSpPr txBox="1">
            <a:spLocks noGrp="1" noChangeArrowheads="1"/>
          </p:cNvSpPr>
          <p:nvPr>
            <p:ph type="body" idx="1"/>
          </p:nvPr>
        </p:nvSpPr>
        <p:spPr bwMode="auto">
          <a:xfrm>
            <a:off x="457200" y="1574800"/>
            <a:ext cx="8229600" cy="442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
        <p:nvSpPr>
          <p:cNvPr id="13" name="Shape 13">
            <a:extLst>
              <a:ext uri="{FF2B5EF4-FFF2-40B4-BE49-F238E27FC236}">
                <a16:creationId xmlns:a16="http://schemas.microsoft.com/office/drawing/2014/main" xmlns="" id="{0CCBC911-2AB6-43B9-A614-1AA2E1AB17A4}"/>
              </a:ext>
            </a:extLst>
          </p:cNvPr>
          <p:cNvSpPr txBox="1">
            <a:spLocks noGrp="1"/>
          </p:cNvSpPr>
          <p:nvPr>
            <p:ph type="dt" idx="10"/>
          </p:nvPr>
        </p:nvSpPr>
        <p:spPr>
          <a:xfrm>
            <a:off x="6335713" y="112713"/>
            <a:ext cx="2133600" cy="182562"/>
          </a:xfrm>
          <a:prstGeom prst="rect">
            <a:avLst/>
          </a:prstGeom>
          <a:noFill/>
          <a:ln>
            <a:noFill/>
          </a:ln>
        </p:spPr>
        <p:txBody>
          <a:bodyPr lIns="91425" tIns="91425" rIns="91425" bIns="91425" anchor="ctr" anchorCtr="0"/>
          <a:lstStyle>
            <a:lvl1pPr marL="0" marR="0" lvl="0" indent="0" algn="r" rtl="0" eaLnBrk="1" hangingPunct="1">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a:p>
        </p:txBody>
      </p:sp>
      <p:sp>
        <p:nvSpPr>
          <p:cNvPr id="14" name="Shape 14">
            <a:extLst>
              <a:ext uri="{FF2B5EF4-FFF2-40B4-BE49-F238E27FC236}">
                <a16:creationId xmlns:a16="http://schemas.microsoft.com/office/drawing/2014/main" xmlns="" id="{4E4EFEB1-B45D-4A81-B359-27A808649381}"/>
              </a:ext>
            </a:extLst>
          </p:cNvPr>
          <p:cNvSpPr txBox="1">
            <a:spLocks noGrp="1"/>
          </p:cNvSpPr>
          <p:nvPr>
            <p:ph type="sldNum" idx="12"/>
          </p:nvPr>
        </p:nvSpPr>
        <p:spPr>
          <a:xfrm>
            <a:off x="8469313" y="112713"/>
            <a:ext cx="552450" cy="182562"/>
          </a:xfrm>
          <a:prstGeom prst="rect">
            <a:avLst/>
          </a:prstGeom>
          <a:noFill/>
          <a:ln>
            <a:noFill/>
          </a:ln>
        </p:spPr>
        <p:txBody>
          <a:bodyPr lIns="91425" tIns="45700" rIns="91425" bIns="45700" anchor="ctr" anchorCtr="0">
            <a:noAutofit/>
          </a:bodyPr>
          <a:lstStyle>
            <a:lvl1pPr algn="r" eaLnBrk="1" hangingPunct="1">
              <a:spcBef>
                <a:spcPts val="0"/>
              </a:spcBef>
              <a:buSzPct val="25000"/>
              <a:defRPr sz="900">
                <a:solidFill>
                  <a:schemeClr val="lt1"/>
                </a:solidFill>
                <a:latin typeface="Arial"/>
                <a:ea typeface="Arial"/>
                <a:cs typeface="Arial"/>
                <a:sym typeface="Arial"/>
              </a:defRPr>
            </a:lvl1pPr>
          </a:lstStyle>
          <a:p>
            <a:pPr>
              <a:defRPr/>
            </a:pPr>
            <a:fld id="{566C8BC5-5969-4EC1-9097-445017A69B0F}" type="slidenum">
              <a:rPr lang="en-US"/>
              <a:pPr>
                <a:defRPr/>
              </a:pPr>
              <a:t>‹#›</a:t>
            </a:fld>
            <a:endParaRPr lang="en-US"/>
          </a:p>
        </p:txBody>
      </p:sp>
      <p:pic>
        <p:nvPicPr>
          <p:cNvPr id="4102" name="Shape 15" descr="Pearson Logo">
            <a:extLst>
              <a:ext uri="{FF2B5EF4-FFF2-40B4-BE49-F238E27FC236}">
                <a16:creationId xmlns:a16="http://schemas.microsoft.com/office/drawing/2014/main" xmlns="" id="{DEEAA7A5-1C00-4D44-8EDD-B5CE58B17CDF}"/>
              </a:ext>
            </a:extLst>
          </p:cNvPr>
          <p:cNvPicPr preferRelativeResize="0">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a:extLst>
              <a:ext uri="{FF2B5EF4-FFF2-40B4-BE49-F238E27FC236}">
                <a16:creationId xmlns:a16="http://schemas.microsoft.com/office/drawing/2014/main" xmlns="" id="{73121D3F-3880-4442-985D-82E65EFB9EB3}"/>
              </a:ext>
            </a:extLst>
          </p:cNvPr>
          <p:cNvSpPr>
            <a:spLocks noGrp="1"/>
          </p:cNvSpPr>
          <p:nvPr>
            <p:ph type="ftr" sz="quarter" idx="3"/>
          </p:nvPr>
        </p:nvSpPr>
        <p:spPr>
          <a:xfrm>
            <a:off x="457200" y="6029325"/>
            <a:ext cx="8229600" cy="200025"/>
          </a:xfrm>
          <a:prstGeom prst="rect">
            <a:avLst/>
          </a:prstGeom>
        </p:spPr>
        <p:txBody>
          <a:bodyPr vert="horz" lIns="91440" tIns="45720" rIns="91440" bIns="45720" rtlCol="0" anchor="ctr"/>
          <a:lstStyle>
            <a:lvl1pPr algn="l" eaLnBrk="1" hangingPunct="1">
              <a:defRPr sz="1200">
                <a:solidFill>
                  <a:schemeClr val="tx1">
                    <a:tint val="75000"/>
                  </a:schemeClr>
                </a:solidFill>
              </a:defRPr>
            </a:lvl1pPr>
          </a:lstStyle>
          <a:p>
            <a:pPr>
              <a:defRPr/>
            </a:pPr>
            <a:endParaRPr lang="en-US"/>
          </a:p>
        </p:txBody>
      </p:sp>
      <p:sp>
        <p:nvSpPr>
          <p:cNvPr id="9" name="Content Placeholder 7">
            <a:extLst>
              <a:ext uri="{FF2B5EF4-FFF2-40B4-BE49-F238E27FC236}">
                <a16:creationId xmlns:a16="http://schemas.microsoft.com/office/drawing/2014/main" xmlns="" id="{30766CD9-3354-4BCF-90F8-44C84E2D906C}"/>
              </a:ext>
            </a:extLst>
          </p:cNvPr>
          <p:cNvSpPr txBox="1">
            <a:spLocks/>
          </p:cNvSpPr>
          <p:nvPr userDrawn="1"/>
        </p:nvSpPr>
        <p:spPr>
          <a:xfrm>
            <a:off x="2708275" y="6505575"/>
            <a:ext cx="5978525" cy="342900"/>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eaLnBrk="1" hangingPunct="1">
              <a:defRPr/>
            </a:pPr>
            <a:r>
              <a:rPr lang="en-US" altLang="en-US" sz="1200">
                <a:latin typeface="Verdana"/>
                <a:ea typeface="Verdana" panose="020B0604030504040204" pitchFamily="34" charset="0"/>
                <a:cs typeface="Verdana" panose="020B0604030504040204" pitchFamily="34" charset="0"/>
              </a:rPr>
              <a:t>Copyright © 2020, 2016, 2012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920" r:id="rId1"/>
    <p:sldLayoutId id="2147483921" r:id="rId2"/>
    <p:sldLayoutId id="2147483922" r:id="rId3"/>
    <p:sldLayoutId id="2147483923" r:id="rId4"/>
    <p:sldLayoutId id="2147483924" r:id="rId5"/>
    <p:sldLayoutId id="2147483925" r:id="rId6"/>
    <p:sldLayoutId id="2147483926" r:id="rId7"/>
    <p:sldLayoutId id="2147483927" r:id="rId8"/>
    <p:sldLayoutId id="2147483928" r:id="rId9"/>
    <p:sldLayoutId id="2147483929" r:id="rId10"/>
    <p:sldLayoutId id="2147483931" r:id="rId11"/>
    <p:sldLayoutId id="2147483932" r:id="rId12"/>
    <p:sldLayoutId id="2147483933" r:id="rId13"/>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3000">
          <a:solidFill>
            <a:srgbClr val="000000"/>
          </a:solidFill>
          <a:latin typeface="+mj-lt"/>
          <a:ea typeface="Arial"/>
          <a:cs typeface="Arial"/>
          <a:sym typeface="Arial" panose="020B0604020202020204" pitchFamily="34" charset="0"/>
        </a:defRPr>
      </a:lvl1pPr>
      <a:lvl2pPr algn="l" rtl="0" eaLnBrk="0" fontAlgn="base" hangingPunct="0">
        <a:spcBef>
          <a:spcPct val="0"/>
        </a:spcBef>
        <a:spcAft>
          <a:spcPct val="0"/>
        </a:spcAft>
        <a:defRPr sz="30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30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30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30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30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30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30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30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Title Placeholder 1">
            <a:extLst>
              <a:ext uri="{FF2B5EF4-FFF2-40B4-BE49-F238E27FC236}">
                <a16:creationId xmlns:a16="http://schemas.microsoft.com/office/drawing/2014/main" xmlns="" id="{861AADB8-7039-4E2D-B55B-2B0C3C1D6AD6}"/>
              </a:ext>
            </a:extLst>
          </p:cNvPr>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Text Placeholder 2">
            <a:extLst>
              <a:ext uri="{FF2B5EF4-FFF2-40B4-BE49-F238E27FC236}">
                <a16:creationId xmlns:a16="http://schemas.microsoft.com/office/drawing/2014/main" xmlns="" id="{58F23695-F3F1-42EC-B3EE-C86C0B157594}"/>
              </a:ext>
            </a:extLst>
          </p:cNvPr>
          <p:cNvSpPr>
            <a:spLocks noGrp="1" noChangeArrowheads="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xmlns="" id="{264F0013-1257-4A65-BFE2-59C2618CDEE8}"/>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hangingPunct="1">
              <a:defRPr sz="900">
                <a:solidFill>
                  <a:schemeClr val="tx1">
                    <a:tint val="75000"/>
                  </a:schemeClr>
                </a:solidFill>
              </a:defRPr>
            </a:lvl1pPr>
          </a:lstStyle>
          <a:p>
            <a:pPr>
              <a:defRPr/>
            </a:pPr>
            <a:fld id="{14CC63F4-1EAD-4230-B49C-FE7FB25B976B}" type="datetimeFigureOut">
              <a:rPr lang="en-US"/>
              <a:pPr>
                <a:defRPr/>
              </a:pPr>
              <a:t>8/23/2023</a:t>
            </a:fld>
            <a:endParaRPr lang="en-US"/>
          </a:p>
        </p:txBody>
      </p:sp>
      <p:sp>
        <p:nvSpPr>
          <p:cNvPr id="5" name="Footer Placeholder 4">
            <a:extLst>
              <a:ext uri="{FF2B5EF4-FFF2-40B4-BE49-F238E27FC236}">
                <a16:creationId xmlns:a16="http://schemas.microsoft.com/office/drawing/2014/main" xmlns="" id="{8649ECC5-0E0E-4D0C-A788-1B0756F3E692}"/>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hangingPunct="1">
              <a:defRPr sz="900">
                <a:solidFill>
                  <a:schemeClr val="tx1">
                    <a:tint val="75000"/>
                  </a:schemeClr>
                </a:solidFill>
              </a:defRPr>
            </a:lvl1pPr>
          </a:lstStyle>
          <a:p>
            <a:pPr>
              <a:defRPr/>
            </a:pPr>
            <a:endParaRPr lang="en-US"/>
          </a:p>
        </p:txBody>
      </p:sp>
      <p:sp>
        <p:nvSpPr>
          <p:cNvPr id="6" name="Slide Number Placeholder 5">
            <a:extLst>
              <a:ext uri="{FF2B5EF4-FFF2-40B4-BE49-F238E27FC236}">
                <a16:creationId xmlns:a16="http://schemas.microsoft.com/office/drawing/2014/main" xmlns="" id="{722B7F6B-E248-4C15-9D76-9581EC736410}"/>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eaLnBrk="1" hangingPunct="1">
              <a:defRPr sz="900">
                <a:solidFill>
                  <a:schemeClr val="tx1">
                    <a:tint val="75000"/>
                  </a:schemeClr>
                </a:solidFill>
              </a:defRPr>
            </a:lvl1pPr>
          </a:lstStyle>
          <a:p>
            <a:pPr>
              <a:defRPr/>
            </a:pPr>
            <a:fld id="{0116DF61-092F-4868-ADE9-1959FAB9236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99" r:id="rId1"/>
    <p:sldLayoutId id="2147483900" r:id="rId2"/>
    <p:sldLayoutId id="2147483901" r:id="rId3"/>
    <p:sldLayoutId id="2147483902" r:id="rId4"/>
    <p:sldLayoutId id="2147483903" r:id="rId5"/>
    <p:sldLayoutId id="2147483904" r:id="rId6"/>
    <p:sldLayoutId id="2147483905" r:id="rId7"/>
    <p:sldLayoutId id="2147483906" r:id="rId8"/>
    <p:sldLayoutId id="2147483907" r:id="rId9"/>
    <p:sldLayoutId id="2147483908" r:id="rId10"/>
    <p:sldLayoutId id="2147483909" r:id="rId1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7.jpeg"/><Relationship Id="rId1" Type="http://schemas.openxmlformats.org/officeDocument/2006/relationships/slideLayout" Target="../slideLayouts/slideLayout45.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7.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1.bin"/><Relationship Id="rId4" Type="http://schemas.openxmlformats.org/officeDocument/2006/relationships/image" Target="../media/image17.png"/></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0.xml"/><Relationship Id="rId1" Type="http://schemas.openxmlformats.org/officeDocument/2006/relationships/vmlDrawing" Target="../drawings/vmlDrawing2.vml"/><Relationship Id="rId5" Type="http://schemas.openxmlformats.org/officeDocument/2006/relationships/image" Target="../media/image20.png"/><Relationship Id="rId4" Type="http://schemas.openxmlformats.org/officeDocument/2006/relationships/image" Target="../media/image19.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45.xml"/><Relationship Id="rId1" Type="http://schemas.openxmlformats.org/officeDocument/2006/relationships/vmlDrawing" Target="../drawings/vmlDrawing3.vml"/><Relationship Id="rId6" Type="http://schemas.openxmlformats.org/officeDocument/2006/relationships/image" Target="../media/image22.wmf"/><Relationship Id="rId5" Type="http://schemas.openxmlformats.org/officeDocument/2006/relationships/oleObject" Target="../embeddings/oleObject4.bin"/><Relationship Id="rId4" Type="http://schemas.openxmlformats.org/officeDocument/2006/relationships/image" Target="../media/image21.wmf"/></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6.jpeg"/><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34.emf"/><Relationship Id="rId4" Type="http://schemas.openxmlformats.org/officeDocument/2006/relationships/oleObject" Target="../embeddings/oleObject6.bin"/></Relationships>
</file>

<file path=ppt/slides/_rels/slide44.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slideLayout" Target="../slideLayouts/slideLayout17.xml"/><Relationship Id="rId1" Type="http://schemas.openxmlformats.org/officeDocument/2006/relationships/vmlDrawing" Target="../drawings/vmlDrawing5.vml"/><Relationship Id="rId5" Type="http://schemas.openxmlformats.org/officeDocument/2006/relationships/image" Target="../media/image36.wmf"/><Relationship Id="rId4" Type="http://schemas.openxmlformats.org/officeDocument/2006/relationships/oleObject" Target="../embeddings/oleObject7.bin"/></Relationships>
</file>

<file path=ppt/slides/_rels/slide45.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39.jpeg"/><Relationship Id="rId4" Type="http://schemas.openxmlformats.org/officeDocument/2006/relationships/image" Target="../media/image35.jpeg"/></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9.xml"/><Relationship Id="rId1" Type="http://schemas.openxmlformats.org/officeDocument/2006/relationships/vmlDrawing" Target="../drawings/vmlDrawing7.vml"/><Relationship Id="rId6" Type="http://schemas.openxmlformats.org/officeDocument/2006/relationships/image" Target="../media/image41.jpeg"/><Relationship Id="rId5" Type="http://schemas.openxmlformats.org/officeDocument/2006/relationships/oleObject" Target="../embeddings/oleObject10.bin"/><Relationship Id="rId4" Type="http://schemas.openxmlformats.org/officeDocument/2006/relationships/image" Target="../media/image40.wmf"/></Relationships>
</file>

<file path=ppt/slides/_rels/slide47.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1.xml"/><Relationship Id="rId1" Type="http://schemas.openxmlformats.org/officeDocument/2006/relationships/vmlDrawing" Target="../drawings/vmlDrawing8.vml"/><Relationship Id="rId6" Type="http://schemas.openxmlformats.org/officeDocument/2006/relationships/image" Target="../media/image43.wmf"/><Relationship Id="rId11" Type="http://schemas.openxmlformats.org/officeDocument/2006/relationships/image" Target="../media/image46.jpeg"/><Relationship Id="rId5" Type="http://schemas.openxmlformats.org/officeDocument/2006/relationships/oleObject" Target="../embeddings/oleObject12.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14.bin"/></Relationships>
</file>

<file path=ppt/slides/_rels/slide4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7.jpeg"/><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0.jpeg"/><Relationship Id="rId5" Type="http://schemas.openxmlformats.org/officeDocument/2006/relationships/image" Target="../media/image48.wmf"/><Relationship Id="rId4" Type="http://schemas.openxmlformats.org/officeDocument/2006/relationships/oleObject" Target="../embeddings/oleObject15.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
            <a:extLst>
              <a:ext uri="{FF2B5EF4-FFF2-40B4-BE49-F238E27FC236}">
                <a16:creationId xmlns:a16="http://schemas.microsoft.com/office/drawing/2014/main" xmlns="" id="{36A56ACD-BAEF-4DEC-8896-32B72BC80F86}"/>
              </a:ext>
            </a:extLst>
          </p:cNvPr>
          <p:cNvSpPr>
            <a:spLocks noChangeArrowheads="1"/>
          </p:cNvSpPr>
          <p:nvPr/>
        </p:nvSpPr>
        <p:spPr bwMode="auto">
          <a:xfrm>
            <a:off x="0" y="304800"/>
            <a:ext cx="9144000" cy="6740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4400" dirty="0">
                <a:solidFill>
                  <a:srgbClr val="33339A"/>
                </a:solidFill>
                <a:latin typeface="sans-serif"/>
              </a:rPr>
              <a:t>COLLEGE PHYSICS 201 (sections 31-35)</a:t>
            </a:r>
            <a:endParaRPr lang="en-US" altLang="en-US" sz="4400" dirty="0"/>
          </a:p>
          <a:p>
            <a:pPr algn="ctr">
              <a:spcBef>
                <a:spcPct val="0"/>
              </a:spcBef>
              <a:buFontTx/>
              <a:buNone/>
            </a:pPr>
            <a:r>
              <a:rPr lang="en-US" altLang="en-US" sz="2400" dirty="0"/>
              <a:t>  </a:t>
            </a:r>
            <a:endParaRPr lang="en-US" altLang="en-US" sz="3500" dirty="0">
              <a:solidFill>
                <a:srgbClr val="33339A"/>
              </a:solidFill>
              <a:latin typeface="sans-serif"/>
            </a:endParaRPr>
          </a:p>
          <a:p>
            <a:pPr algn="ctr">
              <a:spcBef>
                <a:spcPct val="0"/>
              </a:spcBef>
              <a:buFontTx/>
              <a:buNone/>
            </a:pPr>
            <a:endParaRPr lang="en-US" altLang="en-US" sz="3500" dirty="0">
              <a:solidFill>
                <a:srgbClr val="33339A"/>
              </a:solidFill>
              <a:latin typeface="sans-serif"/>
            </a:endParaRPr>
          </a:p>
          <a:p>
            <a:pPr algn="ctr">
              <a:spcBef>
                <a:spcPct val="0"/>
              </a:spcBef>
              <a:buFontTx/>
              <a:buNone/>
            </a:pPr>
            <a:r>
              <a:rPr lang="en-US" altLang="en-US" sz="3500" dirty="0">
                <a:solidFill>
                  <a:srgbClr val="33339A"/>
                </a:solidFill>
                <a:latin typeface="sans-serif"/>
              </a:rPr>
              <a:t>Instructor:</a:t>
            </a:r>
            <a:r>
              <a:rPr lang="en-US" altLang="en-US" sz="700" dirty="0"/>
              <a:t> </a:t>
            </a:r>
            <a:r>
              <a:rPr lang="en-US" altLang="en-US" sz="3500" dirty="0">
                <a:solidFill>
                  <a:srgbClr val="33339A"/>
                </a:solidFill>
                <a:latin typeface="sans-serif"/>
              </a:rPr>
              <a:t>Hans </a:t>
            </a:r>
            <a:r>
              <a:rPr lang="en-US" altLang="en-US" sz="3500" dirty="0" err="1">
                <a:solidFill>
                  <a:srgbClr val="33339A"/>
                </a:solidFill>
                <a:latin typeface="sans-serif"/>
              </a:rPr>
              <a:t>Schuessler</a:t>
            </a:r>
            <a:endParaRPr lang="en-US" altLang="en-US" sz="3500" dirty="0">
              <a:solidFill>
                <a:srgbClr val="33339A"/>
              </a:solidFill>
              <a:latin typeface="sans-serif"/>
            </a:endParaRPr>
          </a:p>
          <a:p>
            <a:pPr algn="ctr">
              <a:spcBef>
                <a:spcPct val="0"/>
              </a:spcBef>
              <a:buFontTx/>
              <a:buNone/>
            </a:pPr>
            <a:endParaRPr lang="en-US" altLang="en-US" sz="3500" dirty="0">
              <a:solidFill>
                <a:srgbClr val="33339A"/>
              </a:solidFill>
              <a:latin typeface="sans-serif"/>
            </a:endParaRPr>
          </a:p>
          <a:p>
            <a:pPr algn="ctr">
              <a:spcBef>
                <a:spcPct val="0"/>
              </a:spcBef>
              <a:buFontTx/>
              <a:buNone/>
            </a:pPr>
            <a:r>
              <a:rPr lang="en-US" altLang="en-US" sz="3500" dirty="0">
                <a:solidFill>
                  <a:srgbClr val="33339A"/>
                </a:solidFill>
                <a:latin typeface="sans-serif"/>
              </a:rPr>
              <a:t>Substituting: Alexandre Kolomenski</a:t>
            </a:r>
            <a:r>
              <a:rPr lang="en-US" altLang="en-US" sz="700" dirty="0"/>
              <a:t> </a:t>
            </a:r>
          </a:p>
          <a:p>
            <a:pPr algn="ctr">
              <a:spcBef>
                <a:spcPct val="0"/>
              </a:spcBef>
              <a:buFontTx/>
              <a:buNone/>
            </a:pPr>
            <a:endParaRPr lang="en-US" altLang="en-US" sz="700" dirty="0"/>
          </a:p>
          <a:p>
            <a:pPr algn="ctr">
              <a:spcBef>
                <a:spcPct val="0"/>
              </a:spcBef>
              <a:buFontTx/>
              <a:buNone/>
            </a:pPr>
            <a:endParaRPr lang="en-US" altLang="en-US" sz="700" dirty="0"/>
          </a:p>
          <a:p>
            <a:pPr algn="ctr">
              <a:spcBef>
                <a:spcPct val="0"/>
              </a:spcBef>
              <a:buFontTx/>
              <a:buNone/>
            </a:pPr>
            <a:endParaRPr lang="en-US" altLang="en-US" sz="700" dirty="0"/>
          </a:p>
          <a:p>
            <a:pPr algn="ctr">
              <a:spcBef>
                <a:spcPct val="0"/>
              </a:spcBef>
              <a:buFontTx/>
              <a:buNone/>
            </a:pPr>
            <a:endParaRPr lang="en-US" altLang="en-US" sz="700" dirty="0"/>
          </a:p>
          <a:p>
            <a:pPr algn="ctr">
              <a:spcBef>
                <a:spcPct val="0"/>
              </a:spcBef>
              <a:buFontTx/>
              <a:buNone/>
            </a:pPr>
            <a:endParaRPr lang="en-US" altLang="en-US" sz="700" dirty="0"/>
          </a:p>
          <a:p>
            <a:pPr algn="ctr">
              <a:spcBef>
                <a:spcPct val="0"/>
              </a:spcBef>
              <a:buFontTx/>
              <a:buNone/>
            </a:pPr>
            <a:endParaRPr lang="en-US" altLang="en-US" sz="700" dirty="0"/>
          </a:p>
          <a:p>
            <a:pPr algn="ctr">
              <a:spcBef>
                <a:spcPct val="0"/>
              </a:spcBef>
              <a:buFontTx/>
              <a:buNone/>
            </a:pPr>
            <a:endParaRPr lang="en-US" altLang="en-US" sz="700" dirty="0"/>
          </a:p>
          <a:p>
            <a:pPr algn="ctr">
              <a:spcBef>
                <a:spcPct val="0"/>
              </a:spcBef>
              <a:buFontTx/>
              <a:buNone/>
            </a:pPr>
            <a:endParaRPr lang="en-US" altLang="en-US" sz="700" dirty="0"/>
          </a:p>
          <a:p>
            <a:pPr algn="ctr">
              <a:spcBef>
                <a:spcPct val="0"/>
              </a:spcBef>
              <a:buFontTx/>
              <a:buNone/>
            </a:pPr>
            <a:endParaRPr lang="en-US" altLang="en-US" sz="700" dirty="0"/>
          </a:p>
          <a:p>
            <a:pPr algn="ctr">
              <a:spcBef>
                <a:spcPct val="0"/>
              </a:spcBef>
              <a:buFontTx/>
              <a:buNone/>
            </a:pPr>
            <a:endParaRPr lang="en-US" altLang="en-US" sz="700" dirty="0"/>
          </a:p>
          <a:p>
            <a:pPr algn="ctr">
              <a:spcBef>
                <a:spcPct val="0"/>
              </a:spcBef>
              <a:buFontTx/>
              <a:buNone/>
            </a:pPr>
            <a:endParaRPr lang="en-US" altLang="en-US" sz="700" dirty="0"/>
          </a:p>
          <a:p>
            <a:pPr algn="ctr">
              <a:spcBef>
                <a:spcPct val="0"/>
              </a:spcBef>
              <a:buFontTx/>
              <a:buNone/>
            </a:pPr>
            <a:endParaRPr lang="en-US" altLang="en-US" sz="700" dirty="0"/>
          </a:p>
          <a:p>
            <a:pPr algn="ctr">
              <a:spcBef>
                <a:spcPct val="0"/>
              </a:spcBef>
              <a:buFontTx/>
              <a:buNone/>
            </a:pPr>
            <a:endParaRPr lang="en-US" altLang="en-US" sz="700" dirty="0"/>
          </a:p>
          <a:p>
            <a:pPr algn="ctr">
              <a:spcBef>
                <a:spcPct val="0"/>
              </a:spcBef>
              <a:buFontTx/>
              <a:buNone/>
            </a:pPr>
            <a:endParaRPr lang="en-US" altLang="en-US" sz="700" dirty="0"/>
          </a:p>
          <a:p>
            <a:pPr algn="ctr">
              <a:spcBef>
                <a:spcPct val="0"/>
              </a:spcBef>
              <a:buFontTx/>
              <a:buNone/>
            </a:pPr>
            <a:endParaRPr lang="en-US" altLang="en-US" sz="700" dirty="0"/>
          </a:p>
          <a:p>
            <a:pPr algn="ctr">
              <a:spcBef>
                <a:spcPct val="0"/>
              </a:spcBef>
              <a:buFontTx/>
              <a:buNone/>
            </a:pPr>
            <a:endParaRPr lang="en-US" altLang="en-US" sz="700" dirty="0"/>
          </a:p>
          <a:p>
            <a:pPr algn="ctr">
              <a:spcBef>
                <a:spcPct val="0"/>
              </a:spcBef>
              <a:buFontTx/>
              <a:buNone/>
            </a:pPr>
            <a:endParaRPr lang="en-US" altLang="en-US" sz="700" dirty="0"/>
          </a:p>
          <a:p>
            <a:pPr algn="ctr">
              <a:spcBef>
                <a:spcPct val="0"/>
              </a:spcBef>
              <a:buFontTx/>
              <a:buNone/>
            </a:pPr>
            <a:endParaRPr lang="en-US" altLang="en-US" sz="700" dirty="0"/>
          </a:p>
          <a:p>
            <a:pPr algn="ctr">
              <a:spcBef>
                <a:spcPct val="0"/>
              </a:spcBef>
              <a:buFontTx/>
              <a:buNone/>
            </a:pPr>
            <a:endParaRPr lang="en-US" altLang="en-US" sz="700" dirty="0">
              <a:solidFill>
                <a:srgbClr val="33339A"/>
              </a:solidFill>
              <a:latin typeface="sans-serif"/>
            </a:endParaRPr>
          </a:p>
          <a:p>
            <a:pPr algn="ctr">
              <a:spcBef>
                <a:spcPct val="0"/>
              </a:spcBef>
              <a:buFontTx/>
              <a:buNone/>
            </a:pPr>
            <a:endParaRPr lang="en-US" altLang="en-US" sz="700" dirty="0">
              <a:solidFill>
                <a:srgbClr val="33339A"/>
              </a:solidFill>
              <a:latin typeface="sans-serif"/>
            </a:endParaRPr>
          </a:p>
          <a:p>
            <a:pPr algn="ctr">
              <a:spcBef>
                <a:spcPct val="0"/>
              </a:spcBef>
              <a:buFontTx/>
              <a:buNone/>
            </a:pPr>
            <a:endParaRPr lang="en-US" altLang="en-US" sz="700" dirty="0">
              <a:solidFill>
                <a:srgbClr val="33339A"/>
              </a:solidFill>
              <a:latin typeface="sans-serif"/>
            </a:endParaRPr>
          </a:p>
          <a:p>
            <a:pPr algn="ctr">
              <a:spcBef>
                <a:spcPct val="0"/>
              </a:spcBef>
              <a:buFontTx/>
              <a:buNone/>
            </a:pPr>
            <a:r>
              <a:rPr lang="en-US" altLang="en-US" sz="3500" dirty="0">
                <a:solidFill>
                  <a:srgbClr val="33339A"/>
                </a:solidFill>
                <a:latin typeface="sans-serif"/>
              </a:rPr>
              <a:t> </a:t>
            </a:r>
          </a:p>
          <a:p>
            <a:pPr algn="ctr">
              <a:spcBef>
                <a:spcPct val="0"/>
              </a:spcBef>
              <a:buFontTx/>
              <a:buNone/>
            </a:pPr>
            <a:endParaRPr lang="en-US" altLang="en-US" sz="3500" dirty="0">
              <a:solidFill>
                <a:srgbClr val="33339A"/>
              </a:solidFill>
              <a:latin typeface="sans-serif"/>
            </a:endParaRPr>
          </a:p>
          <a:p>
            <a:pPr algn="ctr">
              <a:spcBef>
                <a:spcPct val="0"/>
              </a:spcBef>
              <a:buFontTx/>
              <a:buNone/>
            </a:pPr>
            <a:endParaRPr lang="en-US" altLang="en-US" sz="700" dirty="0"/>
          </a:p>
        </p:txBody>
      </p:sp>
      <p:pic>
        <p:nvPicPr>
          <p:cNvPr id="28675" name="Picture 2" descr="C:\Users\Schuessler\AppData\LocalLow\Temp\Microsoft\OPC\DDT.w06jqw3f2i7ng3pgvfjhc2vyd.tmp">
            <a:extLst>
              <a:ext uri="{FF2B5EF4-FFF2-40B4-BE49-F238E27FC236}">
                <a16:creationId xmlns:a16="http://schemas.microsoft.com/office/drawing/2014/main" xmlns="" id="{0A021CFE-A358-4406-9B67-708D9AFF1A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525" y="1247775"/>
            <a:ext cx="87534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TextBox 2">
            <a:extLst>
              <a:ext uri="{FF2B5EF4-FFF2-40B4-BE49-F238E27FC236}">
                <a16:creationId xmlns:a16="http://schemas.microsoft.com/office/drawing/2014/main" xmlns="" id="{BC3E0DB3-5CA4-40ED-86AF-C38BB43C5B26}"/>
              </a:ext>
            </a:extLst>
          </p:cNvPr>
          <p:cNvSpPr txBox="1">
            <a:spLocks noChangeArrowheads="1"/>
          </p:cNvSpPr>
          <p:nvPr/>
        </p:nvSpPr>
        <p:spPr bwMode="auto">
          <a:xfrm>
            <a:off x="1143000" y="5257800"/>
            <a:ext cx="7315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dirty="0">
                <a:solidFill>
                  <a:srgbClr val="FF0000"/>
                </a:solidFill>
              </a:rPr>
              <a:t>https://sibor.physics.tamu.edu/courses/physics-201-college-physic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041DA550-E08A-4FB5-B96A-75148C4A9696}"/>
              </a:ext>
            </a:extLst>
          </p:cNvPr>
          <p:cNvSpPr txBox="1"/>
          <p:nvPr/>
        </p:nvSpPr>
        <p:spPr>
          <a:xfrm>
            <a:off x="3124200" y="1081088"/>
            <a:ext cx="2900363" cy="392112"/>
          </a:xfrm>
          <a:prstGeom prst="rect">
            <a:avLst/>
          </a:prstGeom>
          <a:noFill/>
          <a:ln>
            <a:solidFill>
              <a:schemeClr val="tx1"/>
            </a:solidFill>
          </a:ln>
        </p:spPr>
        <p:txBody>
          <a:bodyPr wrap="none">
            <a:spAutoFit/>
          </a:bodyPr>
          <a:lstStyle/>
          <a:p>
            <a:pPr defTabSz="685800" eaLnBrk="1" fontAlgn="auto" hangingPunct="1">
              <a:spcBef>
                <a:spcPts val="0"/>
              </a:spcBef>
              <a:spcAft>
                <a:spcPts val="0"/>
              </a:spcAft>
              <a:defRPr/>
            </a:pPr>
            <a:r>
              <a:rPr lang="en-US" sz="1950">
                <a:solidFill>
                  <a:prstClr val="black"/>
                </a:solidFill>
                <a:latin typeface="Calibri" panose="020F0502020204030204"/>
              </a:rPr>
              <a:t>Chapter 0	Math Review</a:t>
            </a:r>
            <a:endParaRPr lang="en-US" sz="1950" dirty="0">
              <a:solidFill>
                <a:prstClr val="black"/>
              </a:solidFill>
              <a:latin typeface="Calibri" panose="020F0502020204030204"/>
            </a:endParaRPr>
          </a:p>
        </p:txBody>
      </p:sp>
      <p:sp>
        <p:nvSpPr>
          <p:cNvPr id="36867" name="TextBox 4">
            <a:extLst>
              <a:ext uri="{FF2B5EF4-FFF2-40B4-BE49-F238E27FC236}">
                <a16:creationId xmlns:a16="http://schemas.microsoft.com/office/drawing/2014/main" xmlns="" id="{367EF567-087B-41EF-9A3C-9470B26EEB93}"/>
              </a:ext>
            </a:extLst>
          </p:cNvPr>
          <p:cNvSpPr txBox="1">
            <a:spLocks noChangeArrowheads="1"/>
          </p:cNvSpPr>
          <p:nvPr/>
        </p:nvSpPr>
        <p:spPr bwMode="auto">
          <a:xfrm>
            <a:off x="1670050" y="1933575"/>
            <a:ext cx="5735638" cy="39703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defTabSz="685800">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800">
                <a:solidFill>
                  <a:srgbClr val="000000"/>
                </a:solidFill>
              </a:rPr>
              <a:t>0.1	Exponents</a:t>
            </a:r>
          </a:p>
          <a:p>
            <a:pPr eaLnBrk="1" hangingPunct="1">
              <a:lnSpc>
                <a:spcPct val="100000"/>
              </a:lnSpc>
              <a:spcBef>
                <a:spcPct val="0"/>
              </a:spcBef>
              <a:buFontTx/>
              <a:buNone/>
            </a:pPr>
            <a:r>
              <a:rPr lang="en-US" altLang="en-US" sz="1800">
                <a:solidFill>
                  <a:srgbClr val="000000"/>
                </a:solidFill>
              </a:rPr>
              <a:t>0.2	Scientific Notation and Powers of 10</a:t>
            </a:r>
          </a:p>
          <a:p>
            <a:pPr eaLnBrk="1" hangingPunct="1">
              <a:lnSpc>
                <a:spcPct val="100000"/>
              </a:lnSpc>
              <a:spcBef>
                <a:spcPct val="0"/>
              </a:spcBef>
              <a:buFontTx/>
              <a:buNone/>
            </a:pPr>
            <a:r>
              <a:rPr lang="en-US" altLang="en-US" sz="1800">
                <a:solidFill>
                  <a:srgbClr val="000000"/>
                </a:solidFill>
              </a:rPr>
              <a:t>0.3	Algebra</a:t>
            </a:r>
          </a:p>
          <a:p>
            <a:pPr eaLnBrk="1" hangingPunct="1">
              <a:lnSpc>
                <a:spcPct val="100000"/>
              </a:lnSpc>
              <a:spcBef>
                <a:spcPct val="0"/>
              </a:spcBef>
              <a:buFontTx/>
              <a:buNone/>
            </a:pPr>
            <a:r>
              <a:rPr lang="en-US" altLang="en-US" sz="1800">
                <a:solidFill>
                  <a:srgbClr val="000000"/>
                </a:solidFill>
              </a:rPr>
              <a:t>	Solving Quadratic Equations</a:t>
            </a:r>
          </a:p>
          <a:p>
            <a:pPr eaLnBrk="1" hangingPunct="1">
              <a:lnSpc>
                <a:spcPct val="100000"/>
              </a:lnSpc>
              <a:spcBef>
                <a:spcPct val="0"/>
              </a:spcBef>
              <a:buFontTx/>
              <a:buNone/>
            </a:pPr>
            <a:r>
              <a:rPr lang="en-US" altLang="en-US" sz="1800">
                <a:solidFill>
                  <a:srgbClr val="000000"/>
                </a:solidFill>
              </a:rPr>
              <a:t>	Quadratic Formula</a:t>
            </a:r>
          </a:p>
          <a:p>
            <a:pPr eaLnBrk="1" hangingPunct="1">
              <a:lnSpc>
                <a:spcPct val="100000"/>
              </a:lnSpc>
              <a:spcBef>
                <a:spcPct val="0"/>
              </a:spcBef>
              <a:buFontTx/>
              <a:buNone/>
            </a:pPr>
            <a:r>
              <a:rPr lang="en-US" altLang="en-US" sz="1800">
                <a:solidFill>
                  <a:srgbClr val="000000"/>
                </a:solidFill>
              </a:rPr>
              <a:t>	Solving Two Equations with Two Unknown Variables</a:t>
            </a:r>
          </a:p>
          <a:p>
            <a:pPr eaLnBrk="1" hangingPunct="1">
              <a:lnSpc>
                <a:spcPct val="100000"/>
              </a:lnSpc>
              <a:spcBef>
                <a:spcPct val="0"/>
              </a:spcBef>
              <a:buFontTx/>
              <a:buNone/>
            </a:pPr>
            <a:r>
              <a:rPr lang="en-US" altLang="en-US" sz="1800">
                <a:solidFill>
                  <a:srgbClr val="000000"/>
                </a:solidFill>
              </a:rPr>
              <a:t>0.4	Direct, Inverse, and Inverse-Square Relationships</a:t>
            </a:r>
          </a:p>
          <a:p>
            <a:pPr eaLnBrk="1" hangingPunct="1">
              <a:lnSpc>
                <a:spcPct val="100000"/>
              </a:lnSpc>
              <a:spcBef>
                <a:spcPct val="0"/>
              </a:spcBef>
              <a:buFontTx/>
              <a:buNone/>
            </a:pPr>
            <a:r>
              <a:rPr lang="en-US" altLang="en-US" sz="1800">
                <a:solidFill>
                  <a:srgbClr val="000000"/>
                </a:solidFill>
              </a:rPr>
              <a:t>	Graph of Proportionality Relationship</a:t>
            </a:r>
          </a:p>
          <a:p>
            <a:pPr eaLnBrk="1" hangingPunct="1">
              <a:lnSpc>
                <a:spcPct val="100000"/>
              </a:lnSpc>
              <a:spcBef>
                <a:spcPct val="0"/>
              </a:spcBef>
              <a:buFontTx/>
              <a:buNone/>
            </a:pPr>
            <a:r>
              <a:rPr lang="en-US" altLang="en-US" sz="1800">
                <a:solidFill>
                  <a:srgbClr val="000000"/>
                </a:solidFill>
              </a:rPr>
              <a:t>0.5	Data-Driven Problems</a:t>
            </a:r>
          </a:p>
          <a:p>
            <a:pPr eaLnBrk="1" hangingPunct="1">
              <a:lnSpc>
                <a:spcPct val="100000"/>
              </a:lnSpc>
              <a:spcBef>
                <a:spcPct val="0"/>
              </a:spcBef>
              <a:buFontTx/>
              <a:buNone/>
            </a:pPr>
            <a:r>
              <a:rPr lang="en-US" altLang="en-US" sz="1800">
                <a:solidFill>
                  <a:srgbClr val="000000"/>
                </a:solidFill>
              </a:rPr>
              <a:t>	Linearizing the Data</a:t>
            </a:r>
          </a:p>
          <a:p>
            <a:pPr eaLnBrk="1" hangingPunct="1">
              <a:lnSpc>
                <a:spcPct val="100000"/>
              </a:lnSpc>
              <a:spcBef>
                <a:spcPct val="0"/>
              </a:spcBef>
              <a:buFontTx/>
              <a:buNone/>
            </a:pPr>
            <a:r>
              <a:rPr lang="en-US" altLang="en-US" sz="1800">
                <a:solidFill>
                  <a:srgbClr val="000000"/>
                </a:solidFill>
              </a:rPr>
              <a:t>	Find slope and Intercept</a:t>
            </a:r>
          </a:p>
          <a:p>
            <a:pPr eaLnBrk="1" hangingPunct="1">
              <a:lnSpc>
                <a:spcPct val="100000"/>
              </a:lnSpc>
              <a:spcBef>
                <a:spcPct val="0"/>
              </a:spcBef>
              <a:buFontTx/>
              <a:buNone/>
            </a:pPr>
            <a:r>
              <a:rPr lang="en-US" altLang="en-US" sz="1800">
                <a:solidFill>
                  <a:srgbClr val="000000"/>
                </a:solidFill>
              </a:rPr>
              <a:t>0.6	Logarithmic and Exponential Functions</a:t>
            </a:r>
          </a:p>
          <a:p>
            <a:pPr eaLnBrk="1" hangingPunct="1">
              <a:lnSpc>
                <a:spcPct val="100000"/>
              </a:lnSpc>
              <a:spcBef>
                <a:spcPct val="0"/>
              </a:spcBef>
              <a:buFontTx/>
              <a:buNone/>
            </a:pPr>
            <a:r>
              <a:rPr lang="en-US" altLang="en-US" sz="1800">
                <a:solidFill>
                  <a:srgbClr val="000000"/>
                </a:solidFill>
              </a:rPr>
              <a:t>0.7	Areas and Volumes</a:t>
            </a:r>
          </a:p>
          <a:p>
            <a:pPr eaLnBrk="1" hangingPunct="1">
              <a:lnSpc>
                <a:spcPct val="100000"/>
              </a:lnSpc>
              <a:spcBef>
                <a:spcPct val="0"/>
              </a:spcBef>
              <a:buFontTx/>
              <a:buNone/>
            </a:pPr>
            <a:r>
              <a:rPr lang="en-US" altLang="en-US" sz="1800">
                <a:solidFill>
                  <a:srgbClr val="000000"/>
                </a:solidFill>
              </a:rPr>
              <a:t>0.8	Plane Geometry and Trigonometry</a:t>
            </a:r>
          </a:p>
        </p:txBody>
      </p:sp>
      <p:sp>
        <p:nvSpPr>
          <p:cNvPr id="36868" name="TextBox 5">
            <a:extLst>
              <a:ext uri="{FF2B5EF4-FFF2-40B4-BE49-F238E27FC236}">
                <a16:creationId xmlns:a16="http://schemas.microsoft.com/office/drawing/2014/main" xmlns="" id="{B212B5CE-E89F-4141-94AA-BD0BD90B5199}"/>
              </a:ext>
            </a:extLst>
          </p:cNvPr>
          <p:cNvSpPr txBox="1">
            <a:spLocks noChangeArrowheads="1"/>
          </p:cNvSpPr>
          <p:nvPr/>
        </p:nvSpPr>
        <p:spPr bwMode="auto">
          <a:xfrm>
            <a:off x="2765425" y="1519238"/>
            <a:ext cx="3571875" cy="3683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defTabSz="685800">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800">
                <a:solidFill>
                  <a:srgbClr val="000000"/>
                </a:solidFill>
              </a:rPr>
              <a:t>Please review the following subjects</a:t>
            </a:r>
          </a:p>
        </p:txBody>
      </p:sp>
      <p:sp>
        <p:nvSpPr>
          <p:cNvPr id="3" name="TextBox 2">
            <a:extLst>
              <a:ext uri="{FF2B5EF4-FFF2-40B4-BE49-F238E27FC236}">
                <a16:creationId xmlns:a16="http://schemas.microsoft.com/office/drawing/2014/main" xmlns="" id="{0693035D-6C3D-4A82-836E-140491EAB554}"/>
              </a:ext>
            </a:extLst>
          </p:cNvPr>
          <p:cNvSpPr txBox="1"/>
          <p:nvPr/>
        </p:nvSpPr>
        <p:spPr>
          <a:xfrm flipH="1">
            <a:off x="7348538" y="5672138"/>
            <a:ext cx="1871662" cy="508000"/>
          </a:xfrm>
          <a:prstGeom prst="rect">
            <a:avLst/>
          </a:prstGeom>
          <a:noFill/>
        </p:spPr>
        <p:txBody>
          <a:bodyPr>
            <a:spAutoFit/>
          </a:bodyPr>
          <a:lstStyle/>
          <a:p>
            <a:pPr defTabSz="685800" eaLnBrk="1" fontAlgn="auto" hangingPunct="1">
              <a:spcBef>
                <a:spcPts val="0"/>
              </a:spcBef>
              <a:spcAft>
                <a:spcPts val="0"/>
              </a:spcAft>
              <a:defRPr/>
            </a:pPr>
            <a:r>
              <a:rPr lang="en-US" sz="1350" dirty="0">
                <a:solidFill>
                  <a:prstClr val="black"/>
                </a:solidFill>
                <a:latin typeface="Calibri" panose="020F0502020204030204"/>
              </a:rPr>
              <a:t>Courtesy of Wenhao Wu</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3">
            <a:extLst>
              <a:ext uri="{FF2B5EF4-FFF2-40B4-BE49-F238E27FC236}">
                <a16:creationId xmlns:a16="http://schemas.microsoft.com/office/drawing/2014/main" xmlns="" id="{FA1FBEBF-80BB-45DE-B06F-50C3EB7CD7C7}"/>
              </a:ext>
            </a:extLst>
          </p:cNvPr>
          <p:cNvSpPr>
            <a:spLocks noGrp="1" noChangeArrowheads="1"/>
          </p:cNvSpPr>
          <p:nvPr>
            <p:ph type="ctrTitle"/>
          </p:nvPr>
        </p:nvSpPr>
        <p:spPr>
          <a:xfrm>
            <a:off x="914400" y="503238"/>
            <a:ext cx="3463925" cy="2062162"/>
          </a:xfrm>
        </p:spPr>
        <p:txBody>
          <a:bodyPr/>
          <a:lstStyle/>
          <a:p>
            <a:r>
              <a:rPr lang="en-US" altLang="en-US"/>
              <a:t>Chapter 1: </a:t>
            </a:r>
            <a:br>
              <a:rPr lang="en-US" altLang="en-US"/>
            </a:br>
            <a:r>
              <a:rPr lang="en-US" altLang="en-US"/>
              <a:t>Models, Measurement,</a:t>
            </a:r>
            <a:br>
              <a:rPr lang="en-US" altLang="en-US"/>
            </a:br>
            <a:r>
              <a:rPr lang="en-US" altLang="en-US"/>
              <a:t>and Vectors</a:t>
            </a:r>
          </a:p>
        </p:txBody>
      </p:sp>
      <p:sp>
        <p:nvSpPr>
          <p:cNvPr id="37891" name="Rectangle 13">
            <a:extLst>
              <a:ext uri="{FF2B5EF4-FFF2-40B4-BE49-F238E27FC236}">
                <a16:creationId xmlns:a16="http://schemas.microsoft.com/office/drawing/2014/main" xmlns="" id="{5BD9DBA8-F8BA-4C14-8FA2-31E26859BF50}"/>
              </a:ext>
            </a:extLst>
          </p:cNvPr>
          <p:cNvSpPr>
            <a:spLocks noChangeArrowheads="1"/>
          </p:cNvSpPr>
          <p:nvPr/>
        </p:nvSpPr>
        <p:spPr bwMode="auto">
          <a:xfrm>
            <a:off x="5394325" y="8731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37892" name="Footer Placeholder 1">
            <a:extLst>
              <a:ext uri="{FF2B5EF4-FFF2-40B4-BE49-F238E27FC236}">
                <a16:creationId xmlns:a16="http://schemas.microsoft.com/office/drawing/2014/main" xmlns="" id="{6066A4D4-F278-417D-8AAE-CAD3173A2246}"/>
              </a:ext>
            </a:extLst>
          </p:cNvPr>
          <p:cNvSpPr>
            <a:spLocks noGrp="1"/>
          </p:cNvSpPr>
          <p:nvPr>
            <p:ph type="ftr" sz="quarter" idx="11"/>
          </p:nvPr>
        </p:nvSpPr>
        <p:spPr>
          <a:xfrm>
            <a:off x="4953000" y="6445250"/>
            <a:ext cx="5399088" cy="4079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GB" altLang="en-US" sz="1400"/>
              <a:t>© 2016 Pearson Education, Inc.</a:t>
            </a:r>
          </a:p>
        </p:txBody>
      </p:sp>
      <p:sp>
        <p:nvSpPr>
          <p:cNvPr id="37893" name="TextBox 3">
            <a:extLst>
              <a:ext uri="{FF2B5EF4-FFF2-40B4-BE49-F238E27FC236}">
                <a16:creationId xmlns:a16="http://schemas.microsoft.com/office/drawing/2014/main" xmlns="" id="{3D33169A-5BF6-44E8-A2AB-33D54B140B33}"/>
              </a:ext>
            </a:extLst>
          </p:cNvPr>
          <p:cNvSpPr txBox="1">
            <a:spLocks noChangeArrowheads="1"/>
          </p:cNvSpPr>
          <p:nvPr/>
        </p:nvSpPr>
        <p:spPr bwMode="auto">
          <a:xfrm>
            <a:off x="142875" y="3279775"/>
            <a:ext cx="82296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solidFill>
                  <a:srgbClr val="FF0000"/>
                </a:solidFill>
              </a:rPr>
              <a:t>Note: Explore your textbook! </a:t>
            </a:r>
          </a:p>
          <a:p>
            <a:pPr eaLnBrk="1" hangingPunct="1">
              <a:spcBef>
                <a:spcPct val="0"/>
              </a:spcBef>
              <a:buFontTx/>
              <a:buNone/>
            </a:pPr>
            <a:r>
              <a:rPr lang="en-US" altLang="en-US" sz="2400"/>
              <a:t>Unit Conversion Factors (back of the cover), </a:t>
            </a:r>
          </a:p>
          <a:p>
            <a:pPr eaLnBrk="1" hangingPunct="1">
              <a:spcBef>
                <a:spcPct val="0"/>
              </a:spcBef>
              <a:buFontTx/>
              <a:buNone/>
            </a:pPr>
            <a:r>
              <a:rPr lang="en-US" altLang="en-US" sz="2400"/>
              <a:t>App. A: The International System of Units</a:t>
            </a:r>
          </a:p>
          <a:p>
            <a:pPr eaLnBrk="1" hangingPunct="1">
              <a:spcBef>
                <a:spcPct val="0"/>
              </a:spcBef>
              <a:buFontTx/>
              <a:buNone/>
            </a:pPr>
            <a:r>
              <a:rPr lang="en-US" altLang="en-US" sz="2400"/>
              <a:t>App. B: The Greek Alphabet</a:t>
            </a:r>
          </a:p>
          <a:p>
            <a:pPr eaLnBrk="1" hangingPunct="1">
              <a:spcBef>
                <a:spcPct val="0"/>
              </a:spcBef>
              <a:buFontTx/>
              <a:buNone/>
            </a:pPr>
            <a:r>
              <a:rPr lang="en-US" altLang="en-US" sz="2400"/>
              <a:t>App. C: Periodic Table</a:t>
            </a:r>
          </a:p>
          <a:p>
            <a:pPr eaLnBrk="1" hangingPunct="1">
              <a:spcBef>
                <a:spcPct val="0"/>
              </a:spcBef>
              <a:buFontTx/>
              <a:buNone/>
            </a:pPr>
            <a:r>
              <a:rPr lang="en-US" altLang="en-US" sz="2400"/>
              <a:t>App. D: Unit Conversion Factors </a:t>
            </a:r>
          </a:p>
          <a:p>
            <a:pPr eaLnBrk="1" hangingPunct="1">
              <a:spcBef>
                <a:spcPct val="0"/>
              </a:spcBef>
              <a:buFontTx/>
              <a:buNone/>
            </a:pPr>
            <a:r>
              <a:rPr lang="en-US" altLang="en-US" sz="2400"/>
              <a:t>App. E: Fundamental Physical Constants</a:t>
            </a:r>
          </a:p>
          <a:p>
            <a:pPr eaLnBrk="1" hangingPunct="1">
              <a:spcBef>
                <a:spcPct val="0"/>
              </a:spcBef>
              <a:buFontTx/>
              <a:buNone/>
            </a:pPr>
            <a:r>
              <a:rPr lang="en-US" altLang="en-US" sz="2400"/>
              <a:t>Fundamental Physical Constants (end)</a:t>
            </a:r>
          </a:p>
        </p:txBody>
      </p:sp>
      <p:pic>
        <p:nvPicPr>
          <p:cNvPr id="37894" name="Picture 1">
            <a:extLst>
              <a:ext uri="{FF2B5EF4-FFF2-40B4-BE49-F238E27FC236}">
                <a16:creationId xmlns:a16="http://schemas.microsoft.com/office/drawing/2014/main" xmlns="" id="{0A4C72C8-733B-4128-A6AB-828E690790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76200"/>
            <a:ext cx="3286125" cy="385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9">
            <a:extLst>
              <a:ext uri="{FF2B5EF4-FFF2-40B4-BE49-F238E27FC236}">
                <a16:creationId xmlns:a16="http://schemas.microsoft.com/office/drawing/2014/main" xmlns="" id="{5194FC3A-E246-49CD-877F-D2452C287F9F}"/>
              </a:ext>
            </a:extLst>
          </p:cNvPr>
          <p:cNvSpPr txBox="1">
            <a:spLocks noGrp="1" noChangeArrowheads="1"/>
          </p:cNvSpPr>
          <p:nvPr>
            <p:ph type="title"/>
          </p:nvPr>
        </p:nvSpPr>
        <p:spPr>
          <a:xfrm>
            <a:off x="457200" y="215900"/>
            <a:ext cx="8229600" cy="1096963"/>
          </a:xfrm>
        </p:spPr>
        <p:txBody>
          <a:bodyPr/>
          <a:lstStyle/>
          <a:p>
            <a:pPr eaLnBrk="1" hangingPunct="1">
              <a:spcBef>
                <a:spcPct val="0"/>
              </a:spcBef>
              <a:buFont typeface="Times New Roman" panose="02020603050405020304" pitchFamily="18" charset="0"/>
              <a:buNone/>
            </a:pPr>
            <a:r>
              <a:rPr lang="en-US" altLang="en-US">
                <a:cs typeface="Times New Roman" panose="02020603050405020304" pitchFamily="18" charset="0"/>
                <a:sym typeface="Times New Roman" panose="02020603050405020304" pitchFamily="18" charset="0"/>
              </a:rPr>
              <a:t>Goals for Chapter 1</a:t>
            </a:r>
            <a:endParaRPr lang="en-AU" altLang="en-US">
              <a:cs typeface="Times New Roman" panose="02020603050405020304" pitchFamily="18" charset="0"/>
              <a:sym typeface="Times New Roman" panose="02020603050405020304" pitchFamily="18" charset="0"/>
            </a:endParaRPr>
          </a:p>
        </p:txBody>
      </p:sp>
      <p:sp>
        <p:nvSpPr>
          <p:cNvPr id="11" name="Content Placeholder 10">
            <a:extLst>
              <a:ext uri="{FF2B5EF4-FFF2-40B4-BE49-F238E27FC236}">
                <a16:creationId xmlns:a16="http://schemas.microsoft.com/office/drawing/2014/main" xmlns="" id="{B8B8489A-11C4-49A7-A509-630AB9087AA0}"/>
              </a:ext>
            </a:extLst>
          </p:cNvPr>
          <p:cNvSpPr>
            <a:spLocks noGrp="1"/>
          </p:cNvSpPr>
          <p:nvPr>
            <p:ph sz="quarter" idx="13"/>
          </p:nvPr>
        </p:nvSpPr>
        <p:spPr>
          <a:xfrm>
            <a:off x="457200" y="1555750"/>
            <a:ext cx="8229600" cy="4468813"/>
          </a:xfrm>
        </p:spPr>
        <p:txBody>
          <a:bodyPr/>
          <a:lstStyle/>
          <a:p>
            <a:pPr marL="256032" eaLnBrk="1" fontAlgn="auto" hangingPunct="1">
              <a:spcBef>
                <a:spcPts val="1500"/>
              </a:spcBef>
              <a:spcAft>
                <a:spcPts val="0"/>
              </a:spcAft>
              <a:buClr>
                <a:srgbClr val="007FA3"/>
              </a:buClr>
              <a:buSzPct val="100000"/>
              <a:buFont typeface="Arial"/>
              <a:buChar char="•"/>
              <a:defRPr/>
            </a:pPr>
            <a:r>
              <a:rPr lang="en-US" dirty="0">
                <a:solidFill>
                  <a:schemeClr val="dk1"/>
                </a:solidFill>
                <a:sym typeface="Arial"/>
              </a:rPr>
              <a:t>To know standards and units and be able to do unit conversions.</a:t>
            </a:r>
          </a:p>
          <a:p>
            <a:pPr marL="256032" eaLnBrk="1" fontAlgn="auto" hangingPunct="1">
              <a:spcBef>
                <a:spcPts val="1500"/>
              </a:spcBef>
              <a:spcAft>
                <a:spcPts val="0"/>
              </a:spcAft>
              <a:buClr>
                <a:srgbClr val="007FA3"/>
              </a:buClr>
              <a:buSzPct val="100000"/>
              <a:buFont typeface="Arial"/>
              <a:buChar char="•"/>
              <a:defRPr/>
            </a:pPr>
            <a:r>
              <a:rPr lang="en-US" dirty="0">
                <a:solidFill>
                  <a:schemeClr val="dk1"/>
                </a:solidFill>
                <a:sym typeface="Arial"/>
              </a:rPr>
              <a:t>To express measurements and calculated information with the correct number of significant figures.</a:t>
            </a:r>
          </a:p>
          <a:p>
            <a:pPr marL="256032" eaLnBrk="1" fontAlgn="auto" hangingPunct="1">
              <a:spcBef>
                <a:spcPts val="1500"/>
              </a:spcBef>
              <a:spcAft>
                <a:spcPts val="0"/>
              </a:spcAft>
              <a:buClr>
                <a:srgbClr val="007FA3"/>
              </a:buClr>
              <a:buSzPct val="100000"/>
              <a:buFont typeface="Arial"/>
              <a:buChar char="•"/>
              <a:defRPr/>
            </a:pPr>
            <a:r>
              <a:rPr lang="en-US" dirty="0">
                <a:solidFill>
                  <a:schemeClr val="dk1"/>
                </a:solidFill>
                <a:sym typeface="Arial"/>
              </a:rPr>
              <a:t>To be able to add and subtract vectors both graphically and analytically.</a:t>
            </a:r>
          </a:p>
          <a:p>
            <a:pPr marL="256032" eaLnBrk="1" fontAlgn="auto" hangingPunct="1">
              <a:spcBef>
                <a:spcPts val="1500"/>
              </a:spcBef>
              <a:spcAft>
                <a:spcPts val="0"/>
              </a:spcAft>
              <a:buClr>
                <a:srgbClr val="007FA3"/>
              </a:buClr>
              <a:buSzPct val="100000"/>
              <a:buFont typeface="Arial"/>
              <a:buChar char="•"/>
              <a:defRPr/>
            </a:pPr>
            <a:r>
              <a:rPr lang="en-US" dirty="0">
                <a:solidFill>
                  <a:schemeClr val="dk1"/>
                </a:solidFill>
                <a:sym typeface="Arial"/>
              </a:rPr>
              <a:t>To be able to break down vectors into </a:t>
            </a:r>
            <a:r>
              <a:rPr lang="en-US" i="1" dirty="0">
                <a:solidFill>
                  <a:schemeClr val="dk1"/>
                </a:solidFill>
                <a:sym typeface="Arial"/>
              </a:rPr>
              <a:t>x</a:t>
            </a:r>
            <a:r>
              <a:rPr lang="en-US" dirty="0">
                <a:solidFill>
                  <a:schemeClr val="dk1"/>
                </a:solidFill>
                <a:sym typeface="Arial"/>
              </a:rPr>
              <a:t>- and </a:t>
            </a:r>
            <a:r>
              <a:rPr lang="en-US" i="1" dirty="0">
                <a:solidFill>
                  <a:schemeClr val="dk1"/>
                </a:solidFill>
                <a:sym typeface="Arial"/>
              </a:rPr>
              <a:t>y</a:t>
            </a:r>
            <a:r>
              <a:rPr lang="en-US" dirty="0">
                <a:solidFill>
                  <a:schemeClr val="dk1"/>
                </a:solidFill>
                <a:sym typeface="Arial"/>
              </a:rPr>
              <a:t>- component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xmlns="" id="{FC665A01-F911-4C68-9498-95ACD8E074E2}"/>
              </a:ext>
            </a:extLst>
          </p:cNvPr>
          <p:cNvSpPr>
            <a:spLocks noGrp="1" noChangeArrowheads="1"/>
          </p:cNvSpPr>
          <p:nvPr>
            <p:ph type="title"/>
          </p:nvPr>
        </p:nvSpPr>
        <p:spPr>
          <a:xfrm>
            <a:off x="762000" y="0"/>
            <a:ext cx="7772400" cy="1143000"/>
          </a:xfrm>
        </p:spPr>
        <p:txBody>
          <a:bodyPr/>
          <a:lstStyle/>
          <a:p>
            <a:pPr eaLnBrk="1" hangingPunct="1"/>
            <a:r>
              <a:rPr lang="en-US" altLang="en-US">
                <a:solidFill>
                  <a:srgbClr val="FF0000"/>
                </a:solidFill>
              </a:rPr>
              <a:t>SI Base Quantities and Units</a:t>
            </a:r>
            <a:br>
              <a:rPr lang="en-US" altLang="en-US">
                <a:solidFill>
                  <a:srgbClr val="FF0000"/>
                </a:solidFill>
              </a:rPr>
            </a:br>
            <a:endParaRPr lang="en-US" altLang="en-US">
              <a:solidFill>
                <a:srgbClr val="FF0000"/>
              </a:solidFill>
            </a:endParaRPr>
          </a:p>
        </p:txBody>
      </p:sp>
      <p:sp>
        <p:nvSpPr>
          <p:cNvPr id="40963" name="Rectangle 4" descr="Green marble">
            <a:extLst>
              <a:ext uri="{FF2B5EF4-FFF2-40B4-BE49-F238E27FC236}">
                <a16:creationId xmlns:a16="http://schemas.microsoft.com/office/drawing/2014/main" xmlns="" id="{02E42511-8203-4669-A399-E9067984ACBB}"/>
              </a:ext>
            </a:extLst>
          </p:cNvPr>
          <p:cNvSpPr>
            <a:spLocks noChangeArrowheads="1"/>
          </p:cNvSpPr>
          <p:nvPr/>
        </p:nvSpPr>
        <p:spPr bwMode="auto">
          <a:xfrm>
            <a:off x="457200" y="762000"/>
            <a:ext cx="7769225"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pic>
        <p:nvPicPr>
          <p:cNvPr id="40964" name="Picture 5" descr="table5">
            <a:extLst>
              <a:ext uri="{FF2B5EF4-FFF2-40B4-BE49-F238E27FC236}">
                <a16:creationId xmlns:a16="http://schemas.microsoft.com/office/drawing/2014/main" xmlns="" id="{4E35E9BC-FE04-4029-905E-F0AD25D557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066800"/>
            <a:ext cx="43434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Rectangle 6">
            <a:extLst>
              <a:ext uri="{FF2B5EF4-FFF2-40B4-BE49-F238E27FC236}">
                <a16:creationId xmlns:a16="http://schemas.microsoft.com/office/drawing/2014/main" xmlns="" id="{49A82FD0-74C6-4939-B099-B0912C12A06C}"/>
              </a:ext>
            </a:extLst>
          </p:cNvPr>
          <p:cNvSpPr>
            <a:spLocks noGrp="1" noChangeArrowheads="1"/>
          </p:cNvSpPr>
          <p:nvPr>
            <p:ph type="body" idx="1"/>
          </p:nvPr>
        </p:nvSpPr>
        <p:spPr/>
        <p:txBody>
          <a:bodyPr/>
          <a:lstStyle/>
          <a:p>
            <a:pPr eaLnBrk="1" hangingPunct="1"/>
            <a:endParaRPr lang="en-US" altLang="en-US"/>
          </a:p>
          <a:p>
            <a:pPr eaLnBrk="1" hangingPunct="1">
              <a:buFontTx/>
              <a:buNone/>
            </a:pPr>
            <a:endParaRPr lang="en-US" altLang="en-US"/>
          </a:p>
        </p:txBody>
      </p:sp>
      <p:sp>
        <p:nvSpPr>
          <p:cNvPr id="2" name="Rectangle 1">
            <a:extLst>
              <a:ext uri="{FF2B5EF4-FFF2-40B4-BE49-F238E27FC236}">
                <a16:creationId xmlns:a16="http://schemas.microsoft.com/office/drawing/2014/main" xmlns="" id="{E003A095-1444-4D8F-9777-2E829B4BDB8E}"/>
              </a:ext>
            </a:extLst>
          </p:cNvPr>
          <p:cNvSpPr/>
          <p:nvPr/>
        </p:nvSpPr>
        <p:spPr>
          <a:xfrm>
            <a:off x="1524000" y="3505200"/>
            <a:ext cx="5257800" cy="914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3">
            <a:extLst>
              <a:ext uri="{FF2B5EF4-FFF2-40B4-BE49-F238E27FC236}">
                <a16:creationId xmlns:a16="http://schemas.microsoft.com/office/drawing/2014/main" xmlns="" id="{7B669EA1-63A4-4235-8F0E-A709C2A5EA28}"/>
              </a:ext>
            </a:extLst>
          </p:cNvPr>
          <p:cNvSpPr>
            <a:spLocks noGrp="1" noChangeArrowheads="1"/>
          </p:cNvSpPr>
          <p:nvPr>
            <p:ph type="title"/>
          </p:nvPr>
        </p:nvSpPr>
        <p:spPr>
          <a:xfrm>
            <a:off x="325438" y="-128588"/>
            <a:ext cx="7772400" cy="762001"/>
          </a:xfrm>
        </p:spPr>
        <p:txBody>
          <a:bodyPr/>
          <a:lstStyle/>
          <a:p>
            <a:r>
              <a:rPr lang="en-US" altLang="en-US" sz="3200">
                <a:solidFill>
                  <a:srgbClr val="FF0000"/>
                </a:solidFill>
              </a:rPr>
              <a:t>Objects of different dimension </a:t>
            </a:r>
          </a:p>
        </p:txBody>
      </p:sp>
      <p:pic>
        <p:nvPicPr>
          <p:cNvPr id="48131" name="Picture 2">
            <a:extLst>
              <a:ext uri="{FF2B5EF4-FFF2-40B4-BE49-F238E27FC236}">
                <a16:creationId xmlns:a16="http://schemas.microsoft.com/office/drawing/2014/main" xmlns="" id="{6EC8C3A6-D679-4F81-BF75-397373240C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914400"/>
            <a:ext cx="83820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a:extLst>
              <a:ext uri="{FF2B5EF4-FFF2-40B4-BE49-F238E27FC236}">
                <a16:creationId xmlns:a16="http://schemas.microsoft.com/office/drawing/2014/main" xmlns="" id="{0738FE56-60EA-49D0-B061-859728D0C34B}"/>
              </a:ext>
            </a:extLst>
          </p:cNvPr>
          <p:cNvCxnSpPr/>
          <p:nvPr/>
        </p:nvCxnSpPr>
        <p:spPr>
          <a:xfrm>
            <a:off x="152400" y="609600"/>
            <a:ext cx="88392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 name="Straight Arrow Connector 2">
            <a:extLst>
              <a:ext uri="{FF2B5EF4-FFF2-40B4-BE49-F238E27FC236}">
                <a16:creationId xmlns:a16="http://schemas.microsoft.com/office/drawing/2014/main" xmlns="" id="{37376DE3-D330-4D37-A03E-1360B29CA1FA}"/>
              </a:ext>
            </a:extLst>
          </p:cNvPr>
          <p:cNvCxnSpPr>
            <a:cxnSpLocks/>
          </p:cNvCxnSpPr>
          <p:nvPr/>
        </p:nvCxnSpPr>
        <p:spPr>
          <a:xfrm>
            <a:off x="304800" y="1597025"/>
            <a:ext cx="0" cy="45751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 name="Straight Arrow Connector 4">
            <a:extLst>
              <a:ext uri="{FF2B5EF4-FFF2-40B4-BE49-F238E27FC236}">
                <a16:creationId xmlns:a16="http://schemas.microsoft.com/office/drawing/2014/main" xmlns="" id="{EE5BCC5D-CD1A-45C3-86EE-7030D3EC95B5}"/>
              </a:ext>
            </a:extLst>
          </p:cNvPr>
          <p:cNvCxnSpPr/>
          <p:nvPr/>
        </p:nvCxnSpPr>
        <p:spPr>
          <a:xfrm>
            <a:off x="838200" y="762000"/>
            <a:ext cx="67818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8136" name="TextBox 5">
            <a:extLst>
              <a:ext uri="{FF2B5EF4-FFF2-40B4-BE49-F238E27FC236}">
                <a16:creationId xmlns:a16="http://schemas.microsoft.com/office/drawing/2014/main" xmlns="" id="{869019C5-78D4-42D6-99D9-61D841A01F62}"/>
              </a:ext>
            </a:extLst>
          </p:cNvPr>
          <p:cNvSpPr txBox="1">
            <a:spLocks noChangeArrowheads="1"/>
          </p:cNvSpPr>
          <p:nvPr/>
        </p:nvSpPr>
        <p:spPr bwMode="auto">
          <a:xfrm>
            <a:off x="325438" y="623888"/>
            <a:ext cx="5191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Scale</a:t>
            </a:r>
          </a:p>
        </p:txBody>
      </p:sp>
      <p:sp>
        <p:nvSpPr>
          <p:cNvPr id="48137" name="TextBox 6">
            <a:extLst>
              <a:ext uri="{FF2B5EF4-FFF2-40B4-BE49-F238E27FC236}">
                <a16:creationId xmlns:a16="http://schemas.microsoft.com/office/drawing/2014/main" xmlns="" id="{68D4349C-F229-4F22-B313-A22DAE985D1B}"/>
              </a:ext>
            </a:extLst>
          </p:cNvPr>
          <p:cNvSpPr txBox="1">
            <a:spLocks noChangeArrowheads="1"/>
          </p:cNvSpPr>
          <p:nvPr/>
        </p:nvSpPr>
        <p:spPr bwMode="auto">
          <a:xfrm>
            <a:off x="0" y="950913"/>
            <a:ext cx="990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Size difference within scale</a:t>
            </a:r>
          </a:p>
        </p:txBody>
      </p:sp>
      <p:sp>
        <p:nvSpPr>
          <p:cNvPr id="48138" name="TextBox 9">
            <a:extLst>
              <a:ext uri="{FF2B5EF4-FFF2-40B4-BE49-F238E27FC236}">
                <a16:creationId xmlns:a16="http://schemas.microsoft.com/office/drawing/2014/main" xmlns="" id="{519AAE4A-42B6-4246-B2D6-DE56A3C67775}"/>
              </a:ext>
            </a:extLst>
          </p:cNvPr>
          <p:cNvSpPr txBox="1">
            <a:spLocks noChangeArrowheads="1"/>
          </p:cNvSpPr>
          <p:nvPr/>
        </p:nvSpPr>
        <p:spPr bwMode="auto">
          <a:xfrm>
            <a:off x="1536700" y="720725"/>
            <a:ext cx="8382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a:t>Astronomic</a:t>
            </a:r>
          </a:p>
        </p:txBody>
      </p:sp>
      <p:sp>
        <p:nvSpPr>
          <p:cNvPr id="48139" name="TextBox 13">
            <a:extLst>
              <a:ext uri="{FF2B5EF4-FFF2-40B4-BE49-F238E27FC236}">
                <a16:creationId xmlns:a16="http://schemas.microsoft.com/office/drawing/2014/main" xmlns="" id="{7D232133-60A6-4B1A-9EE9-D61E16107BFD}"/>
              </a:ext>
            </a:extLst>
          </p:cNvPr>
          <p:cNvSpPr txBox="1">
            <a:spLocks noChangeArrowheads="1"/>
          </p:cNvSpPr>
          <p:nvPr/>
        </p:nvSpPr>
        <p:spPr bwMode="auto">
          <a:xfrm>
            <a:off x="3962400" y="741363"/>
            <a:ext cx="52387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a:t>Macro</a:t>
            </a:r>
          </a:p>
        </p:txBody>
      </p:sp>
      <p:sp>
        <p:nvSpPr>
          <p:cNvPr id="48140" name="TextBox 14">
            <a:extLst>
              <a:ext uri="{FF2B5EF4-FFF2-40B4-BE49-F238E27FC236}">
                <a16:creationId xmlns:a16="http://schemas.microsoft.com/office/drawing/2014/main" xmlns="" id="{40C1446F-DE43-41D2-9876-B37829D11E57}"/>
              </a:ext>
            </a:extLst>
          </p:cNvPr>
          <p:cNvSpPr txBox="1">
            <a:spLocks noChangeArrowheads="1"/>
          </p:cNvSpPr>
          <p:nvPr/>
        </p:nvSpPr>
        <p:spPr bwMode="auto">
          <a:xfrm>
            <a:off x="6477000" y="741363"/>
            <a:ext cx="52387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a:t>Micro</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a:extLst>
              <a:ext uri="{FF2B5EF4-FFF2-40B4-BE49-F238E27FC236}">
                <a16:creationId xmlns:a16="http://schemas.microsoft.com/office/drawing/2014/main" xmlns="" id="{40800075-8666-426B-ADE1-F636E8A74551}"/>
              </a:ext>
            </a:extLst>
          </p:cNvPr>
          <p:cNvSpPr txBox="1">
            <a:spLocks noGrp="1" noChangeArrowheads="1"/>
          </p:cNvSpPr>
          <p:nvPr>
            <p:ph type="title"/>
          </p:nvPr>
        </p:nvSpPr>
        <p:spPr>
          <a:xfrm>
            <a:off x="457200" y="215900"/>
            <a:ext cx="8332788" cy="1096963"/>
          </a:xfrm>
        </p:spPr>
        <p:txBody>
          <a:bodyPr/>
          <a:lstStyle/>
          <a:p>
            <a:pPr eaLnBrk="1" hangingPunct="1">
              <a:spcBef>
                <a:spcPct val="0"/>
              </a:spcBef>
              <a:buFont typeface="Times New Roman" panose="02020603050405020304" pitchFamily="18" charset="0"/>
              <a:buNone/>
            </a:pPr>
            <a:r>
              <a:rPr lang="en-US" altLang="en-US" sz="3200">
                <a:cs typeface="Times New Roman" panose="02020603050405020304" pitchFamily="18" charset="0"/>
                <a:sym typeface="Times New Roman" panose="02020603050405020304" pitchFamily="18" charset="0"/>
              </a:rPr>
              <a:t>The Meter – The Original Definition of 1791</a:t>
            </a:r>
            <a:endParaRPr lang="en-AU" altLang="en-US" sz="3200">
              <a:cs typeface="Times New Roman" panose="02020603050405020304" pitchFamily="18" charset="0"/>
              <a:sym typeface="Times New Roman" panose="02020603050405020304" pitchFamily="18" charset="0"/>
            </a:endParaRPr>
          </a:p>
        </p:txBody>
      </p:sp>
      <p:pic>
        <p:nvPicPr>
          <p:cNvPr id="50179" name="Picture 3" descr="A longitudinal line extends from France up to the North Pole and down to the equator. The meter was originally defined as one-ten-millionth of this distance.">
            <a:extLst>
              <a:ext uri="{FF2B5EF4-FFF2-40B4-BE49-F238E27FC236}">
                <a16:creationId xmlns:a16="http://schemas.microsoft.com/office/drawing/2014/main" xmlns="" id="{879B830B-0263-4475-8693-BD1DF3E596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2864"/>
          <a:stretch>
            <a:fillRect/>
          </a:stretch>
        </p:blipFill>
        <p:spPr bwMode="auto">
          <a:xfrm>
            <a:off x="2717800" y="1598613"/>
            <a:ext cx="3703638" cy="463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a:extLst>
              <a:ext uri="{FF2B5EF4-FFF2-40B4-BE49-F238E27FC236}">
                <a16:creationId xmlns:a16="http://schemas.microsoft.com/office/drawing/2014/main" xmlns="" id="{A2967B2A-2963-4540-8EB3-5C236B157330}"/>
              </a:ext>
            </a:extLst>
          </p:cNvPr>
          <p:cNvSpPr txBox="1">
            <a:spLocks noGrp="1" noChangeArrowheads="1"/>
          </p:cNvSpPr>
          <p:nvPr>
            <p:ph type="title"/>
          </p:nvPr>
        </p:nvSpPr>
        <p:spPr>
          <a:xfrm>
            <a:off x="457200" y="215900"/>
            <a:ext cx="8229600" cy="1096963"/>
          </a:xfrm>
        </p:spPr>
        <p:txBody>
          <a:bodyPr/>
          <a:lstStyle/>
          <a:p>
            <a:pPr eaLnBrk="1" hangingPunct="1">
              <a:spcBef>
                <a:spcPct val="0"/>
              </a:spcBef>
              <a:buFont typeface="Times New Roman" panose="02020603050405020304" pitchFamily="18" charset="0"/>
              <a:buNone/>
            </a:pPr>
            <a:r>
              <a:rPr lang="en-US" altLang="en-US">
                <a:cs typeface="Times New Roman" panose="02020603050405020304" pitchFamily="18" charset="0"/>
                <a:sym typeface="Times New Roman" panose="02020603050405020304" pitchFamily="18" charset="0"/>
              </a:rPr>
              <a:t>The Meter – More Recently</a:t>
            </a:r>
            <a:endParaRPr lang="en-AU" altLang="en-US">
              <a:cs typeface="Times New Roman" panose="02020603050405020304" pitchFamily="18" charset="0"/>
              <a:sym typeface="Times New Roman" panose="02020603050405020304" pitchFamily="18" charset="0"/>
            </a:endParaRPr>
          </a:p>
        </p:txBody>
      </p:sp>
      <p:sp>
        <p:nvSpPr>
          <p:cNvPr id="3" name="Content Placeholder 2">
            <a:extLst>
              <a:ext uri="{FF2B5EF4-FFF2-40B4-BE49-F238E27FC236}">
                <a16:creationId xmlns:a16="http://schemas.microsoft.com/office/drawing/2014/main" xmlns="" id="{5026518D-29F3-4946-A439-BFBDE1602281}"/>
              </a:ext>
            </a:extLst>
          </p:cNvPr>
          <p:cNvSpPr>
            <a:spLocks noGrp="1"/>
          </p:cNvSpPr>
          <p:nvPr>
            <p:ph sz="quarter" idx="13"/>
          </p:nvPr>
        </p:nvSpPr>
        <p:spPr>
          <a:xfrm>
            <a:off x="457200" y="1555750"/>
            <a:ext cx="8083550" cy="4468813"/>
          </a:xfrm>
        </p:spPr>
        <p:txBody>
          <a:bodyPr/>
          <a:lstStyle/>
          <a:p>
            <a:pPr marL="256032" eaLnBrk="1" fontAlgn="auto" hangingPunct="1">
              <a:spcBef>
                <a:spcPts val="1500"/>
              </a:spcBef>
              <a:spcAft>
                <a:spcPts val="0"/>
              </a:spcAft>
              <a:buClr>
                <a:srgbClr val="007FA3"/>
              </a:buClr>
              <a:buSzPct val="100000"/>
              <a:buFont typeface="Arial"/>
              <a:buChar char="•"/>
              <a:defRPr/>
            </a:pPr>
            <a:r>
              <a:rPr lang="en-US" dirty="0">
                <a:solidFill>
                  <a:schemeClr val="dk1"/>
                </a:solidFill>
                <a:sym typeface="Arial"/>
              </a:rPr>
              <a:t>Now tied to Kr discharge and counting a certain number of wavelengths.</a:t>
            </a:r>
          </a:p>
          <a:p>
            <a:pPr marL="256032" eaLnBrk="1" fontAlgn="auto" hangingPunct="1">
              <a:spcBef>
                <a:spcPts val="1500"/>
              </a:spcBef>
              <a:spcAft>
                <a:spcPts val="0"/>
              </a:spcAft>
              <a:buClr>
                <a:srgbClr val="007FA3"/>
              </a:buClr>
              <a:buSzPct val="100000"/>
              <a:buFont typeface="Arial"/>
              <a:buChar char="•"/>
              <a:defRPr/>
            </a:pPr>
            <a:r>
              <a:rPr lang="en-US" dirty="0">
                <a:solidFill>
                  <a:schemeClr val="dk1"/>
                </a:solidFill>
                <a:sym typeface="Arial"/>
              </a:rPr>
              <a:t>Exceptionally accurate, in fact redefining </a:t>
            </a:r>
            <a:r>
              <a:rPr lang="en-US" i="1" dirty="0">
                <a:solidFill>
                  <a:schemeClr val="dk1"/>
                </a:solidFill>
                <a:sym typeface="Arial"/>
              </a:rPr>
              <a:t>c</a:t>
            </a:r>
            <a:r>
              <a:rPr lang="en-US" dirty="0">
                <a:solidFill>
                  <a:schemeClr val="dk1"/>
                </a:solidFill>
                <a:sym typeface="Arial"/>
              </a:rPr>
              <a:t>, speed of light.</a:t>
            </a:r>
          </a:p>
          <a:p>
            <a:pPr marL="256032" eaLnBrk="1" fontAlgn="auto" hangingPunct="1">
              <a:spcBef>
                <a:spcPts val="1500"/>
              </a:spcBef>
              <a:spcAft>
                <a:spcPts val="0"/>
              </a:spcAft>
              <a:buClr>
                <a:srgbClr val="007FA3"/>
              </a:buClr>
              <a:buSzPct val="100000"/>
              <a:buFont typeface="Arial"/>
              <a:buChar char="•"/>
              <a:defRPr/>
            </a:pPr>
            <a:r>
              <a:rPr lang="en-US" dirty="0">
                <a:solidFill>
                  <a:schemeClr val="dk1"/>
                </a:solidFill>
                <a:sym typeface="Arial"/>
              </a:rPr>
              <a:t>New definition is the distance that light can travel in a vacuum in 1/299,792,458 s</a:t>
            </a:r>
            <a:r>
              <a:rPr lang="en-US" sz="100" dirty="0">
                <a:solidFill>
                  <a:schemeClr val="bg1"/>
                </a:solidFill>
                <a:sym typeface="Arial"/>
              </a:rPr>
              <a:t>econds</a:t>
            </a:r>
            <a:r>
              <a:rPr lang="en-US" dirty="0">
                <a:solidFill>
                  <a:schemeClr val="dk1"/>
                </a:solidFill>
                <a:sym typeface="Arial"/>
              </a:rPr>
              <a:t>.</a:t>
            </a:r>
          </a:p>
          <a:p>
            <a:pPr marL="256032" eaLnBrk="1" fontAlgn="auto" hangingPunct="1">
              <a:spcBef>
                <a:spcPts val="1500"/>
              </a:spcBef>
              <a:spcAft>
                <a:spcPts val="0"/>
              </a:spcAft>
              <a:buClr>
                <a:srgbClr val="007FA3"/>
              </a:buClr>
              <a:buSzPct val="100000"/>
              <a:buFont typeface="Arial"/>
              <a:buChar char="•"/>
              <a:defRPr/>
            </a:pPr>
            <a:r>
              <a:rPr lang="en-US" dirty="0">
                <a:solidFill>
                  <a:schemeClr val="dk1"/>
                </a:solidFill>
                <a:sym typeface="Arial"/>
              </a:rPr>
              <a:t>So accurate that it loses only 1 second in 30 million year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xmlns="" id="{F7F5E9DC-B17B-4E89-81B3-2946A6CF8EED}"/>
              </a:ext>
            </a:extLst>
          </p:cNvPr>
          <p:cNvSpPr>
            <a:spLocks noGrp="1" noChangeArrowheads="1"/>
          </p:cNvSpPr>
          <p:nvPr>
            <p:ph type="title"/>
          </p:nvPr>
        </p:nvSpPr>
        <p:spPr>
          <a:xfrm>
            <a:off x="1295400" y="0"/>
            <a:ext cx="5867400" cy="838200"/>
          </a:xfrm>
        </p:spPr>
        <p:txBody>
          <a:bodyPr/>
          <a:lstStyle/>
          <a:p>
            <a:pPr eaLnBrk="1" hangingPunct="1"/>
            <a:r>
              <a:rPr lang="en-US" altLang="en-US">
                <a:solidFill>
                  <a:srgbClr val="FF0000"/>
                </a:solidFill>
              </a:rPr>
              <a:t>Length</a:t>
            </a:r>
            <a:endParaRPr lang="en-US" altLang="en-US"/>
          </a:p>
        </p:txBody>
      </p:sp>
      <p:sp>
        <p:nvSpPr>
          <p:cNvPr id="49155" name="Rectangle 3" descr="Green marble">
            <a:extLst>
              <a:ext uri="{FF2B5EF4-FFF2-40B4-BE49-F238E27FC236}">
                <a16:creationId xmlns:a16="http://schemas.microsoft.com/office/drawing/2014/main" xmlns="" id="{2B77C559-8E0C-49A1-A8EA-C26423A21C62}"/>
              </a:ext>
            </a:extLst>
          </p:cNvPr>
          <p:cNvSpPr>
            <a:spLocks noChangeArrowheads="1"/>
          </p:cNvSpPr>
          <p:nvPr/>
        </p:nvSpPr>
        <p:spPr bwMode="auto">
          <a:xfrm>
            <a:off x="533400" y="762000"/>
            <a:ext cx="7769225"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pic>
        <p:nvPicPr>
          <p:cNvPr id="49156" name="Picture 4" descr="table1">
            <a:extLst>
              <a:ext uri="{FF2B5EF4-FFF2-40B4-BE49-F238E27FC236}">
                <a16:creationId xmlns:a16="http://schemas.microsoft.com/office/drawing/2014/main" xmlns="" id="{287405D3-464A-41C3-ACE0-6FBB3AC274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317750"/>
            <a:ext cx="6781800" cy="454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Text Box 5">
            <a:extLst>
              <a:ext uri="{FF2B5EF4-FFF2-40B4-BE49-F238E27FC236}">
                <a16:creationId xmlns:a16="http://schemas.microsoft.com/office/drawing/2014/main" xmlns="" id="{BF4B6C49-366A-4F7D-8AEA-494ED6834153}"/>
              </a:ext>
            </a:extLst>
          </p:cNvPr>
          <p:cNvSpPr txBox="1">
            <a:spLocks noChangeArrowheads="1"/>
          </p:cNvSpPr>
          <p:nvPr/>
        </p:nvSpPr>
        <p:spPr bwMode="auto">
          <a:xfrm>
            <a:off x="838200" y="990600"/>
            <a:ext cx="7010400" cy="1754188"/>
          </a:xfrm>
          <a:prstGeom prst="rect">
            <a:avLst/>
          </a:prstGeom>
          <a:solidFill>
            <a:srgbClr val="FFFF99"/>
          </a:solidFill>
          <a:ln w="9525">
            <a:solidFill>
              <a:schemeClr val="tx1"/>
            </a:solidFill>
            <a:miter lim="800000"/>
            <a:headEnd/>
            <a:tailEnd/>
          </a:ln>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a:t>1m </a:t>
            </a:r>
            <a:r>
              <a:rPr lang="en-US" altLang="en-US" sz="2400">
                <a:cs typeface="Times New Roman" panose="02020603050405020304" pitchFamily="18" charset="0"/>
                <a:sym typeface="Symbol" panose="05050102010706020507" pitchFamily="18" charset="2"/>
              </a:rPr>
              <a:t> </a:t>
            </a:r>
            <a:r>
              <a:rPr lang="en-US" altLang="en-US" sz="2400"/>
              <a:t>10</a:t>
            </a:r>
            <a:r>
              <a:rPr lang="en-US" altLang="en-US" sz="2400" baseline="30000"/>
              <a:t>-7</a:t>
            </a:r>
            <a:r>
              <a:rPr lang="en-US" altLang="en-US" sz="2400"/>
              <a:t> of the distance from the equator to the pole (old definition)</a:t>
            </a:r>
          </a:p>
          <a:p>
            <a:pPr eaLnBrk="1" hangingPunct="1">
              <a:spcBef>
                <a:spcPct val="50000"/>
              </a:spcBef>
              <a:buFontTx/>
              <a:buNone/>
            </a:pPr>
            <a:r>
              <a:rPr lang="en-US" altLang="en-US" sz="2400"/>
              <a:t>1m = length of the path traveled by light in vacuum during the time interval of 1/299,792,458 of a second</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5" descr="Green marble">
            <a:extLst>
              <a:ext uri="{FF2B5EF4-FFF2-40B4-BE49-F238E27FC236}">
                <a16:creationId xmlns:a16="http://schemas.microsoft.com/office/drawing/2014/main" xmlns="" id="{D6AC67EB-F3D6-4205-B7A5-AA5EAC5F3618}"/>
              </a:ext>
            </a:extLst>
          </p:cNvPr>
          <p:cNvSpPr>
            <a:spLocks noChangeArrowheads="1"/>
          </p:cNvSpPr>
          <p:nvPr/>
        </p:nvSpPr>
        <p:spPr bwMode="auto">
          <a:xfrm>
            <a:off x="609600" y="990600"/>
            <a:ext cx="7769225"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52227" name="Text Box 6">
            <a:extLst>
              <a:ext uri="{FF2B5EF4-FFF2-40B4-BE49-F238E27FC236}">
                <a16:creationId xmlns:a16="http://schemas.microsoft.com/office/drawing/2014/main" xmlns="" id="{E6355912-B15F-4B82-BA7C-3B86CFE28CD8}"/>
              </a:ext>
            </a:extLst>
          </p:cNvPr>
          <p:cNvSpPr txBox="1">
            <a:spLocks noChangeArrowheads="1"/>
          </p:cNvSpPr>
          <p:nvPr/>
        </p:nvSpPr>
        <p:spPr bwMode="auto">
          <a:xfrm>
            <a:off x="762000" y="1447800"/>
            <a:ext cx="7010400" cy="1014413"/>
          </a:xfrm>
          <a:prstGeom prst="rect">
            <a:avLst/>
          </a:prstGeom>
          <a:solidFill>
            <a:srgbClr val="FFFF99"/>
          </a:solidFill>
          <a:ln w="9525">
            <a:solidFill>
              <a:schemeClr val="tx1"/>
            </a:solidFill>
            <a:miter lim="800000"/>
            <a:headEnd/>
            <a:tailEnd/>
          </a:ln>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a:t>1kg =  mass of the platinum-iridium cylinder in Paris </a:t>
            </a:r>
          </a:p>
          <a:p>
            <a:pPr eaLnBrk="1" hangingPunct="1">
              <a:spcBef>
                <a:spcPct val="50000"/>
              </a:spcBef>
              <a:buFontTx/>
              <a:buNone/>
            </a:pPr>
            <a:r>
              <a:rPr lang="en-US" altLang="en-US" sz="2400"/>
              <a:t>1u   =  1.6605</a:t>
            </a:r>
            <a:r>
              <a:rPr lang="en-US" altLang="en-US" sz="2400">
                <a:cs typeface="Times New Roman" panose="02020603050405020304" pitchFamily="18" charset="0"/>
                <a:sym typeface="Symbol" panose="05050102010706020507" pitchFamily="18" charset="2"/>
              </a:rPr>
              <a:t></a:t>
            </a:r>
            <a:r>
              <a:rPr lang="en-US" altLang="en-US" sz="2400"/>
              <a:t> 10</a:t>
            </a:r>
            <a:r>
              <a:rPr lang="en-US" altLang="en-US" sz="2400" baseline="30000"/>
              <a:t>-27</a:t>
            </a:r>
            <a:r>
              <a:rPr lang="en-US" altLang="en-US" sz="2400"/>
              <a:t>kg  ( unified atomic mass unit) </a:t>
            </a:r>
          </a:p>
        </p:txBody>
      </p:sp>
      <p:pic>
        <p:nvPicPr>
          <p:cNvPr id="52228" name="Picture 7" descr="table3">
            <a:extLst>
              <a:ext uri="{FF2B5EF4-FFF2-40B4-BE49-F238E27FC236}">
                <a16:creationId xmlns:a16="http://schemas.microsoft.com/office/drawing/2014/main" xmlns="" id="{29D49898-14B3-4BAD-BC68-8FD453AE16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490788"/>
            <a:ext cx="5257800" cy="436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Rectangle 12">
            <a:extLst>
              <a:ext uri="{FF2B5EF4-FFF2-40B4-BE49-F238E27FC236}">
                <a16:creationId xmlns:a16="http://schemas.microsoft.com/office/drawing/2014/main" xmlns="" id="{43BBDCFD-3CDE-4964-853D-0DEDA76D8918}"/>
              </a:ext>
            </a:extLst>
          </p:cNvPr>
          <p:cNvSpPr>
            <a:spLocks noGrp="1" noChangeArrowheads="1"/>
          </p:cNvSpPr>
          <p:nvPr>
            <p:ph type="title"/>
          </p:nvPr>
        </p:nvSpPr>
        <p:spPr>
          <a:xfrm>
            <a:off x="381000" y="0"/>
            <a:ext cx="7772400" cy="1143000"/>
          </a:xfrm>
        </p:spPr>
        <p:txBody>
          <a:bodyPr/>
          <a:lstStyle/>
          <a:p>
            <a:pPr eaLnBrk="1" hangingPunct="1"/>
            <a:r>
              <a:rPr lang="en-US" altLang="en-US">
                <a:solidFill>
                  <a:srgbClr val="FF0000"/>
                </a:solidFill>
              </a:rPr>
              <a:t>Mas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a:extLst>
              <a:ext uri="{FF2B5EF4-FFF2-40B4-BE49-F238E27FC236}">
                <a16:creationId xmlns:a16="http://schemas.microsoft.com/office/drawing/2014/main" xmlns="" id="{7F703EBC-96C1-4710-9CA6-2B385E2D4247}"/>
              </a:ext>
            </a:extLst>
          </p:cNvPr>
          <p:cNvSpPr txBox="1">
            <a:spLocks noGrp="1" noChangeArrowheads="1"/>
          </p:cNvSpPr>
          <p:nvPr>
            <p:ph type="title"/>
          </p:nvPr>
        </p:nvSpPr>
        <p:spPr>
          <a:xfrm>
            <a:off x="457200" y="215900"/>
            <a:ext cx="8229600" cy="1096963"/>
          </a:xfrm>
        </p:spPr>
        <p:txBody>
          <a:bodyPr/>
          <a:lstStyle/>
          <a:p>
            <a:pPr eaLnBrk="1" hangingPunct="1">
              <a:spcBef>
                <a:spcPct val="0"/>
              </a:spcBef>
              <a:buFont typeface="Times New Roman" panose="02020603050405020304" pitchFamily="18" charset="0"/>
              <a:buNone/>
            </a:pPr>
            <a:r>
              <a:rPr lang="en-US" altLang="en-US">
                <a:cs typeface="Times New Roman" panose="02020603050405020304" pitchFamily="18" charset="0"/>
                <a:sym typeface="Times New Roman" panose="02020603050405020304" pitchFamily="18" charset="0"/>
              </a:rPr>
              <a:t>The Reference Kilogram - Figure 1.3</a:t>
            </a:r>
            <a:endParaRPr lang="en-AU" altLang="en-US">
              <a:cs typeface="Times New Roman" panose="02020603050405020304" pitchFamily="18" charset="0"/>
              <a:sym typeface="Times New Roman" panose="02020603050405020304" pitchFamily="18" charset="0"/>
            </a:endParaRPr>
          </a:p>
        </p:txBody>
      </p:sp>
      <p:pic>
        <p:nvPicPr>
          <p:cNvPr id="53251" name="Picture 2" descr="The platinum-iridium cylinder is a small cylinder encased in a glass container.">
            <a:extLst>
              <a:ext uri="{FF2B5EF4-FFF2-40B4-BE49-F238E27FC236}">
                <a16:creationId xmlns:a16="http://schemas.microsoft.com/office/drawing/2014/main" xmlns="" id="{278F619B-F200-4F74-82E6-2A3685853A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1524000"/>
            <a:ext cx="3956050" cy="449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496917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6200" y="76200"/>
            <a:ext cx="8763000" cy="7355860"/>
          </a:xfrm>
          <a:prstGeom prst="rect">
            <a:avLst/>
          </a:prstGeom>
        </p:spPr>
        <p:txBody>
          <a:bodyPr wrap="square">
            <a:spAutoFit/>
          </a:bodyPr>
          <a:lstStyle/>
          <a:p>
            <a:pPr marL="0" marR="0" algn="ctr">
              <a:spcBef>
                <a:spcPts val="0"/>
              </a:spcBef>
              <a:spcAft>
                <a:spcPts val="0"/>
              </a:spcAft>
            </a:pPr>
            <a:r>
              <a:rPr lang="en-US" sz="1400" b="1" dirty="0">
                <a:ea typeface="Times New Roman" panose="02020603050405020304" pitchFamily="18" charset="0"/>
              </a:rPr>
              <a:t>PHYS 201  College Physics   Fall 2023     TR 5:30 </a:t>
            </a:r>
            <a:endParaRPr lang="en-US" sz="1400" dirty="0">
              <a:ea typeface="Times New Roman" panose="02020603050405020304" pitchFamily="18" charset="0"/>
            </a:endParaRPr>
          </a:p>
          <a:p>
            <a:pPr marL="0" marR="0">
              <a:spcBef>
                <a:spcPts val="0"/>
              </a:spcBef>
              <a:spcAft>
                <a:spcPts val="0"/>
              </a:spcAft>
            </a:pPr>
            <a:r>
              <a:rPr lang="en-US" sz="1400" b="1" dirty="0">
                <a:ea typeface="Times New Roman" panose="02020603050405020304" pitchFamily="18" charset="0"/>
              </a:rPr>
              <a:t>Course Description:  </a:t>
            </a:r>
            <a:r>
              <a:rPr lang="en-US" sz="1400" dirty="0">
                <a:ea typeface="Times New Roman" panose="02020603050405020304" pitchFamily="18" charset="0"/>
              </a:rPr>
              <a:t>Fundamentals of classical mechanics, heat and sound.</a:t>
            </a:r>
          </a:p>
          <a:p>
            <a:pPr marL="0" marR="0">
              <a:spcBef>
                <a:spcPts val="0"/>
              </a:spcBef>
              <a:spcAft>
                <a:spcPts val="0"/>
              </a:spcAft>
            </a:pPr>
            <a:r>
              <a:rPr lang="en-US" sz="1400" b="1" dirty="0">
                <a:ea typeface="Times New Roman" panose="02020603050405020304" pitchFamily="18" charset="0"/>
              </a:rPr>
              <a:t>Prerequisites:</a:t>
            </a:r>
            <a:r>
              <a:rPr lang="en-US" sz="1400" dirty="0">
                <a:ea typeface="Times New Roman" panose="02020603050405020304" pitchFamily="18" charset="0"/>
              </a:rPr>
              <a:t>  High school algebra and trigonometry or the equivalent.</a:t>
            </a:r>
          </a:p>
          <a:p>
            <a:pPr marL="0" marR="0">
              <a:spcBef>
                <a:spcPts val="0"/>
              </a:spcBef>
              <a:spcAft>
                <a:spcPts val="0"/>
              </a:spcAft>
            </a:pPr>
            <a:r>
              <a:rPr lang="en-US" sz="1400" b="1" dirty="0">
                <a:ea typeface="Times New Roman" panose="02020603050405020304" pitchFamily="18" charset="0"/>
              </a:rPr>
              <a:t>Learning Outcomes:  </a:t>
            </a:r>
            <a:r>
              <a:rPr lang="en-US" sz="1400" dirty="0">
                <a:ea typeface="Times New Roman" panose="02020603050405020304" pitchFamily="18" charset="0"/>
              </a:rPr>
              <a:t>Upon completion of PHYS 201 a student will understand the basic laws and concepts of physics in the following areas and will be able to apply them in problems relating to physical situations:  mechanics, mechanical waves, and thermodynamics.</a:t>
            </a:r>
          </a:p>
          <a:p>
            <a:pPr marL="0" marR="0">
              <a:spcBef>
                <a:spcPts val="0"/>
              </a:spcBef>
              <a:spcAft>
                <a:spcPts val="0"/>
              </a:spcAft>
            </a:pPr>
            <a:r>
              <a:rPr lang="en-US" sz="1400" b="1" dirty="0">
                <a:ea typeface="Times New Roman" panose="02020603050405020304" pitchFamily="18" charset="0"/>
              </a:rPr>
              <a:t>Instructor:</a:t>
            </a:r>
            <a:r>
              <a:rPr lang="en-US" sz="1400" dirty="0">
                <a:ea typeface="Times New Roman" panose="02020603050405020304" pitchFamily="18" charset="0"/>
              </a:rPr>
              <a:t>  Hans </a:t>
            </a:r>
            <a:r>
              <a:rPr lang="en-US" sz="1400" dirty="0" err="1">
                <a:ea typeface="Times New Roman" panose="02020603050405020304" pitchFamily="18" charset="0"/>
              </a:rPr>
              <a:t>Schuessler</a:t>
            </a:r>
            <a:r>
              <a:rPr lang="en-US" sz="1400" dirty="0">
                <a:ea typeface="Times New Roman" panose="02020603050405020304" pitchFamily="18" charset="0"/>
              </a:rPr>
              <a:t>		</a:t>
            </a:r>
            <a:r>
              <a:rPr lang="en-US" sz="1400" b="1" dirty="0">
                <a:ea typeface="Times New Roman" panose="02020603050405020304" pitchFamily="18" charset="0"/>
              </a:rPr>
              <a:t>email:</a:t>
            </a:r>
            <a:r>
              <a:rPr lang="en-US" sz="1400" dirty="0">
                <a:ea typeface="Times New Roman" panose="02020603050405020304" pitchFamily="18" charset="0"/>
              </a:rPr>
              <a:t> h-schuessler@tamu.edu</a:t>
            </a:r>
          </a:p>
          <a:p>
            <a:pPr marL="0" marR="0">
              <a:spcBef>
                <a:spcPts val="0"/>
              </a:spcBef>
              <a:spcAft>
                <a:spcPts val="0"/>
              </a:spcAft>
            </a:pPr>
            <a:r>
              <a:rPr lang="en-US" sz="1400" b="1" dirty="0">
                <a:ea typeface="Times New Roman" panose="02020603050405020304" pitchFamily="18" charset="0"/>
              </a:rPr>
              <a:t>Office Hours:</a:t>
            </a:r>
            <a:r>
              <a:rPr lang="en-US" sz="1400" dirty="0">
                <a:ea typeface="Times New Roman" panose="02020603050405020304" pitchFamily="18" charset="0"/>
              </a:rPr>
              <a:t> TBD</a:t>
            </a:r>
          </a:p>
          <a:p>
            <a:pPr marL="0" marR="0">
              <a:spcBef>
                <a:spcPts val="0"/>
              </a:spcBef>
              <a:spcAft>
                <a:spcPts val="0"/>
              </a:spcAft>
            </a:pPr>
            <a:r>
              <a:rPr lang="en-US" sz="1400" b="1" dirty="0">
                <a:ea typeface="Times New Roman" panose="02020603050405020304" pitchFamily="18" charset="0"/>
              </a:rPr>
              <a:t>Grad. Assistant:</a:t>
            </a:r>
            <a:r>
              <a:rPr lang="en-US" sz="1400" dirty="0">
                <a:ea typeface="Times New Roman" panose="02020603050405020304" pitchFamily="18" charset="0"/>
              </a:rPr>
              <a:t> Carlos Rodriguez	</a:t>
            </a:r>
            <a:r>
              <a:rPr lang="en-US" sz="1400" b="1" dirty="0">
                <a:ea typeface="Times New Roman" panose="02020603050405020304" pitchFamily="18" charset="0"/>
              </a:rPr>
              <a:t>email:</a:t>
            </a:r>
            <a:r>
              <a:rPr lang="en-US" sz="1400" dirty="0">
                <a:ea typeface="Times New Roman" panose="02020603050405020304" pitchFamily="18" charset="0"/>
              </a:rPr>
              <a:t> carlos.rodriguez@tamu.edu</a:t>
            </a:r>
          </a:p>
          <a:p>
            <a:pPr marL="0" marR="0">
              <a:spcBef>
                <a:spcPts val="0"/>
              </a:spcBef>
              <a:spcAft>
                <a:spcPts val="0"/>
              </a:spcAft>
            </a:pPr>
            <a:r>
              <a:rPr lang="en-US" sz="1400" b="1" dirty="0">
                <a:ea typeface="Times New Roman" panose="02020603050405020304" pitchFamily="18" charset="0"/>
              </a:rPr>
              <a:t>Text:</a:t>
            </a:r>
            <a:r>
              <a:rPr lang="en-US" sz="1400" dirty="0">
                <a:ea typeface="Times New Roman" panose="02020603050405020304" pitchFamily="18" charset="0"/>
              </a:rPr>
              <a:t>  College Physics 11</a:t>
            </a:r>
            <a:r>
              <a:rPr lang="en-US" sz="1400" baseline="30000" dirty="0">
                <a:ea typeface="Times New Roman" panose="02020603050405020304" pitchFamily="18" charset="0"/>
              </a:rPr>
              <a:t>th</a:t>
            </a:r>
            <a:r>
              <a:rPr lang="en-US" sz="1400" dirty="0">
                <a:ea typeface="Times New Roman" panose="02020603050405020304" pitchFamily="18" charset="0"/>
              </a:rPr>
              <a:t> </a:t>
            </a:r>
            <a:r>
              <a:rPr lang="en-US" sz="1400" dirty="0" err="1">
                <a:ea typeface="Times New Roman" panose="02020603050405020304" pitchFamily="18" charset="0"/>
              </a:rPr>
              <a:t>ed</a:t>
            </a:r>
            <a:r>
              <a:rPr lang="en-US" sz="1400" dirty="0">
                <a:ea typeface="Times New Roman" panose="02020603050405020304" pitchFamily="18" charset="0"/>
              </a:rPr>
              <a:t> by Young and Adams with Modified Mastering Physics</a:t>
            </a:r>
          </a:p>
          <a:p>
            <a:pPr marL="0" marR="0">
              <a:spcBef>
                <a:spcPts val="0"/>
              </a:spcBef>
              <a:spcAft>
                <a:spcPts val="0"/>
              </a:spcAft>
            </a:pPr>
            <a:r>
              <a:rPr lang="en-US" sz="1400" b="1" dirty="0">
                <a:ea typeface="Times New Roman" panose="02020603050405020304" pitchFamily="18" charset="0"/>
              </a:rPr>
              <a:t> </a:t>
            </a:r>
            <a:endParaRPr lang="en-US" sz="1400" dirty="0">
              <a:ea typeface="Times New Roman" panose="02020603050405020304" pitchFamily="18" charset="0"/>
            </a:endParaRPr>
          </a:p>
          <a:p>
            <a:pPr marL="0" marR="0">
              <a:spcBef>
                <a:spcPts val="0"/>
              </a:spcBef>
              <a:spcAft>
                <a:spcPts val="0"/>
              </a:spcAft>
            </a:pPr>
            <a:r>
              <a:rPr lang="en-US" sz="1400" b="1" dirty="0">
                <a:ea typeface="Times New Roman" panose="02020603050405020304" pitchFamily="18" charset="0"/>
              </a:rPr>
              <a:t>The mid-term exams are in person 7:00 to 9:00 pm, on the following Thursdays:</a:t>
            </a:r>
            <a:endParaRPr lang="en-US" sz="1400" dirty="0">
              <a:ea typeface="Times New Roman" panose="02020603050405020304" pitchFamily="18" charset="0"/>
            </a:endParaRPr>
          </a:p>
          <a:p>
            <a:pPr marL="0" marR="0">
              <a:spcBef>
                <a:spcPts val="0"/>
              </a:spcBef>
              <a:spcAft>
                <a:spcPts val="0"/>
              </a:spcAft>
            </a:pPr>
            <a:r>
              <a:rPr lang="en-US" sz="1400" b="1" dirty="0">
                <a:ea typeface="Times New Roman" panose="02020603050405020304" pitchFamily="18" charset="0"/>
              </a:rPr>
              <a:t>September 14 (</a:t>
            </a:r>
            <a:r>
              <a:rPr lang="en-US" sz="1400" b="1" dirty="0" err="1">
                <a:ea typeface="Times New Roman" panose="02020603050405020304" pitchFamily="18" charset="0"/>
              </a:rPr>
              <a:t>Chs</a:t>
            </a:r>
            <a:r>
              <a:rPr lang="en-US" sz="1400" b="1" dirty="0">
                <a:ea typeface="Times New Roman" panose="02020603050405020304" pitchFamily="18" charset="0"/>
              </a:rPr>
              <a:t> 1-5), October 12 (</a:t>
            </a:r>
            <a:r>
              <a:rPr lang="en-US" sz="1400" b="1" dirty="0" err="1">
                <a:ea typeface="Times New Roman" panose="02020603050405020304" pitchFamily="18" charset="0"/>
              </a:rPr>
              <a:t>Chs</a:t>
            </a:r>
            <a:r>
              <a:rPr lang="en-US" sz="1400" b="1" dirty="0">
                <a:ea typeface="Times New Roman" panose="02020603050405020304" pitchFamily="18" charset="0"/>
              </a:rPr>
              <a:t> 6-8), November 2 (</a:t>
            </a:r>
            <a:r>
              <a:rPr lang="en-US" sz="1400" b="1" dirty="0" err="1">
                <a:ea typeface="Times New Roman" panose="02020603050405020304" pitchFamily="18" charset="0"/>
              </a:rPr>
              <a:t>Chs</a:t>
            </a:r>
            <a:r>
              <a:rPr lang="en-US" sz="1400" b="1" dirty="0">
                <a:ea typeface="Times New Roman" panose="02020603050405020304" pitchFamily="18" charset="0"/>
              </a:rPr>
              <a:t> 9-11), and November 30 (</a:t>
            </a:r>
            <a:r>
              <a:rPr lang="en-US" sz="1400" b="1" dirty="0" err="1">
                <a:ea typeface="Times New Roman" panose="02020603050405020304" pitchFamily="18" charset="0"/>
              </a:rPr>
              <a:t>Chs</a:t>
            </a:r>
            <a:r>
              <a:rPr lang="en-US" sz="1400" b="1" dirty="0">
                <a:ea typeface="Times New Roman" panose="02020603050405020304" pitchFamily="18" charset="0"/>
              </a:rPr>
              <a:t> 12-16)</a:t>
            </a:r>
            <a:endParaRPr lang="en-US" sz="1400" dirty="0">
              <a:ea typeface="Times New Roman" panose="02020603050405020304" pitchFamily="18" charset="0"/>
            </a:endParaRPr>
          </a:p>
          <a:p>
            <a:pPr marL="0" marR="0">
              <a:spcBef>
                <a:spcPts val="0"/>
              </a:spcBef>
              <a:spcAft>
                <a:spcPts val="0"/>
              </a:spcAft>
            </a:pPr>
            <a:r>
              <a:rPr lang="en-US" sz="1400" b="1" dirty="0">
                <a:ea typeface="Times New Roman" panose="02020603050405020304" pitchFamily="18" charset="0"/>
              </a:rPr>
              <a:t> </a:t>
            </a:r>
            <a:endParaRPr lang="en-US" sz="1400" dirty="0">
              <a:ea typeface="Times New Roman" panose="02020603050405020304" pitchFamily="18" charset="0"/>
            </a:endParaRPr>
          </a:p>
          <a:p>
            <a:pPr marL="0" marR="0">
              <a:spcBef>
                <a:spcPts val="0"/>
              </a:spcBef>
              <a:spcAft>
                <a:spcPts val="0"/>
              </a:spcAft>
            </a:pPr>
            <a:r>
              <a:rPr lang="en-US" sz="1400" dirty="0">
                <a:ea typeface="Times New Roman" panose="02020603050405020304" pitchFamily="18" charset="0"/>
              </a:rPr>
              <a:t>Access</a:t>
            </a:r>
            <a:r>
              <a:rPr lang="en-US" sz="1400" b="1" dirty="0">
                <a:ea typeface="Times New Roman" panose="02020603050405020304" pitchFamily="18" charset="0"/>
              </a:rPr>
              <a:t> Mastering Physics for homework and </a:t>
            </a:r>
            <a:r>
              <a:rPr lang="en-US" sz="1400" b="1" dirty="0" err="1">
                <a:ea typeface="Times New Roman" panose="02020603050405020304" pitchFamily="18" charset="0"/>
              </a:rPr>
              <a:t>Webassign</a:t>
            </a:r>
            <a:r>
              <a:rPr lang="en-US" sz="1400" b="1" dirty="0">
                <a:ea typeface="Times New Roman" panose="02020603050405020304" pitchFamily="18" charset="0"/>
              </a:rPr>
              <a:t> for lab</a:t>
            </a:r>
            <a:endParaRPr lang="en-US" sz="1400" dirty="0">
              <a:ea typeface="Times New Roman" panose="02020603050405020304" pitchFamily="18" charset="0"/>
            </a:endParaRPr>
          </a:p>
          <a:p>
            <a:pPr marL="0" marR="0">
              <a:spcBef>
                <a:spcPts val="0"/>
              </a:spcBef>
              <a:spcAft>
                <a:spcPts val="0"/>
              </a:spcAft>
            </a:pPr>
            <a:r>
              <a:rPr lang="en-US" sz="1400" dirty="0">
                <a:ea typeface="Times New Roman" panose="02020603050405020304" pitchFamily="18" charset="0"/>
              </a:rPr>
              <a:t>There are </a:t>
            </a:r>
            <a:r>
              <a:rPr lang="en-US" sz="1400" dirty="0" err="1">
                <a:ea typeface="Times New Roman" panose="02020603050405020304" pitchFamily="18" charset="0"/>
              </a:rPr>
              <a:t>prelecture</a:t>
            </a:r>
            <a:r>
              <a:rPr lang="en-US" sz="1400" dirty="0">
                <a:ea typeface="Times New Roman" panose="02020603050405020304" pitchFamily="18" charset="0"/>
              </a:rPr>
              <a:t> videos and tutorial problems assigned in Mastering Physics (for grade) in addition to the problems from the textbook that are listed on the syllabus.</a:t>
            </a:r>
          </a:p>
          <a:p>
            <a:r>
              <a:rPr lang="en-US" sz="1400" b="1" dirty="0"/>
              <a:t>Grading:</a:t>
            </a:r>
            <a:r>
              <a:rPr lang="en-US" sz="1400" dirty="0"/>
              <a:t> 4 exams 60%; Final (comprehensive) 20%; Lab 5%; Recitation 5%; Homework (Mastering Phys) 5%; in-class quizzes 5%.</a:t>
            </a:r>
          </a:p>
          <a:p>
            <a:r>
              <a:rPr lang="en-US" sz="1400" dirty="0"/>
              <a:t>Scale:  90-100 A, 80-89 B, 60-79 C, 45-59 D, &lt;45 F.  Grades may be curved upward. Follow university policy on making up missed work.</a:t>
            </a:r>
          </a:p>
          <a:p>
            <a:r>
              <a:rPr lang="en-US" sz="1400" dirty="0"/>
              <a:t> </a:t>
            </a:r>
          </a:p>
          <a:p>
            <a:r>
              <a:rPr lang="en-US" sz="1400" b="1" dirty="0"/>
              <a:t>You must achieve 70% or better in the laboratory in order to pass the course.</a:t>
            </a:r>
          </a:p>
          <a:p>
            <a:r>
              <a:rPr lang="en-US" sz="1400" dirty="0"/>
              <a:t>If your grade on the Final Exam is higher than your lowest grade on one of the four exams during the semester, that lowest grade will be replaced by its average with the Final in computing the course grade. The quiz grade will come from 25 quizzes; if more quizzes than this are given during the semester the lowest grades beyond the best 25 will be dropped.</a:t>
            </a:r>
            <a:endParaRPr lang="en-US" sz="1400" b="1" dirty="0"/>
          </a:p>
          <a:p>
            <a:endParaRPr lang="en-US" sz="1400" b="1" dirty="0"/>
          </a:p>
          <a:p>
            <a:r>
              <a:rPr lang="en-US" sz="1400" dirty="0"/>
              <a:t>August 25 is last day for no record drop.  Nov. 15 is the last day to Q-drop.  </a:t>
            </a:r>
          </a:p>
          <a:p>
            <a:r>
              <a:rPr lang="en-US" sz="1400" dirty="0"/>
              <a:t>Final Exam is on Tuesday, December 12, 3:30 – 5:30 pm</a:t>
            </a:r>
          </a:p>
          <a:p>
            <a:r>
              <a:rPr lang="en-US" altLang="en-US" sz="1400" dirty="0">
                <a:solidFill>
                  <a:srgbClr val="FF0000"/>
                </a:solidFill>
              </a:rPr>
              <a:t>https://sibor.physics.tamu.edu/courses/physics-201-college-physics/</a:t>
            </a:r>
          </a:p>
          <a:p>
            <a:endParaRPr lang="en-US" sz="1400" dirty="0"/>
          </a:p>
          <a:p>
            <a:pPr marL="0" marR="0">
              <a:spcBef>
                <a:spcPts val="0"/>
              </a:spcBef>
              <a:spcAft>
                <a:spcPts val="0"/>
              </a:spcAft>
            </a:pPr>
            <a:endParaRPr lang="en-US" sz="1400" dirty="0">
              <a:ea typeface="Times New Roman" panose="02020603050405020304" pitchFamily="18" charset="0"/>
            </a:endParaRPr>
          </a:p>
        </p:txBody>
      </p:sp>
    </p:spTree>
    <p:extLst>
      <p:ext uri="{BB962C8B-B14F-4D97-AF65-F5344CB8AC3E}">
        <p14:creationId xmlns:p14="http://schemas.microsoft.com/office/powerpoint/2010/main" val="4613514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descr="Green marble">
            <a:extLst>
              <a:ext uri="{FF2B5EF4-FFF2-40B4-BE49-F238E27FC236}">
                <a16:creationId xmlns:a16="http://schemas.microsoft.com/office/drawing/2014/main" xmlns="" id="{5D13D057-B616-4486-A98D-45861931184D}"/>
              </a:ext>
            </a:extLst>
          </p:cNvPr>
          <p:cNvSpPr>
            <a:spLocks noChangeArrowheads="1"/>
          </p:cNvSpPr>
          <p:nvPr/>
        </p:nvSpPr>
        <p:spPr bwMode="auto">
          <a:xfrm>
            <a:off x="609600" y="990600"/>
            <a:ext cx="7769225"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pic>
        <p:nvPicPr>
          <p:cNvPr id="54275" name="Picture 5" descr="table2">
            <a:extLst>
              <a:ext uri="{FF2B5EF4-FFF2-40B4-BE49-F238E27FC236}">
                <a16:creationId xmlns:a16="http://schemas.microsoft.com/office/drawing/2014/main" xmlns="" id="{8B20A994-CF2D-4E98-A119-76995CCE11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743200"/>
            <a:ext cx="7315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Rectangle 8">
            <a:extLst>
              <a:ext uri="{FF2B5EF4-FFF2-40B4-BE49-F238E27FC236}">
                <a16:creationId xmlns:a16="http://schemas.microsoft.com/office/drawing/2014/main" xmlns="" id="{DCB642C6-BC62-4259-B736-F5946E21A2BD}"/>
              </a:ext>
            </a:extLst>
          </p:cNvPr>
          <p:cNvSpPr>
            <a:spLocks noGrp="1" noChangeArrowheads="1"/>
          </p:cNvSpPr>
          <p:nvPr>
            <p:ph type="title" idx="4294967295"/>
          </p:nvPr>
        </p:nvSpPr>
        <p:spPr>
          <a:xfrm>
            <a:off x="609600" y="0"/>
            <a:ext cx="7772400" cy="762000"/>
          </a:xfrm>
          <a:noFill/>
        </p:spPr>
        <p:txBody>
          <a:bodyPr/>
          <a:lstStyle/>
          <a:p>
            <a:pPr eaLnBrk="1" hangingPunct="1"/>
            <a:r>
              <a:rPr lang="en-US" altLang="en-US">
                <a:solidFill>
                  <a:srgbClr val="FF0000"/>
                </a:solidFill>
              </a:rPr>
              <a:t>Time</a:t>
            </a:r>
          </a:p>
        </p:txBody>
      </p:sp>
      <p:sp>
        <p:nvSpPr>
          <p:cNvPr id="54277" name="Text Box 9">
            <a:extLst>
              <a:ext uri="{FF2B5EF4-FFF2-40B4-BE49-F238E27FC236}">
                <a16:creationId xmlns:a16="http://schemas.microsoft.com/office/drawing/2014/main" xmlns="" id="{2EFD86A0-DC96-48EA-99A5-0DCDA2C1F10B}"/>
              </a:ext>
            </a:extLst>
          </p:cNvPr>
          <p:cNvSpPr txBox="1">
            <a:spLocks noChangeArrowheads="1"/>
          </p:cNvSpPr>
          <p:nvPr/>
        </p:nvSpPr>
        <p:spPr bwMode="auto">
          <a:xfrm>
            <a:off x="762000" y="1447800"/>
            <a:ext cx="7010400" cy="1379538"/>
          </a:xfrm>
          <a:prstGeom prst="rect">
            <a:avLst/>
          </a:prstGeom>
          <a:solidFill>
            <a:srgbClr val="FFFF99"/>
          </a:solidFill>
          <a:ln w="9525">
            <a:solidFill>
              <a:schemeClr val="tx1"/>
            </a:solidFill>
            <a:miter lim="800000"/>
            <a:headEnd/>
            <a:tailEnd/>
          </a:ln>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a:t>1s </a:t>
            </a:r>
            <a:r>
              <a:rPr lang="en-US" altLang="en-US" sz="2400">
                <a:cs typeface="Times New Roman" panose="02020603050405020304" pitchFamily="18" charset="0"/>
                <a:sym typeface="Symbol" panose="05050102010706020507" pitchFamily="18" charset="2"/>
              </a:rPr>
              <a:t>=</a:t>
            </a:r>
            <a:r>
              <a:rPr lang="en-US" altLang="en-US" sz="2400"/>
              <a:t> 1/24*60*60  day=1/86400  day (def. till 1967)    </a:t>
            </a:r>
          </a:p>
          <a:p>
            <a:pPr eaLnBrk="1" hangingPunct="1">
              <a:spcBef>
                <a:spcPct val="50000"/>
              </a:spcBef>
              <a:buFontTx/>
              <a:buNone/>
            </a:pPr>
            <a:r>
              <a:rPr lang="en-US" altLang="en-US" sz="2400"/>
              <a:t>1s = time required for 9,192,631,720 periods of radiation of the Cs-atom </a:t>
            </a:r>
          </a:p>
        </p:txBody>
      </p:sp>
    </p:spTree>
    <p:extLst>
      <p:ext uri="{BB962C8B-B14F-4D97-AF65-F5344CB8AC3E}">
        <p14:creationId xmlns:p14="http://schemas.microsoft.com/office/powerpoint/2010/main" val="20997476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xmlns="" id="{81CAD6DC-5C97-4727-84DB-29F48FB977D8}"/>
              </a:ext>
            </a:extLst>
          </p:cNvPr>
          <p:cNvSpPr>
            <a:spLocks noGrp="1" noChangeArrowheads="1"/>
          </p:cNvSpPr>
          <p:nvPr>
            <p:ph type="title"/>
          </p:nvPr>
        </p:nvSpPr>
        <p:spPr>
          <a:xfrm>
            <a:off x="609600" y="0"/>
            <a:ext cx="7772400" cy="1143000"/>
          </a:xfrm>
        </p:spPr>
        <p:txBody>
          <a:bodyPr/>
          <a:lstStyle/>
          <a:p>
            <a:pPr eaLnBrk="1" hangingPunct="1"/>
            <a:r>
              <a:rPr lang="en-US" altLang="en-US">
                <a:solidFill>
                  <a:srgbClr val="FF0000"/>
                </a:solidFill>
              </a:rPr>
              <a:t>Metric(SI) Prefixes</a:t>
            </a:r>
          </a:p>
        </p:txBody>
      </p:sp>
      <p:sp>
        <p:nvSpPr>
          <p:cNvPr id="60419" name="Rectangle 3" descr="Green marble">
            <a:extLst>
              <a:ext uri="{FF2B5EF4-FFF2-40B4-BE49-F238E27FC236}">
                <a16:creationId xmlns:a16="http://schemas.microsoft.com/office/drawing/2014/main" xmlns="" id="{676E0B31-B72D-4CB3-9298-0D2AC7E5956D}"/>
              </a:ext>
            </a:extLst>
          </p:cNvPr>
          <p:cNvSpPr>
            <a:spLocks noChangeArrowheads="1"/>
          </p:cNvSpPr>
          <p:nvPr/>
        </p:nvSpPr>
        <p:spPr bwMode="auto">
          <a:xfrm>
            <a:off x="609600" y="1066800"/>
            <a:ext cx="7769225"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pic>
        <p:nvPicPr>
          <p:cNvPr id="60420" name="Picture 4" descr="table4">
            <a:extLst>
              <a:ext uri="{FF2B5EF4-FFF2-40B4-BE49-F238E27FC236}">
                <a16:creationId xmlns:a16="http://schemas.microsoft.com/office/drawing/2014/main" xmlns="" id="{3051499A-DCA3-49A2-A0B4-0D1392CF52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219200"/>
            <a:ext cx="3741738"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004593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a:extLst>
              <a:ext uri="{FF2B5EF4-FFF2-40B4-BE49-F238E27FC236}">
                <a16:creationId xmlns:a16="http://schemas.microsoft.com/office/drawing/2014/main" xmlns="" id="{7CBE6A1B-129F-4C40-A17E-ABDEF3D6E4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2917" t="10156" r="57500" b="25391"/>
          <a:stretch>
            <a:fillRect/>
          </a:stretch>
        </p:blipFill>
        <p:spPr bwMode="auto">
          <a:xfrm>
            <a:off x="76200" y="63500"/>
            <a:ext cx="9144000" cy="672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Table 1">
            <a:extLst>
              <a:ext uri="{FF2B5EF4-FFF2-40B4-BE49-F238E27FC236}">
                <a16:creationId xmlns:a16="http://schemas.microsoft.com/office/drawing/2014/main" xmlns="" id="{C86A5480-CB1A-4AB7-BC32-8DA2C6D89E24}"/>
              </a:ext>
            </a:extLst>
          </p:cNvPr>
          <p:cNvGraphicFramePr>
            <a:graphicFrameLocks noGrp="1"/>
          </p:cNvGraphicFramePr>
          <p:nvPr/>
        </p:nvGraphicFramePr>
        <p:xfrm>
          <a:off x="2057400" y="6523038"/>
          <a:ext cx="4333875" cy="335084"/>
        </p:xfrm>
        <a:graphic>
          <a:graphicData uri="http://schemas.openxmlformats.org/drawingml/2006/table">
            <a:tbl>
              <a:tblPr firstRow="1" bandRow="1"/>
              <a:tblGrid>
                <a:gridCol w="1444625">
                  <a:extLst>
                    <a:ext uri="{9D8B030D-6E8A-4147-A177-3AD203B41FA5}">
                      <a16:colId xmlns:a16="http://schemas.microsoft.com/office/drawing/2014/main" xmlns="" val="20000"/>
                    </a:ext>
                  </a:extLst>
                </a:gridCol>
                <a:gridCol w="1444625">
                  <a:extLst>
                    <a:ext uri="{9D8B030D-6E8A-4147-A177-3AD203B41FA5}">
                      <a16:colId xmlns:a16="http://schemas.microsoft.com/office/drawing/2014/main" xmlns="" val="20001"/>
                    </a:ext>
                  </a:extLst>
                </a:gridCol>
                <a:gridCol w="1444625">
                  <a:extLst>
                    <a:ext uri="{9D8B030D-6E8A-4147-A177-3AD203B41FA5}">
                      <a16:colId xmlns:a16="http://schemas.microsoft.com/office/drawing/2014/main" xmlns="" val="20002"/>
                    </a:ext>
                  </a:extLst>
                </a:gridCol>
              </a:tblGrid>
              <a:tr h="33496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800" dirty="0">
                          <a:solidFill>
                            <a:schemeClr val="bg1"/>
                          </a:solidFill>
                          <a:latin typeface="+mn-lt"/>
                        </a:rPr>
                        <a:t>10 to the negative fifteenth power</a:t>
                      </a:r>
                      <a:endParaRPr lang="en-AU" sz="800" dirty="0">
                        <a:solidFill>
                          <a:schemeClr val="bg1"/>
                        </a:solidFill>
                        <a:latin typeface="+mn-lt"/>
                      </a:endParaRPr>
                    </a:p>
                  </a:txBody>
                  <a:tcPr marL="91451" marR="91451" marT="45622" marB="45622">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AU" sz="1600" b="0" i="0" u="none" strike="noStrike" cap="none" baseline="0" dirty="0">
                          <a:solidFill>
                            <a:srgbClr val="FF0000"/>
                          </a:solidFill>
                          <a:latin typeface="+mn-lt"/>
                          <a:ea typeface="Arial"/>
                          <a:cs typeface="Arial"/>
                          <a:sym typeface="Arial"/>
                        </a:rPr>
                        <a:t>femto-</a:t>
                      </a:r>
                      <a:endParaRPr lang="en-AU" sz="1600" dirty="0">
                        <a:solidFill>
                          <a:srgbClr val="FF0000"/>
                        </a:solidFill>
                        <a:latin typeface="+mn-lt"/>
                      </a:endParaRPr>
                    </a:p>
                  </a:txBody>
                  <a:tcPr marL="91451" marR="91451" marT="45622" marB="45622">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AU" sz="1600" dirty="0">
                        <a:latin typeface="+mn-lt"/>
                      </a:endParaRPr>
                    </a:p>
                  </a:txBody>
                  <a:tcPr marL="91451" marR="91451" marT="45622" marB="45622">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10000"/>
                  </a:ext>
                </a:extLst>
              </a:tr>
            </a:tbl>
          </a:graphicData>
        </a:graphic>
      </p:graphicFrame>
      <p:graphicFrame>
        <p:nvGraphicFramePr>
          <p:cNvPr id="57351" name="Object 9">
            <a:extLst>
              <a:ext uri="{FF2B5EF4-FFF2-40B4-BE49-F238E27FC236}">
                <a16:creationId xmlns:a16="http://schemas.microsoft.com/office/drawing/2014/main" xmlns="" id="{C7290EAD-AE40-4C22-91E3-19B07A681C38}"/>
              </a:ext>
            </a:extLst>
          </p:cNvPr>
          <p:cNvGraphicFramePr>
            <a:graphicFrameLocks noChangeAspect="1"/>
          </p:cNvGraphicFramePr>
          <p:nvPr/>
        </p:nvGraphicFramePr>
        <p:xfrm>
          <a:off x="2416175" y="2255838"/>
          <a:ext cx="469900" cy="268287"/>
        </p:xfrm>
        <a:graphic>
          <a:graphicData uri="http://schemas.openxmlformats.org/presentationml/2006/ole">
            <mc:AlternateContent xmlns:mc="http://schemas.openxmlformats.org/markup-compatibility/2006">
              <mc:Choice xmlns:v="urn:schemas-microsoft-com:vml" Requires="v">
                <p:oleObj spid="_x0000_s1026" name="Equation" r:id="rId5" imgW="355292" imgH="203024" progId="Equation.DSMT4">
                  <p:embed/>
                </p:oleObj>
              </mc:Choice>
              <mc:Fallback>
                <p:oleObj name="Equation" r:id="rId5" imgW="355292" imgH="203024" progId="Equation.DSMT4">
                  <p:embed/>
                  <p:pic>
                    <p:nvPicPr>
                      <p:cNvPr id="57351" name="Object 9">
                        <a:extLst>
                          <a:ext uri="{FF2B5EF4-FFF2-40B4-BE49-F238E27FC236}">
                            <a16:creationId xmlns:a16="http://schemas.microsoft.com/office/drawing/2014/main" xmlns="" id="{C7290EAD-AE40-4C22-91E3-19B07A681C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6175" y="2255838"/>
                        <a:ext cx="469900"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795720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a:extLst>
              <a:ext uri="{FF2B5EF4-FFF2-40B4-BE49-F238E27FC236}">
                <a16:creationId xmlns:a16="http://schemas.microsoft.com/office/drawing/2014/main" xmlns="" id="{1BDC58D5-898E-4900-8F05-2B29FB2F1E21}"/>
              </a:ext>
            </a:extLst>
          </p:cNvPr>
          <p:cNvSpPr>
            <a:spLocks noGrp="1" noChangeArrowheads="1"/>
          </p:cNvSpPr>
          <p:nvPr>
            <p:ph type="title"/>
          </p:nvPr>
        </p:nvSpPr>
        <p:spPr/>
        <p:txBody>
          <a:bodyPr/>
          <a:lstStyle/>
          <a:p>
            <a:endParaRPr lang="en-US" altLang="en-US"/>
          </a:p>
        </p:txBody>
      </p:sp>
      <p:pic>
        <p:nvPicPr>
          <p:cNvPr id="56323" name="Picture 2">
            <a:extLst>
              <a:ext uri="{FF2B5EF4-FFF2-40B4-BE49-F238E27FC236}">
                <a16:creationId xmlns:a16="http://schemas.microsoft.com/office/drawing/2014/main" xmlns="" id="{50206E6B-A3DE-485F-81F4-A0EB8426C9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2500" t="6641" r="57916" b="28906"/>
          <a:stretch>
            <a:fillRect/>
          </a:stretch>
        </p:blipFill>
        <p:spPr bwMode="auto">
          <a:xfrm>
            <a:off x="0" y="0"/>
            <a:ext cx="8839200" cy="684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516183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xmlns="" id="{C10D7BB7-56A3-4B22-A247-F956488FC61C}"/>
              </a:ext>
            </a:extLst>
          </p:cNvPr>
          <p:cNvSpPr>
            <a:spLocks noGrp="1" noChangeArrowheads="1"/>
          </p:cNvSpPr>
          <p:nvPr>
            <p:ph type="title"/>
          </p:nvPr>
        </p:nvSpPr>
        <p:spPr/>
        <p:txBody>
          <a:bodyPr/>
          <a:lstStyle/>
          <a:p>
            <a:pPr eaLnBrk="1" hangingPunct="1"/>
            <a:r>
              <a:rPr lang="en-US" altLang="en-US"/>
              <a:t>Conversion of units</a:t>
            </a:r>
          </a:p>
        </p:txBody>
      </p:sp>
      <p:sp>
        <p:nvSpPr>
          <p:cNvPr id="92163" name="Rectangle 3">
            <a:extLst>
              <a:ext uri="{FF2B5EF4-FFF2-40B4-BE49-F238E27FC236}">
                <a16:creationId xmlns:a16="http://schemas.microsoft.com/office/drawing/2014/main" xmlns="" id="{F91D8BD8-5DB0-4469-837B-E77ABE9DD224}"/>
              </a:ext>
            </a:extLst>
          </p:cNvPr>
          <p:cNvSpPr>
            <a:spLocks noGrp="1" noChangeArrowheads="1"/>
          </p:cNvSpPr>
          <p:nvPr>
            <p:ph type="body" idx="1"/>
          </p:nvPr>
        </p:nvSpPr>
        <p:spPr/>
        <p:txBody>
          <a:bodyPr/>
          <a:lstStyle/>
          <a:p>
            <a:pPr eaLnBrk="1" hangingPunct="1"/>
            <a:r>
              <a:rPr lang="en-US" altLang="en-US" u="sng" dirty="0"/>
              <a:t>We would like to find how many meters in 20 miles, how do we do this?</a:t>
            </a:r>
          </a:p>
          <a:p>
            <a:pPr eaLnBrk="1" hangingPunct="1"/>
            <a:r>
              <a:rPr lang="en-US" altLang="en-US" dirty="0"/>
              <a:t>We go to the pages in the end of the textbook, Appendix D “Unit conversion Factors” and use the formula</a:t>
            </a:r>
          </a:p>
          <a:p>
            <a:pPr eaLnBrk="1" hangingPunct="1">
              <a:buFontTx/>
              <a:buNone/>
            </a:pPr>
            <a:r>
              <a:rPr lang="en-US" altLang="en-US" dirty="0"/>
              <a:t>1 mile=1.609 km</a:t>
            </a:r>
          </a:p>
          <a:p>
            <a:pPr eaLnBrk="1" hangingPunct="1">
              <a:buFontTx/>
              <a:buNone/>
            </a:pPr>
            <a:r>
              <a:rPr lang="en-US" altLang="en-US" dirty="0"/>
              <a:t>now we know 1km=1000 m then</a:t>
            </a:r>
          </a:p>
          <a:p>
            <a:pPr eaLnBrk="1" hangingPunct="1">
              <a:buFontTx/>
              <a:buNone/>
            </a:pPr>
            <a:r>
              <a:rPr lang="en-US" altLang="en-US" dirty="0"/>
              <a:t>20 mi=20x1.609x1000 m=32180 m</a:t>
            </a:r>
          </a:p>
        </p:txBody>
      </p:sp>
    </p:spTree>
    <p:extLst>
      <p:ext uri="{BB962C8B-B14F-4D97-AF65-F5344CB8AC3E}">
        <p14:creationId xmlns:p14="http://schemas.microsoft.com/office/powerpoint/2010/main" val="28302111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xmlns="" id="{B8C26F80-31F6-4DC1-89CE-A4930F565C75}"/>
              </a:ext>
            </a:extLst>
          </p:cNvPr>
          <p:cNvSpPr>
            <a:spLocks noGrp="1" noChangeArrowheads="1"/>
          </p:cNvSpPr>
          <p:nvPr>
            <p:ph type="title"/>
          </p:nvPr>
        </p:nvSpPr>
        <p:spPr>
          <a:xfrm>
            <a:off x="457200" y="304800"/>
            <a:ext cx="8153400" cy="1143000"/>
          </a:xfrm>
        </p:spPr>
        <p:txBody>
          <a:bodyPr/>
          <a:lstStyle/>
          <a:p>
            <a:pPr eaLnBrk="1" hangingPunct="1"/>
            <a:r>
              <a:rPr lang="en-US" altLang="en-US"/>
              <a:t>Conversion of units (2</a:t>
            </a:r>
            <a:r>
              <a:rPr lang="en-US" altLang="en-US" baseline="30000"/>
              <a:t>nd</a:t>
            </a:r>
            <a:r>
              <a:rPr lang="en-US" altLang="en-US"/>
              <a:t> example)</a:t>
            </a:r>
          </a:p>
        </p:txBody>
      </p:sp>
      <p:sp>
        <p:nvSpPr>
          <p:cNvPr id="93187" name="Rectangle 3">
            <a:extLst>
              <a:ext uri="{FF2B5EF4-FFF2-40B4-BE49-F238E27FC236}">
                <a16:creationId xmlns:a16="http://schemas.microsoft.com/office/drawing/2014/main" xmlns="" id="{045AF904-D92A-4943-A707-0B81DD7DBE1F}"/>
              </a:ext>
            </a:extLst>
          </p:cNvPr>
          <p:cNvSpPr>
            <a:spLocks noGrp="1" noChangeArrowheads="1"/>
          </p:cNvSpPr>
          <p:nvPr>
            <p:ph type="body" idx="1"/>
          </p:nvPr>
        </p:nvSpPr>
        <p:spPr>
          <a:xfrm>
            <a:off x="381000" y="1828800"/>
            <a:ext cx="8229600" cy="4525963"/>
          </a:xfrm>
        </p:spPr>
        <p:txBody>
          <a:bodyPr/>
          <a:lstStyle/>
          <a:p>
            <a:pPr eaLnBrk="1" hangingPunct="1">
              <a:buFontTx/>
              <a:buNone/>
            </a:pPr>
            <a:r>
              <a:rPr lang="en-US" altLang="en-US"/>
              <a:t>We would like to know, what will be </a:t>
            </a:r>
          </a:p>
          <a:p>
            <a:pPr eaLnBrk="1" hangingPunct="1">
              <a:buFontTx/>
              <a:buNone/>
            </a:pPr>
            <a:r>
              <a:rPr lang="en-US" altLang="en-US"/>
              <a:t>18 km/h in m/s?</a:t>
            </a:r>
          </a:p>
          <a:p>
            <a:pPr eaLnBrk="1" hangingPunct="1">
              <a:buFontTx/>
              <a:buNone/>
            </a:pPr>
            <a:endParaRPr lang="en-US" altLang="en-US"/>
          </a:p>
          <a:p>
            <a:pPr eaLnBrk="1" hangingPunct="1">
              <a:buFontTx/>
              <a:buNone/>
            </a:pPr>
            <a:r>
              <a:rPr lang="en-US" altLang="en-US"/>
              <a:t>18 km/h=18x1000m/(60x60s)=5 m/s</a:t>
            </a:r>
          </a:p>
        </p:txBody>
      </p:sp>
    </p:spTree>
    <p:extLst>
      <p:ext uri="{BB962C8B-B14F-4D97-AF65-F5344CB8AC3E}">
        <p14:creationId xmlns:p14="http://schemas.microsoft.com/office/powerpoint/2010/main" val="30335998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xmlns="" id="{C10D7BB7-56A3-4B22-A247-F956488FC61C}"/>
              </a:ext>
            </a:extLst>
          </p:cNvPr>
          <p:cNvSpPr>
            <a:spLocks noGrp="1" noChangeArrowheads="1"/>
          </p:cNvSpPr>
          <p:nvPr>
            <p:ph type="title"/>
          </p:nvPr>
        </p:nvSpPr>
        <p:spPr/>
        <p:txBody>
          <a:bodyPr/>
          <a:lstStyle/>
          <a:p>
            <a:pPr eaLnBrk="1" hangingPunct="1"/>
            <a:r>
              <a:rPr lang="en-US" altLang="en-US"/>
              <a:t>Conversion of units</a:t>
            </a:r>
          </a:p>
        </p:txBody>
      </p:sp>
      <p:sp>
        <p:nvSpPr>
          <p:cNvPr id="92163" name="Rectangle 3">
            <a:extLst>
              <a:ext uri="{FF2B5EF4-FFF2-40B4-BE49-F238E27FC236}">
                <a16:creationId xmlns:a16="http://schemas.microsoft.com/office/drawing/2014/main" xmlns="" id="{F91D8BD8-5DB0-4469-837B-E77ABE9DD224}"/>
              </a:ext>
            </a:extLst>
          </p:cNvPr>
          <p:cNvSpPr>
            <a:spLocks noGrp="1" noChangeArrowheads="1"/>
          </p:cNvSpPr>
          <p:nvPr>
            <p:ph type="body" idx="1"/>
          </p:nvPr>
        </p:nvSpPr>
        <p:spPr/>
        <p:txBody>
          <a:bodyPr/>
          <a:lstStyle/>
          <a:p>
            <a:pPr eaLnBrk="1" hangingPunct="1"/>
            <a:r>
              <a:rPr lang="en-US" altLang="en-US" u="sng" dirty="0"/>
              <a:t>We would like to find how many meters in 20 miles, how do we do this?</a:t>
            </a:r>
          </a:p>
          <a:p>
            <a:pPr eaLnBrk="1" hangingPunct="1"/>
            <a:r>
              <a:rPr lang="en-US" altLang="en-US" dirty="0"/>
              <a:t>We go to the pages in the end of the textbook, Appendix D “Unit conversion Factors” and use the formula</a:t>
            </a:r>
          </a:p>
          <a:p>
            <a:pPr eaLnBrk="1" hangingPunct="1">
              <a:buFontTx/>
              <a:buNone/>
            </a:pPr>
            <a:r>
              <a:rPr lang="en-US" altLang="en-US" dirty="0"/>
              <a:t>1 mile=1.609 km</a:t>
            </a:r>
          </a:p>
          <a:p>
            <a:pPr eaLnBrk="1" hangingPunct="1">
              <a:buFontTx/>
              <a:buNone/>
            </a:pPr>
            <a:r>
              <a:rPr lang="en-US" altLang="en-US" dirty="0"/>
              <a:t>now we know 1km=1000 m then</a:t>
            </a:r>
          </a:p>
          <a:p>
            <a:pPr eaLnBrk="1" hangingPunct="1">
              <a:buFontTx/>
              <a:buNone/>
            </a:pPr>
            <a:r>
              <a:rPr lang="en-US" altLang="en-US" dirty="0"/>
              <a:t>20 mi=20x1.609x1000 m=32180 m</a:t>
            </a:r>
          </a:p>
        </p:txBody>
      </p:sp>
    </p:spTree>
    <p:extLst>
      <p:ext uri="{BB962C8B-B14F-4D97-AF65-F5344CB8AC3E}">
        <p14:creationId xmlns:p14="http://schemas.microsoft.com/office/powerpoint/2010/main" val="14500260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3">
            <a:extLst>
              <a:ext uri="{FF2B5EF4-FFF2-40B4-BE49-F238E27FC236}">
                <a16:creationId xmlns:a16="http://schemas.microsoft.com/office/drawing/2014/main" xmlns="" id="{C2FFD6FF-45B5-4593-8E00-79D0EF92F7C9}"/>
              </a:ext>
            </a:extLst>
          </p:cNvPr>
          <p:cNvSpPr txBox="1">
            <a:spLocks noGrp="1" noChangeArrowheads="1"/>
          </p:cNvSpPr>
          <p:nvPr>
            <p:ph type="title"/>
          </p:nvPr>
        </p:nvSpPr>
        <p:spPr>
          <a:xfrm>
            <a:off x="457200" y="215900"/>
            <a:ext cx="8229600" cy="1096963"/>
          </a:xfrm>
        </p:spPr>
        <p:txBody>
          <a:bodyPr/>
          <a:lstStyle/>
          <a:p>
            <a:pPr eaLnBrk="1" hangingPunct="1">
              <a:spcBef>
                <a:spcPct val="0"/>
              </a:spcBef>
              <a:buFont typeface="Times New Roman" panose="02020603050405020304" pitchFamily="18" charset="0"/>
              <a:buNone/>
            </a:pPr>
            <a:r>
              <a:rPr lang="en-US" altLang="en-US">
                <a:cs typeface="Times New Roman" panose="02020603050405020304" pitchFamily="18" charset="0"/>
                <a:sym typeface="Times New Roman" panose="02020603050405020304" pitchFamily="18" charset="0"/>
              </a:rPr>
              <a:t>Unit Conversion</a:t>
            </a:r>
            <a:endParaRPr lang="en-AU" altLang="en-US">
              <a:cs typeface="Times New Roman" panose="02020603050405020304" pitchFamily="18" charset="0"/>
              <a:sym typeface="Times New Roman" panose="02020603050405020304" pitchFamily="18" charset="0"/>
            </a:endParaRPr>
          </a:p>
        </p:txBody>
      </p:sp>
      <p:sp>
        <p:nvSpPr>
          <p:cNvPr id="7" name="Content Placeholder 6">
            <a:extLst>
              <a:ext uri="{FF2B5EF4-FFF2-40B4-BE49-F238E27FC236}">
                <a16:creationId xmlns:a16="http://schemas.microsoft.com/office/drawing/2014/main" xmlns="" id="{8DCB37D5-569B-4526-98C1-3E47CF4007E9}"/>
              </a:ext>
            </a:extLst>
          </p:cNvPr>
          <p:cNvSpPr>
            <a:spLocks noGrp="1"/>
          </p:cNvSpPr>
          <p:nvPr>
            <p:ph sz="quarter" idx="16"/>
          </p:nvPr>
        </p:nvSpPr>
        <p:spPr>
          <a:xfrm>
            <a:off x="457200" y="1555750"/>
            <a:ext cx="8359775" cy="1152525"/>
          </a:xfrm>
        </p:spPr>
        <p:txBody>
          <a:bodyPr/>
          <a:lstStyle/>
          <a:p>
            <a:pPr marL="432" indent="0" eaLnBrk="1" fontAlgn="auto" hangingPunct="1">
              <a:spcBef>
                <a:spcPts val="1000"/>
              </a:spcBef>
              <a:spcAft>
                <a:spcPts val="0"/>
              </a:spcAft>
              <a:buClr>
                <a:srgbClr val="007FA3"/>
              </a:buClr>
              <a:buSzPct val="100000"/>
              <a:buFont typeface="Arial"/>
              <a:buNone/>
              <a:defRPr/>
            </a:pPr>
            <a:r>
              <a:rPr lang="en-US" dirty="0">
                <a:solidFill>
                  <a:schemeClr val="tx1"/>
                </a:solidFill>
                <a:sym typeface="Arial"/>
              </a:rPr>
              <a:t>Alpha Centauri is the closest "star." It is 4.3 light-years away.</a:t>
            </a:r>
            <a:br>
              <a:rPr lang="en-US" dirty="0">
                <a:solidFill>
                  <a:schemeClr val="tx1"/>
                </a:solidFill>
                <a:sym typeface="Arial"/>
              </a:rPr>
            </a:br>
            <a:r>
              <a:rPr lang="en-US" dirty="0">
                <a:solidFill>
                  <a:schemeClr val="tx1"/>
                </a:solidFill>
                <a:sym typeface="Arial"/>
              </a:rPr>
              <a:t>How many kilometers away is the star from earth?</a:t>
            </a:r>
          </a:p>
          <a:p>
            <a:pPr marL="432" indent="0" eaLnBrk="1" fontAlgn="auto" hangingPunct="1">
              <a:spcBef>
                <a:spcPts val="1000"/>
              </a:spcBef>
              <a:spcAft>
                <a:spcPts val="0"/>
              </a:spcAft>
              <a:buClr>
                <a:srgbClr val="007FA3"/>
              </a:buClr>
              <a:buSzPct val="100000"/>
              <a:buFont typeface="Arial"/>
              <a:buNone/>
              <a:defRPr/>
            </a:pPr>
            <a:r>
              <a:rPr lang="en-US" b="1" dirty="0">
                <a:solidFill>
                  <a:schemeClr val="tx1"/>
                </a:solidFill>
                <a:sym typeface="Arial"/>
              </a:rPr>
              <a:t>Write down: What do you know? What are we trying to get to?</a:t>
            </a:r>
            <a:endParaRPr lang="en-AU" b="1" dirty="0">
              <a:solidFill>
                <a:schemeClr val="tx1"/>
              </a:solidFill>
              <a:sym typeface="Arial"/>
            </a:endParaRPr>
          </a:p>
        </p:txBody>
      </p:sp>
      <p:sp>
        <p:nvSpPr>
          <p:cNvPr id="5" name="Content Placeholder 4">
            <a:extLst>
              <a:ext uri="{FF2B5EF4-FFF2-40B4-BE49-F238E27FC236}">
                <a16:creationId xmlns:a16="http://schemas.microsoft.com/office/drawing/2014/main" xmlns="" id="{6CD51419-D7D9-42C6-8F79-B2BBB3CB8382}"/>
              </a:ext>
            </a:extLst>
          </p:cNvPr>
          <p:cNvSpPr>
            <a:spLocks noGrp="1"/>
          </p:cNvSpPr>
          <p:nvPr>
            <p:ph sz="quarter" idx="14"/>
          </p:nvPr>
        </p:nvSpPr>
        <p:spPr>
          <a:xfrm>
            <a:off x="457200" y="2889250"/>
            <a:ext cx="3941763" cy="1622425"/>
          </a:xfrm>
        </p:spPr>
        <p:txBody>
          <a:bodyPr/>
          <a:lstStyle/>
          <a:p>
            <a:pPr indent="0" eaLnBrk="1" hangingPunct="1">
              <a:spcBef>
                <a:spcPts val="1500"/>
              </a:spcBef>
              <a:buClr>
                <a:srgbClr val="007FA3"/>
              </a:buClr>
            </a:pPr>
            <a:r>
              <a:rPr lang="en-US" altLang="en-US" b="1">
                <a:solidFill>
                  <a:schemeClr val="tx1"/>
                </a:solidFill>
                <a:cs typeface="Arial" panose="020B0604020202020204" pitchFamily="34" charset="0"/>
              </a:rPr>
              <a:t>4.3 light-years = time it takes for light to travel distance</a:t>
            </a:r>
          </a:p>
          <a:p>
            <a:pPr indent="0" eaLnBrk="1" hangingPunct="1">
              <a:spcBef>
                <a:spcPts val="2000"/>
              </a:spcBef>
              <a:buClr>
                <a:srgbClr val="007FA3"/>
              </a:buClr>
            </a:pPr>
            <a:r>
              <a:rPr lang="en-US" altLang="en-US" b="1">
                <a:solidFill>
                  <a:schemeClr val="tx1"/>
                </a:solidFill>
                <a:cs typeface="Arial" panose="020B0604020202020204" pitchFamily="34" charset="0"/>
              </a:rPr>
              <a:t>Distance = time × </a:t>
            </a:r>
            <a:r>
              <a:rPr lang="en-US" altLang="en-US" b="1">
                <a:solidFill>
                  <a:schemeClr val="tx1"/>
                </a:solidFill>
                <a:cs typeface="Arial" panose="020B0604020202020204" pitchFamily="34" charset="0"/>
                <a:sym typeface="Symbol" panose="05050102010706020507" pitchFamily="18" charset="2"/>
              </a:rPr>
              <a:t>speed</a:t>
            </a:r>
          </a:p>
          <a:p>
            <a:pPr indent="0" eaLnBrk="1" hangingPunct="1">
              <a:buClr>
                <a:srgbClr val="007FA3"/>
              </a:buClr>
            </a:pPr>
            <a:r>
              <a:rPr lang="en-US" altLang="en-US" b="1">
                <a:solidFill>
                  <a:schemeClr val="tx1"/>
                </a:solidFill>
                <a:cs typeface="Arial" panose="020B0604020202020204" pitchFamily="34" charset="0"/>
              </a:rPr>
              <a:t>Now do it…</a:t>
            </a:r>
            <a:endParaRPr lang="en-AU" altLang="en-US" b="1">
              <a:solidFill>
                <a:schemeClr val="tx1"/>
              </a:solidFill>
              <a:cs typeface="Arial" panose="020B0604020202020204" pitchFamily="34" charset="0"/>
            </a:endParaRPr>
          </a:p>
        </p:txBody>
      </p:sp>
      <p:sp>
        <p:nvSpPr>
          <p:cNvPr id="6" name="Content Placeholder 5">
            <a:extLst>
              <a:ext uri="{FF2B5EF4-FFF2-40B4-BE49-F238E27FC236}">
                <a16:creationId xmlns:a16="http://schemas.microsoft.com/office/drawing/2014/main" xmlns="" id="{38D5BB77-4262-4538-9177-EC855E6EC75A}"/>
              </a:ext>
            </a:extLst>
          </p:cNvPr>
          <p:cNvSpPr>
            <a:spLocks noGrp="1"/>
          </p:cNvSpPr>
          <p:nvPr>
            <p:ph sz="quarter" idx="15"/>
          </p:nvPr>
        </p:nvSpPr>
        <p:spPr>
          <a:xfrm>
            <a:off x="5270500" y="3825875"/>
            <a:ext cx="3419475" cy="342900"/>
          </a:xfrm>
        </p:spPr>
        <p:txBody>
          <a:bodyPr/>
          <a:lstStyle/>
          <a:p>
            <a:pPr indent="0" eaLnBrk="1" fontAlgn="auto" hangingPunct="1">
              <a:spcBef>
                <a:spcPts val="600"/>
              </a:spcBef>
              <a:spcAft>
                <a:spcPts val="0"/>
              </a:spcAft>
              <a:buClr>
                <a:srgbClr val="007FA3"/>
              </a:buClr>
              <a:buSzPct val="100000"/>
              <a:buFont typeface="Arial"/>
              <a:buNone/>
              <a:defRPr/>
            </a:pPr>
            <a:r>
              <a:rPr lang="en-US" b="1" dirty="0">
                <a:solidFill>
                  <a:schemeClr val="tx1"/>
                </a:solidFill>
                <a:sym typeface="Arial"/>
              </a:rPr>
              <a:t>What</a:t>
            </a:r>
            <a:r>
              <a:rPr lang="fr-FR" altLang="ja-JP" b="1" dirty="0">
                <a:solidFill>
                  <a:schemeClr val="tx1"/>
                </a:solidFill>
                <a:sym typeface="Arial"/>
              </a:rPr>
              <a:t>'</a:t>
            </a:r>
            <a:r>
              <a:rPr lang="en-US" b="1" dirty="0">
                <a:solidFill>
                  <a:schemeClr val="tx1"/>
                </a:solidFill>
                <a:sym typeface="Arial"/>
              </a:rPr>
              <a:t>s the speed (rate)?</a:t>
            </a:r>
          </a:p>
        </p:txBody>
      </p:sp>
      <p:sp>
        <p:nvSpPr>
          <p:cNvPr id="8" name="Content Placeholder 7">
            <a:extLst>
              <a:ext uri="{FF2B5EF4-FFF2-40B4-BE49-F238E27FC236}">
                <a16:creationId xmlns:a16="http://schemas.microsoft.com/office/drawing/2014/main" xmlns="" id="{4EFFE66F-12BE-42EF-9813-EA3299515D90}"/>
              </a:ext>
            </a:extLst>
          </p:cNvPr>
          <p:cNvSpPr>
            <a:spLocks noGrp="1"/>
          </p:cNvSpPr>
          <p:nvPr>
            <p:ph sz="quarter" idx="17"/>
          </p:nvPr>
        </p:nvSpPr>
        <p:spPr>
          <a:xfrm>
            <a:off x="5003800" y="4183063"/>
            <a:ext cx="1974850" cy="333375"/>
          </a:xfrm>
        </p:spPr>
        <p:txBody>
          <a:bodyPr/>
          <a:lstStyle/>
          <a:p>
            <a:pPr indent="0" eaLnBrk="1" fontAlgn="auto" hangingPunct="1">
              <a:spcBef>
                <a:spcPts val="600"/>
              </a:spcBef>
              <a:spcAft>
                <a:spcPts val="0"/>
              </a:spcAft>
              <a:buClr>
                <a:srgbClr val="007FA3"/>
              </a:buClr>
              <a:buSzPct val="100000"/>
              <a:buFont typeface="Arial"/>
              <a:buNone/>
              <a:defRPr/>
            </a:pPr>
            <a:r>
              <a:rPr lang="en-US" b="1" dirty="0">
                <a:solidFill>
                  <a:schemeClr val="tx1"/>
                </a:solidFill>
                <a:sym typeface="Arial"/>
              </a:rPr>
              <a:t>Speed of light</a:t>
            </a:r>
            <a:endParaRPr lang="en-US" b="1" dirty="0">
              <a:solidFill>
                <a:schemeClr val="tx1"/>
              </a:solidFill>
              <a:sym typeface="Symbol" charset="0"/>
            </a:endParaRPr>
          </a:p>
        </p:txBody>
      </p:sp>
      <p:graphicFrame>
        <p:nvGraphicFramePr>
          <p:cNvPr id="41991" name="Object 26" descr="Equals 3 times 10 to the eighth power meters per second.">
            <a:extLst>
              <a:ext uri="{FF2B5EF4-FFF2-40B4-BE49-F238E27FC236}">
                <a16:creationId xmlns:a16="http://schemas.microsoft.com/office/drawing/2014/main" xmlns="" id="{ABF0C607-DEB2-4745-BE8D-581A8D7DAE61}"/>
              </a:ext>
            </a:extLst>
          </p:cNvPr>
          <p:cNvGraphicFramePr>
            <a:graphicFrameLocks noChangeAspect="1"/>
          </p:cNvGraphicFramePr>
          <p:nvPr/>
        </p:nvGraphicFramePr>
        <p:xfrm>
          <a:off x="7019925" y="4179888"/>
          <a:ext cx="1695450" cy="361950"/>
        </p:xfrm>
        <a:graphic>
          <a:graphicData uri="http://schemas.openxmlformats.org/presentationml/2006/ole">
            <mc:AlternateContent xmlns:mc="http://schemas.openxmlformats.org/markup-compatibility/2006">
              <mc:Choice xmlns:v="urn:schemas-microsoft-com:vml" Requires="v">
                <p:oleObj spid="_x0000_s2050" name="Equation" r:id="rId3" imgW="952087" imgH="203112" progId="Equation.DSMT4">
                  <p:embed/>
                </p:oleObj>
              </mc:Choice>
              <mc:Fallback>
                <p:oleObj name="Equation" r:id="rId3" imgW="952087" imgH="203112" progId="Equation.DSMT4">
                  <p:embed/>
                  <p:pic>
                    <p:nvPicPr>
                      <p:cNvPr id="41991" name="Object 26" descr="Equals 3 times 10 to the eighth power meters per second.">
                        <a:extLst>
                          <a:ext uri="{FF2B5EF4-FFF2-40B4-BE49-F238E27FC236}">
                            <a16:creationId xmlns:a16="http://schemas.microsoft.com/office/drawing/2014/main" xmlns="" id="{ABF0C607-DEB2-4745-BE8D-581A8D7DAE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9925" y="4179888"/>
                        <a:ext cx="16954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1992" name="Picture 25" descr="Distance = 4.3 years times left parenthesis start fraction 3.15 times 10 to the seventh power seconds over 1 year end fraction right parenthesis left parenthesis start fraction 3 times 10 to the eighth power meters over seconds end fraction right parenthesis left parenthesis start fraction 1 kilometer over 1000 meters end fraction right parenthesis. The first two terms represent time and the second two terms represent speed. The years, meters, and seconds units cancel. Equals 40 times 10 to the twelfth power kilometers or 40 petameters, Pm.">
            <a:extLst>
              <a:ext uri="{FF2B5EF4-FFF2-40B4-BE49-F238E27FC236}">
                <a16:creationId xmlns:a16="http://schemas.microsoft.com/office/drawing/2014/main" xmlns="" id="{9D62C96B-27F5-4E47-8705-2046A99084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4150" y="4710113"/>
            <a:ext cx="6454775"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490492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xmlns="" id="{88F28BBE-3A0A-4394-9607-EE83F3B71A89}"/>
              </a:ext>
            </a:extLst>
          </p:cNvPr>
          <p:cNvSpPr>
            <a:spLocks noGrp="1" noChangeArrowheads="1"/>
          </p:cNvSpPr>
          <p:nvPr>
            <p:ph type="title"/>
          </p:nvPr>
        </p:nvSpPr>
        <p:spPr/>
        <p:txBody>
          <a:bodyPr/>
          <a:lstStyle/>
          <a:p>
            <a:pPr eaLnBrk="1" hangingPunct="1"/>
            <a:r>
              <a:rPr lang="en-US" altLang="en-US"/>
              <a:t>Physical quantities and units</a:t>
            </a:r>
          </a:p>
        </p:txBody>
      </p:sp>
      <p:sp>
        <p:nvSpPr>
          <p:cNvPr id="90115" name="Text Box 3">
            <a:extLst>
              <a:ext uri="{FF2B5EF4-FFF2-40B4-BE49-F238E27FC236}">
                <a16:creationId xmlns:a16="http://schemas.microsoft.com/office/drawing/2014/main" xmlns="" id="{6F12F571-6B4F-42DD-B151-E7C31FEA9DC5}"/>
              </a:ext>
            </a:extLst>
          </p:cNvPr>
          <p:cNvSpPr txBox="1">
            <a:spLocks noChangeArrowheads="1"/>
          </p:cNvSpPr>
          <p:nvPr/>
        </p:nvSpPr>
        <p:spPr bwMode="auto">
          <a:xfrm>
            <a:off x="304800" y="1981200"/>
            <a:ext cx="7848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35000"/>
              </a:lnSpc>
              <a:spcBef>
                <a:spcPct val="0"/>
              </a:spcBef>
              <a:buFontTx/>
              <a:buNone/>
            </a:pPr>
            <a:r>
              <a:rPr lang="en-US" altLang="en-US" sz="3600"/>
              <a:t>1. All physical quantities always </a:t>
            </a:r>
          </a:p>
          <a:p>
            <a:pPr eaLnBrk="1" hangingPunct="1">
              <a:lnSpc>
                <a:spcPct val="135000"/>
              </a:lnSpc>
              <a:spcBef>
                <a:spcPct val="0"/>
              </a:spcBef>
              <a:buFontTx/>
              <a:buNone/>
            </a:pPr>
            <a:r>
              <a:rPr lang="en-US" altLang="en-US" sz="3600"/>
              <a:t>	have some units!</a:t>
            </a:r>
          </a:p>
          <a:p>
            <a:pPr eaLnBrk="1" hangingPunct="1">
              <a:lnSpc>
                <a:spcPct val="135000"/>
              </a:lnSpc>
              <a:spcBef>
                <a:spcPct val="0"/>
              </a:spcBef>
              <a:buFontTx/>
              <a:buNone/>
            </a:pPr>
            <a:r>
              <a:rPr lang="en-US" altLang="en-US" sz="3600"/>
              <a:t>2. From relationships between these </a:t>
            </a:r>
          </a:p>
          <a:p>
            <a:pPr eaLnBrk="1" hangingPunct="1">
              <a:lnSpc>
                <a:spcPct val="135000"/>
              </a:lnSpc>
              <a:spcBef>
                <a:spcPct val="0"/>
              </a:spcBef>
              <a:buFontTx/>
              <a:buNone/>
            </a:pPr>
            <a:r>
              <a:rPr lang="en-US" altLang="en-US" sz="3600"/>
              <a:t>	quantities one can derive new units.</a:t>
            </a:r>
          </a:p>
        </p:txBody>
      </p:sp>
    </p:spTree>
    <p:extLst>
      <p:ext uri="{BB962C8B-B14F-4D97-AF65-F5344CB8AC3E}">
        <p14:creationId xmlns:p14="http://schemas.microsoft.com/office/powerpoint/2010/main" val="312881386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xmlns="" id="{2E88C569-C171-496F-8717-735B10CFB866}"/>
              </a:ext>
            </a:extLst>
          </p:cNvPr>
          <p:cNvSpPr>
            <a:spLocks noGrp="1" noChangeArrowheads="1"/>
          </p:cNvSpPr>
          <p:nvPr>
            <p:ph type="title"/>
          </p:nvPr>
        </p:nvSpPr>
        <p:spPr/>
        <p:txBody>
          <a:bodyPr/>
          <a:lstStyle/>
          <a:p>
            <a:pPr eaLnBrk="1" hangingPunct="1"/>
            <a:r>
              <a:rPr lang="en-US" altLang="en-US" dirty="0"/>
              <a:t>Units SI and derivative units</a:t>
            </a:r>
          </a:p>
        </p:txBody>
      </p:sp>
      <p:sp>
        <p:nvSpPr>
          <p:cNvPr id="91139" name="Text Box 4">
            <a:extLst>
              <a:ext uri="{FF2B5EF4-FFF2-40B4-BE49-F238E27FC236}">
                <a16:creationId xmlns:a16="http://schemas.microsoft.com/office/drawing/2014/main" xmlns="" id="{F7D6EC53-9568-4B61-BE57-2F493052C5F6}"/>
              </a:ext>
            </a:extLst>
          </p:cNvPr>
          <p:cNvSpPr txBox="1">
            <a:spLocks noChangeArrowheads="1"/>
          </p:cNvSpPr>
          <p:nvPr/>
        </p:nvSpPr>
        <p:spPr bwMode="auto">
          <a:xfrm>
            <a:off x="838200" y="2057400"/>
            <a:ext cx="7612063"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a:t>Displacement, distance:  1 meter  	1m</a:t>
            </a:r>
          </a:p>
          <a:p>
            <a:pPr eaLnBrk="1" hangingPunct="1">
              <a:spcBef>
                <a:spcPct val="0"/>
              </a:spcBef>
              <a:buFontTx/>
              <a:buNone/>
            </a:pPr>
            <a:endParaRPr lang="en-US" altLang="en-US"/>
          </a:p>
          <a:p>
            <a:pPr eaLnBrk="1" hangingPunct="1">
              <a:spcBef>
                <a:spcPct val="0"/>
              </a:spcBef>
              <a:buFontTx/>
              <a:buNone/>
            </a:pPr>
            <a:r>
              <a:rPr lang="en-US" altLang="en-US"/>
              <a:t>Velocity, speed: 1 meter/second    	1m/s</a:t>
            </a:r>
          </a:p>
          <a:p>
            <a:pPr eaLnBrk="1" hangingPunct="1">
              <a:spcBef>
                <a:spcPct val="0"/>
              </a:spcBef>
              <a:buFontTx/>
              <a:buNone/>
            </a:pPr>
            <a:endParaRPr lang="en-US" altLang="en-US"/>
          </a:p>
          <a:p>
            <a:pPr eaLnBrk="1" hangingPunct="1">
              <a:spcBef>
                <a:spcPct val="0"/>
              </a:spcBef>
              <a:buFontTx/>
              <a:buNone/>
            </a:pPr>
            <a:r>
              <a:rPr lang="en-US" altLang="en-US"/>
              <a:t>Acceleration: 1 meter/second</a:t>
            </a:r>
            <a:r>
              <a:rPr lang="en-US" altLang="en-US" baseline="30000"/>
              <a:t>2    </a:t>
            </a:r>
            <a:r>
              <a:rPr lang="en-US" altLang="en-US"/>
              <a:t> 	1m/s</a:t>
            </a:r>
            <a:r>
              <a:rPr lang="en-US" altLang="en-US" baseline="30000"/>
              <a:t>2</a:t>
            </a:r>
            <a:endParaRPr lang="en-US" altLang="en-US"/>
          </a:p>
          <a:p>
            <a:pPr eaLnBrk="1" hangingPunct="1">
              <a:spcBef>
                <a:spcPct val="0"/>
              </a:spcBef>
              <a:buFontTx/>
              <a:buNone/>
            </a:pPr>
            <a:endParaRPr lang="en-US" altLang="en-US"/>
          </a:p>
        </p:txBody>
      </p:sp>
    </p:spTree>
    <p:extLst>
      <p:ext uri="{BB962C8B-B14F-4D97-AF65-F5344CB8AC3E}">
        <p14:creationId xmlns:p14="http://schemas.microsoft.com/office/powerpoint/2010/main" val="19089793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a:extLst>
              <a:ext uri="{FF2B5EF4-FFF2-40B4-BE49-F238E27FC236}">
                <a16:creationId xmlns:a16="http://schemas.microsoft.com/office/drawing/2014/main" xmlns="" id="{34BF3CA1-807B-4AF3-9FCF-69998463E390}"/>
              </a:ext>
            </a:extLst>
          </p:cNvPr>
          <p:cNvSpPr>
            <a:spLocks noGrp="1" noChangeArrowheads="1"/>
          </p:cNvSpPr>
          <p:nvPr>
            <p:ph type="title"/>
          </p:nvPr>
        </p:nvSpPr>
        <p:spPr>
          <a:xfrm>
            <a:off x="533400" y="228600"/>
            <a:ext cx="7772400" cy="1143000"/>
          </a:xfrm>
        </p:spPr>
        <p:txBody>
          <a:bodyPr/>
          <a:lstStyle/>
          <a:p>
            <a:r>
              <a:rPr lang="en-US" altLang="en-US" dirty="0"/>
              <a:t>What is physics about?</a:t>
            </a:r>
          </a:p>
        </p:txBody>
      </p:sp>
      <p:sp>
        <p:nvSpPr>
          <p:cNvPr id="31747" name="TextBox 3">
            <a:extLst>
              <a:ext uri="{FF2B5EF4-FFF2-40B4-BE49-F238E27FC236}">
                <a16:creationId xmlns:a16="http://schemas.microsoft.com/office/drawing/2014/main" xmlns="" id="{B1F33BE1-C8C9-48F3-86BA-5574903CF905}"/>
              </a:ext>
            </a:extLst>
          </p:cNvPr>
          <p:cNvSpPr txBox="1">
            <a:spLocks noChangeArrowheads="1"/>
          </p:cNvSpPr>
          <p:nvPr/>
        </p:nvSpPr>
        <p:spPr bwMode="auto">
          <a:xfrm>
            <a:off x="225846" y="1752600"/>
            <a:ext cx="8915400" cy="4662815"/>
          </a:xfrm>
          <a:prstGeom prst="rect">
            <a:avLst/>
          </a:prstGeom>
          <a:noFill/>
          <a:ln>
            <a:noFill/>
          </a:ln>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457200" indent="-457200" eaLnBrk="1" hangingPunct="1">
              <a:spcBef>
                <a:spcPct val="0"/>
              </a:spcBef>
              <a:defRPr/>
            </a:pPr>
            <a:r>
              <a:rPr lang="en-US" altLang="en-US" sz="2700" dirty="0">
                <a:solidFill>
                  <a:srgbClr val="0033CC"/>
                </a:solidFill>
              </a:rPr>
              <a:t>Science that studies the most general laws of nature.</a:t>
            </a:r>
          </a:p>
          <a:p>
            <a:pPr eaLnBrk="1" hangingPunct="1">
              <a:spcBef>
                <a:spcPct val="0"/>
              </a:spcBef>
              <a:buFontTx/>
              <a:buNone/>
              <a:defRPr/>
            </a:pPr>
            <a:endParaRPr lang="en-US" altLang="en-US" sz="2700" dirty="0">
              <a:solidFill>
                <a:srgbClr val="0033CC"/>
              </a:solidFill>
            </a:endParaRPr>
          </a:p>
          <a:p>
            <a:pPr marL="457200" indent="-457200" eaLnBrk="1" hangingPunct="1">
              <a:spcBef>
                <a:spcPct val="0"/>
              </a:spcBef>
              <a:defRPr/>
            </a:pPr>
            <a:r>
              <a:rPr lang="en-US" altLang="en-US" sz="2700" dirty="0">
                <a:solidFill>
                  <a:srgbClr val="0033CC"/>
                </a:solidFill>
              </a:rPr>
              <a:t>Quantifies relations (dependences) between different quantities.</a:t>
            </a:r>
          </a:p>
          <a:p>
            <a:pPr eaLnBrk="1" hangingPunct="1">
              <a:spcBef>
                <a:spcPct val="0"/>
              </a:spcBef>
              <a:buFontTx/>
              <a:buNone/>
              <a:defRPr/>
            </a:pPr>
            <a:endParaRPr lang="en-US" altLang="en-US" sz="2700" dirty="0">
              <a:solidFill>
                <a:srgbClr val="0033CC"/>
              </a:solidFill>
            </a:endParaRPr>
          </a:p>
          <a:p>
            <a:pPr marL="457200" indent="-457200" eaLnBrk="1" hangingPunct="1">
              <a:spcBef>
                <a:spcPct val="0"/>
              </a:spcBef>
              <a:defRPr/>
            </a:pPr>
            <a:r>
              <a:rPr lang="en-US" altLang="en-US" sz="2700" dirty="0">
                <a:solidFill>
                  <a:srgbClr val="0033CC"/>
                </a:solidFill>
              </a:rPr>
              <a:t>Needs units to express all these quantities and relations.</a:t>
            </a:r>
          </a:p>
          <a:p>
            <a:pPr eaLnBrk="1" hangingPunct="1">
              <a:spcBef>
                <a:spcPct val="0"/>
              </a:spcBef>
              <a:buNone/>
              <a:defRPr/>
            </a:pPr>
            <a:endParaRPr lang="en-US" altLang="en-US" sz="2700" dirty="0">
              <a:solidFill>
                <a:srgbClr val="0033CC"/>
              </a:solidFill>
            </a:endParaRPr>
          </a:p>
          <a:p>
            <a:pPr marL="457200" indent="-457200" eaLnBrk="1" hangingPunct="1">
              <a:spcBef>
                <a:spcPct val="0"/>
              </a:spcBef>
              <a:defRPr/>
            </a:pPr>
            <a:r>
              <a:rPr lang="en-US" altLang="en-US" sz="2700" dirty="0">
                <a:solidFill>
                  <a:srgbClr val="0033CC"/>
                </a:solidFill>
              </a:rPr>
              <a:t>Uses models as approximations for real processes.</a:t>
            </a:r>
          </a:p>
          <a:p>
            <a:pPr eaLnBrk="1" hangingPunct="1">
              <a:spcBef>
                <a:spcPct val="0"/>
              </a:spcBef>
              <a:buFontTx/>
              <a:buNone/>
              <a:defRPr/>
            </a:pPr>
            <a:endParaRPr lang="en-US" altLang="en-US" sz="2700" dirty="0">
              <a:solidFill>
                <a:srgbClr val="0033CC"/>
              </a:solidFill>
            </a:endParaRPr>
          </a:p>
          <a:p>
            <a:pPr eaLnBrk="1" hangingPunct="1">
              <a:spcBef>
                <a:spcPct val="0"/>
              </a:spcBef>
              <a:buFontTx/>
              <a:buNone/>
              <a:defRPr/>
            </a:pPr>
            <a:endParaRPr lang="en-US" altLang="en-US" sz="2700" dirty="0">
              <a:solidFill>
                <a:srgbClr val="0033CC"/>
              </a:solidFill>
            </a:endParaRPr>
          </a:p>
          <a:p>
            <a:pPr eaLnBrk="1" hangingPunct="1">
              <a:spcBef>
                <a:spcPct val="0"/>
              </a:spcBef>
              <a:buFontTx/>
              <a:buNone/>
              <a:defRPr/>
            </a:pPr>
            <a:r>
              <a:rPr lang="en-US" altLang="en-US" sz="2700" dirty="0">
                <a:solidFill>
                  <a:srgbClr val="0033CC"/>
                </a:solidFill>
              </a:rPr>
              <a:t>Physics is the basis for many engineering discipline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xmlns="" id="{0B587E60-6939-4804-9FEB-8166C3286265}"/>
              </a:ext>
            </a:extLst>
          </p:cNvPr>
          <p:cNvSpPr>
            <a:spLocks noGrp="1" noChangeArrowheads="1"/>
          </p:cNvSpPr>
          <p:nvPr>
            <p:ph type="title"/>
          </p:nvPr>
        </p:nvSpPr>
        <p:spPr/>
        <p:txBody>
          <a:bodyPr/>
          <a:lstStyle/>
          <a:p>
            <a:pPr eaLnBrk="1" hangingPunct="1"/>
            <a:r>
              <a:rPr lang="en-US" altLang="en-US" dirty="0"/>
              <a:t>Dimensional analysis</a:t>
            </a:r>
          </a:p>
        </p:txBody>
      </p:sp>
      <p:sp>
        <p:nvSpPr>
          <p:cNvPr id="94211" name="Rectangle 3">
            <a:extLst>
              <a:ext uri="{FF2B5EF4-FFF2-40B4-BE49-F238E27FC236}">
                <a16:creationId xmlns:a16="http://schemas.microsoft.com/office/drawing/2014/main" xmlns="" id="{97CD6A1C-B3E2-485C-B8E1-396D4040989C}"/>
              </a:ext>
            </a:extLst>
          </p:cNvPr>
          <p:cNvSpPr>
            <a:spLocks noGrp="1" noChangeArrowheads="1"/>
          </p:cNvSpPr>
          <p:nvPr>
            <p:ph type="body" idx="1"/>
          </p:nvPr>
        </p:nvSpPr>
        <p:spPr/>
        <p:txBody>
          <a:bodyPr/>
          <a:lstStyle/>
          <a:p>
            <a:pPr eaLnBrk="1" hangingPunct="1"/>
            <a:r>
              <a:rPr lang="en-US" altLang="en-US" sz="2000" dirty="0"/>
              <a:t>You have three equations with distance x, speed </a:t>
            </a:r>
            <a:r>
              <a:rPr lang="en-US" altLang="en-US" sz="2000" i="1" dirty="0"/>
              <a:t>V</a:t>
            </a:r>
            <a:r>
              <a:rPr lang="en-US" altLang="en-US" sz="2000" dirty="0"/>
              <a:t>, time </a:t>
            </a:r>
            <a:r>
              <a:rPr lang="en-US" altLang="en-US" sz="2000" i="1" dirty="0"/>
              <a:t>t</a:t>
            </a:r>
            <a:r>
              <a:rPr lang="en-US" altLang="en-US" sz="2000" dirty="0"/>
              <a:t> and acceleration </a:t>
            </a:r>
            <a:r>
              <a:rPr lang="en-US" altLang="en-US" sz="2000" i="1" dirty="0"/>
              <a:t>a</a:t>
            </a:r>
            <a:r>
              <a:rPr lang="en-US" altLang="en-US" sz="2000" dirty="0"/>
              <a:t>, which of them can be correct?</a:t>
            </a:r>
          </a:p>
          <a:p>
            <a:pPr eaLnBrk="1" hangingPunct="1"/>
            <a:endParaRPr lang="en-US" altLang="en-US" sz="2000" dirty="0"/>
          </a:p>
          <a:p>
            <a:pPr eaLnBrk="1" hangingPunct="1"/>
            <a:endParaRPr lang="en-US" altLang="en-US" dirty="0"/>
          </a:p>
        </p:txBody>
      </p:sp>
      <p:sp>
        <p:nvSpPr>
          <p:cNvPr id="94212" name="Rectangle 5">
            <a:extLst>
              <a:ext uri="{FF2B5EF4-FFF2-40B4-BE49-F238E27FC236}">
                <a16:creationId xmlns:a16="http://schemas.microsoft.com/office/drawing/2014/main" xmlns="" id="{B2F23447-6C3E-41C1-AD44-10D82F8674E1}"/>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graphicFrame>
        <p:nvGraphicFramePr>
          <p:cNvPr id="94213" name="Object 4">
            <a:extLst>
              <a:ext uri="{FF2B5EF4-FFF2-40B4-BE49-F238E27FC236}">
                <a16:creationId xmlns:a16="http://schemas.microsoft.com/office/drawing/2014/main" xmlns="" id="{7004DA24-0992-4496-9774-09FD1E8AEBC8}"/>
              </a:ext>
            </a:extLst>
          </p:cNvPr>
          <p:cNvGraphicFramePr>
            <a:graphicFrameLocks noChangeAspect="1"/>
          </p:cNvGraphicFramePr>
          <p:nvPr/>
        </p:nvGraphicFramePr>
        <p:xfrm>
          <a:off x="1143000" y="3733800"/>
          <a:ext cx="1600200" cy="1279525"/>
        </p:xfrm>
        <a:graphic>
          <a:graphicData uri="http://schemas.openxmlformats.org/presentationml/2006/ole">
            <mc:AlternateContent xmlns:mc="http://schemas.openxmlformats.org/markup-compatibility/2006">
              <mc:Choice xmlns:v="urn:schemas-microsoft-com:vml" Requires="v">
                <p:oleObj spid="_x0000_s3074" name="Equation" r:id="rId3" imgW="520700" imgH="419100" progId="Equation.3">
                  <p:embed/>
                </p:oleObj>
              </mc:Choice>
              <mc:Fallback>
                <p:oleObj name="Equation" r:id="rId3" imgW="520700" imgH="419100" progId="Equation.3">
                  <p:embed/>
                  <p:pic>
                    <p:nvPicPr>
                      <p:cNvPr id="94213" name="Object 4">
                        <a:extLst>
                          <a:ext uri="{FF2B5EF4-FFF2-40B4-BE49-F238E27FC236}">
                            <a16:creationId xmlns:a16="http://schemas.microsoft.com/office/drawing/2014/main" xmlns="" id="{7004DA24-0992-4496-9774-09FD1E8AEB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733800"/>
                        <a:ext cx="1600200"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4" name="Rectangle 7">
            <a:extLst>
              <a:ext uri="{FF2B5EF4-FFF2-40B4-BE49-F238E27FC236}">
                <a16:creationId xmlns:a16="http://schemas.microsoft.com/office/drawing/2014/main" xmlns="" id="{BDE117DB-52E3-489F-9302-9B06CF37035C}"/>
              </a:ext>
            </a:extLst>
          </p:cNvPr>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graphicFrame>
        <p:nvGraphicFramePr>
          <p:cNvPr id="94215" name="Object 6">
            <a:extLst>
              <a:ext uri="{FF2B5EF4-FFF2-40B4-BE49-F238E27FC236}">
                <a16:creationId xmlns:a16="http://schemas.microsoft.com/office/drawing/2014/main" xmlns="" id="{3A55C838-F001-4EEF-9D48-E4A258E2C36B}"/>
              </a:ext>
            </a:extLst>
          </p:cNvPr>
          <p:cNvGraphicFramePr>
            <a:graphicFrameLocks noChangeAspect="1"/>
          </p:cNvGraphicFramePr>
          <p:nvPr/>
        </p:nvGraphicFramePr>
        <p:xfrm>
          <a:off x="3733800" y="3686175"/>
          <a:ext cx="1676400" cy="1341438"/>
        </p:xfrm>
        <a:graphic>
          <a:graphicData uri="http://schemas.openxmlformats.org/presentationml/2006/ole">
            <mc:AlternateContent xmlns:mc="http://schemas.openxmlformats.org/markup-compatibility/2006">
              <mc:Choice xmlns:v="urn:schemas-microsoft-com:vml" Requires="v">
                <p:oleObj spid="_x0000_s3075" name="Equation" r:id="rId5" imgW="520700" imgH="419100" progId="Equation.3">
                  <p:embed/>
                </p:oleObj>
              </mc:Choice>
              <mc:Fallback>
                <p:oleObj name="Equation" r:id="rId5" imgW="520700" imgH="419100" progId="Equation.3">
                  <p:embed/>
                  <p:pic>
                    <p:nvPicPr>
                      <p:cNvPr id="94215" name="Object 6">
                        <a:extLst>
                          <a:ext uri="{FF2B5EF4-FFF2-40B4-BE49-F238E27FC236}">
                            <a16:creationId xmlns:a16="http://schemas.microsoft.com/office/drawing/2014/main" xmlns="" id="{3A55C838-F001-4EEF-9D48-E4A258E2C36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3686175"/>
                        <a:ext cx="1676400" cy="134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6" name="Rectangle 9">
            <a:extLst>
              <a:ext uri="{FF2B5EF4-FFF2-40B4-BE49-F238E27FC236}">
                <a16:creationId xmlns:a16="http://schemas.microsoft.com/office/drawing/2014/main" xmlns="" id="{5C0D8E79-9083-4F68-97CD-C8694412C52C}"/>
              </a:ext>
            </a:extLst>
          </p:cNvPr>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graphicFrame>
        <p:nvGraphicFramePr>
          <p:cNvPr id="94217" name="Object 8">
            <a:extLst>
              <a:ext uri="{FF2B5EF4-FFF2-40B4-BE49-F238E27FC236}">
                <a16:creationId xmlns:a16="http://schemas.microsoft.com/office/drawing/2014/main" xmlns="" id="{7F7532CF-22B8-4709-949D-DC5A931BE28D}"/>
              </a:ext>
            </a:extLst>
          </p:cNvPr>
          <p:cNvGraphicFramePr>
            <a:graphicFrameLocks noChangeAspect="1"/>
          </p:cNvGraphicFramePr>
          <p:nvPr/>
        </p:nvGraphicFramePr>
        <p:xfrm>
          <a:off x="6477000" y="3686175"/>
          <a:ext cx="1468438" cy="1309688"/>
        </p:xfrm>
        <a:graphic>
          <a:graphicData uri="http://schemas.openxmlformats.org/presentationml/2006/ole">
            <mc:AlternateContent xmlns:mc="http://schemas.openxmlformats.org/markup-compatibility/2006">
              <mc:Choice xmlns:v="urn:schemas-microsoft-com:vml" Requires="v">
                <p:oleObj spid="_x0000_s3076" name="Equation" r:id="rId7" imgW="469900" imgH="419100" progId="Equation.3">
                  <p:embed/>
                </p:oleObj>
              </mc:Choice>
              <mc:Fallback>
                <p:oleObj name="Equation" r:id="rId7" imgW="469900" imgH="419100" progId="Equation.3">
                  <p:embed/>
                  <p:pic>
                    <p:nvPicPr>
                      <p:cNvPr id="94217" name="Object 8">
                        <a:extLst>
                          <a:ext uri="{FF2B5EF4-FFF2-40B4-BE49-F238E27FC236}">
                            <a16:creationId xmlns:a16="http://schemas.microsoft.com/office/drawing/2014/main" xmlns="" id="{7F7532CF-22B8-4709-949D-DC5A931BE28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3686175"/>
                        <a:ext cx="1468438"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080702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a:extLst>
              <a:ext uri="{FF2B5EF4-FFF2-40B4-BE49-F238E27FC236}">
                <a16:creationId xmlns:a16="http://schemas.microsoft.com/office/drawing/2014/main" xmlns="" id="{E9068298-EC06-410C-8E4B-2E18C0D2A4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2917" t="8984" r="57916" b="56776"/>
          <a:stretch>
            <a:fillRect/>
          </a:stretch>
        </p:blipFill>
        <p:spPr bwMode="auto">
          <a:xfrm>
            <a:off x="413535" y="1219200"/>
            <a:ext cx="87630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3" name="Title 2">
            <a:extLst>
              <a:ext uri="{FF2B5EF4-FFF2-40B4-BE49-F238E27FC236}">
                <a16:creationId xmlns:a16="http://schemas.microsoft.com/office/drawing/2014/main" xmlns="" id="{B2623D66-03A7-4889-BA38-34807E34E234}"/>
              </a:ext>
            </a:extLst>
          </p:cNvPr>
          <p:cNvSpPr>
            <a:spLocks noGrp="1" noChangeArrowheads="1"/>
          </p:cNvSpPr>
          <p:nvPr>
            <p:ph type="title"/>
          </p:nvPr>
        </p:nvSpPr>
        <p:spPr>
          <a:xfrm>
            <a:off x="685800" y="-152400"/>
            <a:ext cx="7772400" cy="1143000"/>
          </a:xfrm>
        </p:spPr>
        <p:txBody>
          <a:bodyPr/>
          <a:lstStyle/>
          <a:p>
            <a:r>
              <a:rPr lang="en-US" altLang="en-US">
                <a:solidFill>
                  <a:srgbClr val="FF0000"/>
                </a:solidFill>
              </a:rPr>
              <a:t>Vectors and vector addition </a:t>
            </a:r>
          </a:p>
        </p:txBody>
      </p:sp>
      <p:cxnSp>
        <p:nvCxnSpPr>
          <p:cNvPr id="6" name="Straight Connector 5">
            <a:extLst>
              <a:ext uri="{FF2B5EF4-FFF2-40B4-BE49-F238E27FC236}">
                <a16:creationId xmlns:a16="http://schemas.microsoft.com/office/drawing/2014/main" xmlns="" id="{E048DDA4-8C4E-4646-A717-B76768A8723B}"/>
              </a:ext>
            </a:extLst>
          </p:cNvPr>
          <p:cNvCxnSpPr/>
          <p:nvPr/>
        </p:nvCxnSpPr>
        <p:spPr>
          <a:xfrm>
            <a:off x="533400" y="990600"/>
            <a:ext cx="82296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5">
            <a:extLst>
              <a:ext uri="{FF2B5EF4-FFF2-40B4-BE49-F238E27FC236}">
                <a16:creationId xmlns:a16="http://schemas.microsoft.com/office/drawing/2014/main" xmlns="" id="{848225EC-4615-41D2-9724-59C850CC7F8F}"/>
              </a:ext>
            </a:extLst>
          </p:cNvPr>
          <p:cNvSpPr>
            <a:spLocks noGrp="1" noChangeArrowheads="1"/>
          </p:cNvSpPr>
          <p:nvPr>
            <p:ph type="title"/>
          </p:nvPr>
        </p:nvSpPr>
        <p:spPr>
          <a:xfrm>
            <a:off x="685800" y="228600"/>
            <a:ext cx="7772400" cy="1143000"/>
          </a:xfrm>
        </p:spPr>
        <p:txBody>
          <a:bodyPr/>
          <a:lstStyle/>
          <a:p>
            <a:pPr eaLnBrk="1" hangingPunct="1"/>
            <a:r>
              <a:rPr lang="en-US" altLang="en-US"/>
              <a:t>Vector: magnitude and direction</a:t>
            </a:r>
          </a:p>
        </p:txBody>
      </p:sp>
      <p:pic>
        <p:nvPicPr>
          <p:cNvPr id="62467" name="Picture 4" descr="F01">
            <a:extLst>
              <a:ext uri="{FF2B5EF4-FFF2-40B4-BE49-F238E27FC236}">
                <a16:creationId xmlns:a16="http://schemas.microsoft.com/office/drawing/2014/main" xmlns="" id="{2C60E055-FC72-4054-9A68-4197FFF1210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52600" y="1600200"/>
            <a:ext cx="5410200" cy="5087938"/>
          </a:xfrm>
          <a:noFill/>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a:extLst>
              <a:ext uri="{FF2B5EF4-FFF2-40B4-BE49-F238E27FC236}">
                <a16:creationId xmlns:a16="http://schemas.microsoft.com/office/drawing/2014/main" xmlns="" id="{3A682213-8382-4E6D-BAA8-039A55D6251E}"/>
              </a:ext>
            </a:extLst>
          </p:cNvPr>
          <p:cNvSpPr txBox="1">
            <a:spLocks noGrp="1" noChangeArrowheads="1"/>
          </p:cNvSpPr>
          <p:nvPr>
            <p:ph type="title"/>
          </p:nvPr>
        </p:nvSpPr>
        <p:spPr>
          <a:xfrm>
            <a:off x="457200" y="215900"/>
            <a:ext cx="8229600" cy="1096963"/>
          </a:xfrm>
        </p:spPr>
        <p:txBody>
          <a:bodyPr/>
          <a:lstStyle/>
          <a:p>
            <a:pPr eaLnBrk="1" hangingPunct="1">
              <a:spcBef>
                <a:spcPct val="0"/>
              </a:spcBef>
              <a:buFont typeface="Times New Roman" panose="02020603050405020304" pitchFamily="18" charset="0"/>
              <a:buNone/>
            </a:pPr>
            <a:r>
              <a:rPr lang="en-US" altLang="en-US">
                <a:cs typeface="Times New Roman" panose="02020603050405020304" pitchFamily="18" charset="0"/>
                <a:sym typeface="Times New Roman" panose="02020603050405020304" pitchFamily="18" charset="0"/>
              </a:rPr>
              <a:t>Vector Addition </a:t>
            </a:r>
            <a:r>
              <a:rPr lang="en-US" altLang="en-US" sz="2000" b="0">
                <a:cs typeface="Times New Roman" panose="02020603050405020304" pitchFamily="18" charset="0"/>
                <a:sym typeface="Times New Roman" panose="02020603050405020304" pitchFamily="18" charset="0"/>
              </a:rPr>
              <a:t>(1 of 2)</a:t>
            </a:r>
            <a:endParaRPr lang="en-AU" altLang="en-US" sz="2000" b="0">
              <a:cs typeface="Times New Roman" panose="02020603050405020304" pitchFamily="18" charset="0"/>
              <a:sym typeface="Times New Roman" panose="02020603050405020304" pitchFamily="18" charset="0"/>
            </a:endParaRPr>
          </a:p>
        </p:txBody>
      </p:sp>
      <p:sp>
        <p:nvSpPr>
          <p:cNvPr id="3" name="Content Placeholder 2">
            <a:extLst>
              <a:ext uri="{FF2B5EF4-FFF2-40B4-BE49-F238E27FC236}">
                <a16:creationId xmlns:a16="http://schemas.microsoft.com/office/drawing/2014/main" xmlns="" id="{6599FEB7-5730-4AD2-9D17-CAA6B6C9ECB6}"/>
              </a:ext>
            </a:extLst>
          </p:cNvPr>
          <p:cNvSpPr>
            <a:spLocks noGrp="1"/>
          </p:cNvSpPr>
          <p:nvPr>
            <p:ph sz="quarter" idx="13"/>
          </p:nvPr>
        </p:nvSpPr>
        <p:spPr>
          <a:xfrm>
            <a:off x="457200" y="1555750"/>
            <a:ext cx="3806825" cy="1725613"/>
          </a:xfrm>
        </p:spPr>
        <p:txBody>
          <a:bodyPr/>
          <a:lstStyle/>
          <a:p>
            <a:pPr marL="256032" eaLnBrk="1" fontAlgn="auto" hangingPunct="1">
              <a:spcBef>
                <a:spcPts val="1500"/>
              </a:spcBef>
              <a:spcAft>
                <a:spcPts val="0"/>
              </a:spcAft>
              <a:buClr>
                <a:srgbClr val="007FA3"/>
              </a:buClr>
              <a:buSzPct val="100000"/>
              <a:buFont typeface="Arial"/>
              <a:buChar char="•"/>
              <a:defRPr/>
            </a:pPr>
            <a:r>
              <a:rPr lang="en-US" dirty="0">
                <a:solidFill>
                  <a:schemeClr val="dk1"/>
                </a:solidFill>
                <a:sym typeface="Arial"/>
              </a:rPr>
              <a:t>In the </a:t>
            </a:r>
            <a:r>
              <a:rPr lang="en-US" altLang="ja-JP" dirty="0">
                <a:solidFill>
                  <a:schemeClr val="dk1"/>
                </a:solidFill>
                <a:sym typeface="Arial"/>
              </a:rPr>
              <a:t>"</a:t>
            </a:r>
            <a:r>
              <a:rPr lang="en-US" dirty="0">
                <a:solidFill>
                  <a:schemeClr val="dk1"/>
                </a:solidFill>
                <a:sym typeface="Arial"/>
              </a:rPr>
              <a:t>world of vectors</a:t>
            </a:r>
            <a:r>
              <a:rPr lang="en-US" altLang="ja-JP" dirty="0">
                <a:solidFill>
                  <a:schemeClr val="dk1"/>
                </a:solidFill>
                <a:sym typeface="Arial"/>
              </a:rPr>
              <a:t>" </a:t>
            </a:r>
            <a:r>
              <a:rPr lang="en-US" dirty="0">
                <a:solidFill>
                  <a:schemeClr val="dk1"/>
                </a:solidFill>
                <a:sym typeface="Arial"/>
              </a:rPr>
              <a:t>1+1 does not necessarily equals 2.</a:t>
            </a:r>
          </a:p>
          <a:p>
            <a:pPr marL="256032" eaLnBrk="1" fontAlgn="auto" hangingPunct="1">
              <a:spcBef>
                <a:spcPts val="1500"/>
              </a:spcBef>
              <a:spcAft>
                <a:spcPts val="0"/>
              </a:spcAft>
              <a:buClr>
                <a:srgbClr val="007FA3"/>
              </a:buClr>
              <a:buSzPct val="100000"/>
              <a:buFont typeface="Arial"/>
              <a:buChar char="•"/>
              <a:defRPr/>
            </a:pPr>
            <a:r>
              <a:rPr lang="en-US" dirty="0">
                <a:solidFill>
                  <a:schemeClr val="dk1"/>
                </a:solidFill>
                <a:sym typeface="Arial"/>
              </a:rPr>
              <a:t>Graphically?</a:t>
            </a:r>
          </a:p>
        </p:txBody>
      </p:sp>
      <p:pic>
        <p:nvPicPr>
          <p:cNvPr id="71684" name="Picture 3" descr="In the first diagram, there are two vectors of equal length and direction, one from point 1 to 2, the other from point 3 to 4. Vectors A and A prime are equal because they have the same length and direction. The formula is vector A prime = vector A. In the second diagram, there is one vector from 5 to 6 that is pointing in the opposite direction of vector A. The formula is vector B = vector negative A.">
            <a:extLst>
              <a:ext uri="{FF2B5EF4-FFF2-40B4-BE49-F238E27FC236}">
                <a16:creationId xmlns:a16="http://schemas.microsoft.com/office/drawing/2014/main" xmlns="" id="{89F48FA7-80BF-4DEE-B306-DCE1EC50408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b="2887"/>
          <a:stretch>
            <a:fillRect/>
          </a:stretch>
        </p:blipFill>
        <p:spPr bwMode="auto">
          <a:xfrm>
            <a:off x="4716463" y="1517650"/>
            <a:ext cx="3540125"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5" name="Picture 14" descr="Adding graphically. Vectors A, B, and C are arranged in a triangle in which vector A + vector B = vector C.">
            <a:extLst>
              <a:ext uri="{FF2B5EF4-FFF2-40B4-BE49-F238E27FC236}">
                <a16:creationId xmlns:a16="http://schemas.microsoft.com/office/drawing/2014/main" xmlns="" id="{7B4D3358-2913-4141-9F1D-D7A12E9CE7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925" y="4232275"/>
            <a:ext cx="5816600" cy="213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Straight Arrow Connector 3">
            <a:extLst>
              <a:ext uri="{FF2B5EF4-FFF2-40B4-BE49-F238E27FC236}">
                <a16:creationId xmlns:a16="http://schemas.microsoft.com/office/drawing/2014/main" xmlns="" id="{17CE1BE8-1E3F-7A71-378C-9FAA6E525D77}"/>
              </a:ext>
            </a:extLst>
          </p:cNvPr>
          <p:cNvCxnSpPr>
            <a:cxnSpLocks/>
          </p:cNvCxnSpPr>
          <p:nvPr/>
        </p:nvCxnSpPr>
        <p:spPr>
          <a:xfrm>
            <a:off x="3896298" y="5965634"/>
            <a:ext cx="228600" cy="0"/>
          </a:xfrm>
          <a:prstGeom prst="straightConnector1">
            <a:avLst/>
          </a:prstGeom>
          <a:ln w="38100">
            <a:solidFill>
              <a:srgbClr val="904E59"/>
            </a:solidFill>
            <a:headEnd type="none" w="lg" len="lg"/>
            <a:tailEnd type="stealt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a:extLst>
              <a:ext uri="{FF2B5EF4-FFF2-40B4-BE49-F238E27FC236}">
                <a16:creationId xmlns:a16="http://schemas.microsoft.com/office/drawing/2014/main" xmlns="" id="{E063D60F-BB6A-46E7-A452-07E49675DAD3}"/>
              </a:ext>
            </a:extLst>
          </p:cNvPr>
          <p:cNvSpPr txBox="1">
            <a:spLocks noGrp="1" noChangeArrowheads="1"/>
          </p:cNvSpPr>
          <p:nvPr>
            <p:ph type="title"/>
          </p:nvPr>
        </p:nvSpPr>
        <p:spPr>
          <a:xfrm>
            <a:off x="457200" y="215900"/>
            <a:ext cx="8229600" cy="1096963"/>
          </a:xfrm>
        </p:spPr>
        <p:txBody>
          <a:bodyPr/>
          <a:lstStyle/>
          <a:p>
            <a:pPr eaLnBrk="1" hangingPunct="1">
              <a:spcBef>
                <a:spcPct val="0"/>
              </a:spcBef>
              <a:buFont typeface="Times New Roman" panose="02020603050405020304" pitchFamily="18" charset="0"/>
              <a:buNone/>
            </a:pPr>
            <a:r>
              <a:rPr lang="en-US" altLang="en-US">
                <a:cs typeface="Times New Roman" panose="02020603050405020304" pitchFamily="18" charset="0"/>
                <a:sym typeface="Times New Roman" panose="02020603050405020304" pitchFamily="18" charset="0"/>
              </a:rPr>
              <a:t>Vector Addition </a:t>
            </a:r>
            <a:r>
              <a:rPr lang="en-US" altLang="en-US" sz="2000" b="0">
                <a:cs typeface="Times New Roman" panose="02020603050405020304" pitchFamily="18" charset="0"/>
                <a:sym typeface="Times New Roman" panose="02020603050405020304" pitchFamily="18" charset="0"/>
              </a:rPr>
              <a:t>(2 of 2)</a:t>
            </a:r>
            <a:endParaRPr lang="en-AU" altLang="en-US">
              <a:cs typeface="Times New Roman" panose="02020603050405020304" pitchFamily="18" charset="0"/>
              <a:sym typeface="Times New Roman" panose="02020603050405020304" pitchFamily="18" charset="0"/>
            </a:endParaRPr>
          </a:p>
        </p:txBody>
      </p:sp>
      <p:sp>
        <p:nvSpPr>
          <p:cNvPr id="3" name="Content Placeholder 2">
            <a:extLst>
              <a:ext uri="{FF2B5EF4-FFF2-40B4-BE49-F238E27FC236}">
                <a16:creationId xmlns:a16="http://schemas.microsoft.com/office/drawing/2014/main" xmlns="" id="{4C5C846E-7805-4F53-9AA5-912B8D1BD088}"/>
              </a:ext>
            </a:extLst>
          </p:cNvPr>
          <p:cNvSpPr>
            <a:spLocks noGrp="1"/>
          </p:cNvSpPr>
          <p:nvPr>
            <p:ph sz="quarter" idx="13"/>
          </p:nvPr>
        </p:nvSpPr>
        <p:spPr>
          <a:xfrm>
            <a:off x="457200" y="1555750"/>
            <a:ext cx="3806825" cy="1725613"/>
          </a:xfrm>
        </p:spPr>
        <p:txBody>
          <a:bodyPr/>
          <a:lstStyle/>
          <a:p>
            <a:pPr marL="256032" eaLnBrk="1" fontAlgn="auto" hangingPunct="1">
              <a:spcBef>
                <a:spcPts val="1500"/>
              </a:spcBef>
              <a:spcAft>
                <a:spcPts val="0"/>
              </a:spcAft>
              <a:buClr>
                <a:srgbClr val="007FA3"/>
              </a:buClr>
              <a:buSzPct val="100000"/>
              <a:buFont typeface="Arial"/>
              <a:buChar char="•"/>
              <a:defRPr/>
            </a:pPr>
            <a:r>
              <a:rPr lang="en-US" dirty="0">
                <a:solidFill>
                  <a:schemeClr val="dk1"/>
                </a:solidFill>
                <a:sym typeface="Arial"/>
              </a:rPr>
              <a:t>In the </a:t>
            </a:r>
            <a:r>
              <a:rPr lang="en-US" altLang="ja-JP" dirty="0">
                <a:solidFill>
                  <a:schemeClr val="dk1"/>
                </a:solidFill>
                <a:sym typeface="Arial"/>
              </a:rPr>
              <a:t>"</a:t>
            </a:r>
            <a:r>
              <a:rPr lang="en-US" dirty="0">
                <a:solidFill>
                  <a:schemeClr val="dk1"/>
                </a:solidFill>
                <a:sym typeface="Arial"/>
              </a:rPr>
              <a:t>world of vectors</a:t>
            </a:r>
            <a:r>
              <a:rPr lang="en-US" altLang="ja-JP" dirty="0">
                <a:solidFill>
                  <a:schemeClr val="dk1"/>
                </a:solidFill>
                <a:sym typeface="Arial"/>
              </a:rPr>
              <a:t>" </a:t>
            </a:r>
            <a:r>
              <a:rPr lang="en-US" dirty="0">
                <a:solidFill>
                  <a:schemeClr val="dk1"/>
                </a:solidFill>
                <a:sym typeface="Arial"/>
              </a:rPr>
              <a:t>1+1 does not necessarily equal 2.</a:t>
            </a:r>
          </a:p>
          <a:p>
            <a:pPr marL="256032" eaLnBrk="1" fontAlgn="auto" hangingPunct="1">
              <a:spcBef>
                <a:spcPts val="1500"/>
              </a:spcBef>
              <a:spcAft>
                <a:spcPts val="0"/>
              </a:spcAft>
              <a:buClr>
                <a:srgbClr val="007FA3"/>
              </a:buClr>
              <a:buSzPct val="100000"/>
              <a:buFont typeface="Arial"/>
              <a:buChar char="•"/>
              <a:defRPr/>
            </a:pPr>
            <a:r>
              <a:rPr lang="en-US" dirty="0">
                <a:solidFill>
                  <a:schemeClr val="dk1"/>
                </a:solidFill>
                <a:sym typeface="Arial"/>
              </a:rPr>
              <a:t>Graphically?</a:t>
            </a:r>
          </a:p>
        </p:txBody>
      </p:sp>
      <p:pic>
        <p:nvPicPr>
          <p:cNvPr id="72708" name="Picture 3" descr="In the first diagram, there are two vectors of equal length and direction, one from point 1 to 2, the other from point 3 to 4. Vectors A and A prime are equal because they have the same length and direction. The formula is vector A prime = vector A. In the second diagram, there is one vector from 5 to 6 that is pointing in the opposite direction of vector A. The formula is vector B = vector negative A.">
            <a:extLst>
              <a:ext uri="{FF2B5EF4-FFF2-40B4-BE49-F238E27FC236}">
                <a16:creationId xmlns:a16="http://schemas.microsoft.com/office/drawing/2014/main" xmlns="" id="{E5E536F4-4917-4805-A5DD-D8AE072E4C0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b="2887"/>
          <a:stretch>
            <a:fillRect/>
          </a:stretch>
        </p:blipFill>
        <p:spPr bwMode="auto">
          <a:xfrm>
            <a:off x="4716463" y="1517650"/>
            <a:ext cx="3540125"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9" name="Picture 4" descr="Diagram a. Text: to find the sum of these three vectors. Diagram: vector A moves down vertically, vector B moves laterally, vector C moves up at an angle. Diagram b. Text: we could add vector A and vector B to get vector D and then add vector C to vector d to get the final sum (resultant) vector R. Diagram: vector D extends from the origin of vector A to the end of vector B to form a triangle; vector R extends from the origin of vector A to the end of vector C to form a triangle above the other triangle (a polygon is formed). Diagram c. Text: or we could add vector B and vector C to get vector E and then add vector A to vector E to get vector R. Diagram: Vector E extends from the point of origin B to the tail of vector C to form a triangle. Vector R extends from the point of origin of vector A to the tail of vector C to form a triangle above the other triangle (a polygon is formed). Diagram d. Text: or we could add vector A, vector B, and vector C to get vector R directly. Diagram: a polygon is formed from vectors A, B and C, with vector A extending across from vector A to vector C. Diagram e. Text: or we could add vector A, vector B, and vector C in any other order and still get vector R. Diagram: Vector R is a slanted line. Below R, the vectors are in order B, A, and C, all combined to extend from the origin and tail of vector R.">
            <a:extLst>
              <a:ext uri="{FF2B5EF4-FFF2-40B4-BE49-F238E27FC236}">
                <a16:creationId xmlns:a16="http://schemas.microsoft.com/office/drawing/2014/main" xmlns="" id="{98FAE94B-3AA7-42CB-A3AD-E5C20A9A9C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4370388"/>
            <a:ext cx="8280400" cy="186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11">
            <a:extLst>
              <a:ext uri="{FF2B5EF4-FFF2-40B4-BE49-F238E27FC236}">
                <a16:creationId xmlns:a16="http://schemas.microsoft.com/office/drawing/2014/main" xmlns="" id="{4813E705-4C0C-4A9A-85CC-521B63FD2043}"/>
              </a:ext>
            </a:extLst>
          </p:cNvPr>
          <p:cNvSpPr>
            <a:spLocks noChangeArrowheads="1"/>
          </p:cNvSpPr>
          <p:nvPr/>
        </p:nvSpPr>
        <p:spPr bwMode="auto">
          <a:xfrm flipV="1">
            <a:off x="3719513" y="3435350"/>
            <a:ext cx="4814887"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pic>
        <p:nvPicPr>
          <p:cNvPr id="73731" name="Picture 10" descr="YG clicker Fig 1">
            <a:extLst>
              <a:ext uri="{FF2B5EF4-FFF2-40B4-BE49-F238E27FC236}">
                <a16:creationId xmlns:a16="http://schemas.microsoft.com/office/drawing/2014/main" xmlns="" id="{FE7243CD-BF66-483F-BF4D-2E75C48582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489200"/>
            <a:ext cx="5486400" cy="389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2" name="Title 3">
            <a:extLst>
              <a:ext uri="{FF2B5EF4-FFF2-40B4-BE49-F238E27FC236}">
                <a16:creationId xmlns:a16="http://schemas.microsoft.com/office/drawing/2014/main" xmlns="" id="{28BF25EE-FBB6-4FF0-BAF7-5BA76635F0E7}"/>
              </a:ext>
            </a:extLst>
          </p:cNvPr>
          <p:cNvSpPr>
            <a:spLocks noGrp="1" noChangeArrowheads="1"/>
          </p:cNvSpPr>
          <p:nvPr>
            <p:ph type="title"/>
          </p:nvPr>
        </p:nvSpPr>
        <p:spPr>
          <a:xfrm>
            <a:off x="117475" y="1268413"/>
            <a:ext cx="8686800" cy="1016000"/>
          </a:xfrm>
        </p:spPr>
        <p:txBody>
          <a:bodyPr/>
          <a:lstStyle/>
          <a:p>
            <a:r>
              <a:rPr lang="en-US" altLang="en-US"/>
              <a:t>Which of the vectors A–E represents the vector sum of vectors 1 and 2?</a:t>
            </a:r>
          </a:p>
        </p:txBody>
      </p:sp>
      <p:sp>
        <p:nvSpPr>
          <p:cNvPr id="73733" name="Content Placeholder 4">
            <a:extLst>
              <a:ext uri="{FF2B5EF4-FFF2-40B4-BE49-F238E27FC236}">
                <a16:creationId xmlns:a16="http://schemas.microsoft.com/office/drawing/2014/main" xmlns="" id="{B10F8D42-B733-4666-AF36-2D29D3398D3C}"/>
              </a:ext>
            </a:extLst>
          </p:cNvPr>
          <p:cNvSpPr>
            <a:spLocks noGrp="1" noChangeArrowheads="1"/>
          </p:cNvSpPr>
          <p:nvPr>
            <p:ph idx="1"/>
          </p:nvPr>
        </p:nvSpPr>
        <p:spPr>
          <a:xfrm>
            <a:off x="457200" y="2987675"/>
            <a:ext cx="8229600" cy="2413000"/>
          </a:xfrm>
        </p:spPr>
        <p:txBody>
          <a:bodyPr/>
          <a:lstStyle/>
          <a:p>
            <a:pPr marL="514350" indent="-514350">
              <a:buFont typeface="Times New Roman" panose="02020603050405020304" pitchFamily="18" charset="0"/>
              <a:buAutoNum type="alphaLcParenR"/>
            </a:pPr>
            <a:r>
              <a:rPr lang="en-US" altLang="en-US"/>
              <a:t> </a:t>
            </a:r>
          </a:p>
          <a:p>
            <a:pPr marL="514350" indent="-514350">
              <a:buFont typeface="Times New Roman" panose="02020603050405020304" pitchFamily="18" charset="0"/>
              <a:buAutoNum type="alphaLcParenR"/>
            </a:pPr>
            <a:r>
              <a:rPr lang="en-US" altLang="en-US"/>
              <a:t> </a:t>
            </a:r>
          </a:p>
          <a:p>
            <a:pPr marL="514350" indent="-514350">
              <a:buFont typeface="Times New Roman" panose="02020603050405020304" pitchFamily="18" charset="0"/>
              <a:buAutoNum type="alphaLcParenR"/>
            </a:pPr>
            <a:r>
              <a:rPr lang="en-US" altLang="en-US"/>
              <a:t> </a:t>
            </a:r>
          </a:p>
          <a:p>
            <a:pPr marL="514350" indent="-514350">
              <a:buFont typeface="Times New Roman" panose="02020603050405020304" pitchFamily="18" charset="0"/>
              <a:buAutoNum type="alphaLcParenR"/>
            </a:pPr>
            <a:r>
              <a:rPr lang="en-US" altLang="en-US"/>
              <a:t> </a:t>
            </a:r>
          </a:p>
          <a:p>
            <a:pPr marL="514350" indent="-514350">
              <a:buFont typeface="Times New Roman" panose="02020603050405020304" pitchFamily="18" charset="0"/>
              <a:buAutoNum type="alphaLcParenR"/>
            </a:pPr>
            <a:r>
              <a:rPr lang="en-US" altLang="en-US"/>
              <a:t> </a:t>
            </a:r>
          </a:p>
        </p:txBody>
      </p:sp>
      <p:sp>
        <p:nvSpPr>
          <p:cNvPr id="73734" name="Footer Placeholder 5">
            <a:extLst>
              <a:ext uri="{FF2B5EF4-FFF2-40B4-BE49-F238E27FC236}">
                <a16:creationId xmlns:a16="http://schemas.microsoft.com/office/drawing/2014/main" xmlns="" id="{A8A727C1-6CF7-4F4F-9757-9A0AC7FDB8FB}"/>
              </a:ext>
            </a:extLst>
          </p:cNvPr>
          <p:cNvSpPr>
            <a:spLocks noGrp="1"/>
          </p:cNvSpPr>
          <p:nvPr>
            <p:ph type="ftr" sz="quarter" idx="11"/>
          </p:nvPr>
        </p:nvSpPr>
        <p:spPr>
          <a:xfrm>
            <a:off x="87313" y="6596063"/>
            <a:ext cx="5399087" cy="1793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l">
              <a:spcBef>
                <a:spcPct val="0"/>
              </a:spcBef>
              <a:buFontTx/>
              <a:buNone/>
            </a:pPr>
            <a:r>
              <a:rPr lang="en-GB" altLang="en-US" sz="1400"/>
              <a:t>© 2016 Pearson Education, Inc.</a:t>
            </a:r>
          </a:p>
        </p:txBody>
      </p:sp>
      <p:sp>
        <p:nvSpPr>
          <p:cNvPr id="7" name="Rectangle 2">
            <a:extLst>
              <a:ext uri="{FF2B5EF4-FFF2-40B4-BE49-F238E27FC236}">
                <a16:creationId xmlns:a16="http://schemas.microsoft.com/office/drawing/2014/main" xmlns="" id="{4EB432F5-029E-4157-807A-97DFC221D922}"/>
              </a:ext>
            </a:extLst>
          </p:cNvPr>
          <p:cNvSpPr txBox="1">
            <a:spLocks noChangeArrowheads="1"/>
          </p:cNvSpPr>
          <p:nvPr/>
        </p:nvSpPr>
        <p:spPr bwMode="auto">
          <a:xfrm>
            <a:off x="2590800" y="439738"/>
            <a:ext cx="3962400" cy="708025"/>
          </a:xfrm>
          <a:prstGeom prst="rect">
            <a:avLst/>
          </a:prstGeom>
          <a:noFill/>
          <a:ln>
            <a:noFill/>
          </a:ln>
          <a:effectLst/>
        </p:spPr>
        <p:txBody>
          <a:bodyPr>
            <a:spAutoFit/>
          </a:bodyPr>
          <a:lstStyle>
            <a:lvl1pPr algn="l" rtl="0" fontAlgn="base">
              <a:spcBef>
                <a:spcPct val="50000"/>
              </a:spcBef>
              <a:spcAft>
                <a:spcPct val="0"/>
              </a:spcAft>
              <a:defRPr sz="3000" b="0">
                <a:solidFill>
                  <a:srgbClr val="3E69A1"/>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a:lstStyle>
          <a:p>
            <a:pPr>
              <a:defRPr/>
            </a:pPr>
            <a:r>
              <a:rPr lang="en-US" altLang="en-US" sz="4000" kern="0" dirty="0">
                <a:solidFill>
                  <a:srgbClr val="FF0000"/>
                </a:solidFill>
              </a:rPr>
              <a:t>Clicker question</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a:extLst>
              <a:ext uri="{FF2B5EF4-FFF2-40B4-BE49-F238E27FC236}">
                <a16:creationId xmlns:a16="http://schemas.microsoft.com/office/drawing/2014/main" xmlns="" id="{C881A95E-B804-4D69-8108-4DF7E532CD69}"/>
              </a:ext>
            </a:extLst>
          </p:cNvPr>
          <p:cNvSpPr>
            <a:spLocks noGrp="1" noChangeArrowheads="1"/>
          </p:cNvSpPr>
          <p:nvPr>
            <p:ph type="title"/>
          </p:nvPr>
        </p:nvSpPr>
        <p:spPr>
          <a:xfrm>
            <a:off x="685800" y="0"/>
            <a:ext cx="7772400" cy="1143000"/>
          </a:xfrm>
        </p:spPr>
        <p:txBody>
          <a:bodyPr/>
          <a:lstStyle/>
          <a:p>
            <a:pPr eaLnBrk="1" hangingPunct="1"/>
            <a:r>
              <a:rPr lang="en-US" altLang="en-US"/>
              <a:t>Vectors: example of subtraction</a:t>
            </a:r>
          </a:p>
        </p:txBody>
      </p:sp>
      <p:pic>
        <p:nvPicPr>
          <p:cNvPr id="75779" name="Picture 3" descr="Boxes-BkgrdSm.jpg">
            <a:extLst>
              <a:ext uri="{FF2B5EF4-FFF2-40B4-BE49-F238E27FC236}">
                <a16:creationId xmlns:a16="http://schemas.microsoft.com/office/drawing/2014/main" xmlns="" id="{33943A85-F34A-453F-A6B8-C7555E6DB26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838200"/>
            <a:ext cx="6607175"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eeform 1">
            <a:extLst>
              <a:ext uri="{FF2B5EF4-FFF2-40B4-BE49-F238E27FC236}">
                <a16:creationId xmlns:a16="http://schemas.microsoft.com/office/drawing/2014/main" xmlns="" id="{6D780C95-2C70-4BA6-A03E-EB302F567A22}"/>
              </a:ext>
            </a:extLst>
          </p:cNvPr>
          <p:cNvSpPr/>
          <p:nvPr/>
        </p:nvSpPr>
        <p:spPr>
          <a:xfrm>
            <a:off x="1930400" y="3803650"/>
            <a:ext cx="2184400" cy="908050"/>
          </a:xfrm>
          <a:custGeom>
            <a:avLst/>
            <a:gdLst/>
            <a:ahLst/>
            <a:cxnLst/>
            <a:rect l="0" t="0" r="0" b="0"/>
            <a:pathLst>
              <a:path w="2184401" h="908051">
                <a:moveTo>
                  <a:pt x="0" y="876300"/>
                </a:moveTo>
                <a:lnTo>
                  <a:pt x="0" y="876300"/>
                </a:lnTo>
                <a:lnTo>
                  <a:pt x="0" y="876300"/>
                </a:lnTo>
                <a:lnTo>
                  <a:pt x="0" y="876300"/>
                </a:lnTo>
                <a:lnTo>
                  <a:pt x="6350" y="876300"/>
                </a:lnTo>
                <a:lnTo>
                  <a:pt x="6350" y="876300"/>
                </a:lnTo>
                <a:lnTo>
                  <a:pt x="6350" y="876300"/>
                </a:lnTo>
                <a:lnTo>
                  <a:pt x="6350" y="876300"/>
                </a:lnTo>
                <a:lnTo>
                  <a:pt x="6350" y="882650"/>
                </a:lnTo>
                <a:lnTo>
                  <a:pt x="6350" y="882650"/>
                </a:lnTo>
                <a:lnTo>
                  <a:pt x="6350" y="882650"/>
                </a:lnTo>
                <a:lnTo>
                  <a:pt x="0" y="889000"/>
                </a:lnTo>
                <a:lnTo>
                  <a:pt x="0" y="889000"/>
                </a:lnTo>
                <a:lnTo>
                  <a:pt x="0" y="889000"/>
                </a:lnTo>
                <a:lnTo>
                  <a:pt x="0" y="895350"/>
                </a:lnTo>
                <a:lnTo>
                  <a:pt x="0" y="895350"/>
                </a:lnTo>
                <a:lnTo>
                  <a:pt x="0" y="895350"/>
                </a:lnTo>
                <a:lnTo>
                  <a:pt x="0" y="901700"/>
                </a:lnTo>
                <a:lnTo>
                  <a:pt x="0" y="901700"/>
                </a:lnTo>
                <a:lnTo>
                  <a:pt x="0" y="901700"/>
                </a:lnTo>
                <a:lnTo>
                  <a:pt x="0" y="901700"/>
                </a:lnTo>
                <a:lnTo>
                  <a:pt x="0" y="901700"/>
                </a:lnTo>
                <a:lnTo>
                  <a:pt x="6350" y="901700"/>
                </a:lnTo>
                <a:lnTo>
                  <a:pt x="6350" y="901700"/>
                </a:lnTo>
                <a:lnTo>
                  <a:pt x="12700" y="908050"/>
                </a:lnTo>
                <a:lnTo>
                  <a:pt x="19050" y="908050"/>
                </a:lnTo>
                <a:lnTo>
                  <a:pt x="19050" y="908050"/>
                </a:lnTo>
                <a:lnTo>
                  <a:pt x="25400" y="901700"/>
                </a:lnTo>
                <a:lnTo>
                  <a:pt x="31750" y="901700"/>
                </a:lnTo>
                <a:lnTo>
                  <a:pt x="38100" y="901700"/>
                </a:lnTo>
                <a:lnTo>
                  <a:pt x="57150" y="901700"/>
                </a:lnTo>
                <a:lnTo>
                  <a:pt x="63500" y="895350"/>
                </a:lnTo>
                <a:lnTo>
                  <a:pt x="69850" y="889000"/>
                </a:lnTo>
                <a:lnTo>
                  <a:pt x="82550" y="889000"/>
                </a:lnTo>
                <a:lnTo>
                  <a:pt x="95250" y="882650"/>
                </a:lnTo>
                <a:lnTo>
                  <a:pt x="114300" y="869950"/>
                </a:lnTo>
                <a:lnTo>
                  <a:pt x="127000" y="863600"/>
                </a:lnTo>
                <a:lnTo>
                  <a:pt x="146050" y="857250"/>
                </a:lnTo>
                <a:lnTo>
                  <a:pt x="158750" y="844550"/>
                </a:lnTo>
                <a:lnTo>
                  <a:pt x="177800" y="838200"/>
                </a:lnTo>
                <a:lnTo>
                  <a:pt x="196850" y="825500"/>
                </a:lnTo>
                <a:lnTo>
                  <a:pt x="215900" y="812800"/>
                </a:lnTo>
                <a:lnTo>
                  <a:pt x="241300" y="806450"/>
                </a:lnTo>
                <a:lnTo>
                  <a:pt x="266700" y="793750"/>
                </a:lnTo>
                <a:lnTo>
                  <a:pt x="292100" y="774700"/>
                </a:lnTo>
                <a:lnTo>
                  <a:pt x="317500" y="762000"/>
                </a:lnTo>
                <a:lnTo>
                  <a:pt x="342900" y="749300"/>
                </a:lnTo>
                <a:lnTo>
                  <a:pt x="368300" y="736600"/>
                </a:lnTo>
                <a:lnTo>
                  <a:pt x="400050" y="717550"/>
                </a:lnTo>
                <a:lnTo>
                  <a:pt x="431800" y="704850"/>
                </a:lnTo>
                <a:lnTo>
                  <a:pt x="457200" y="692150"/>
                </a:lnTo>
                <a:lnTo>
                  <a:pt x="495300" y="673100"/>
                </a:lnTo>
                <a:lnTo>
                  <a:pt x="527050" y="660400"/>
                </a:lnTo>
                <a:lnTo>
                  <a:pt x="558800" y="641350"/>
                </a:lnTo>
                <a:lnTo>
                  <a:pt x="590550" y="628650"/>
                </a:lnTo>
                <a:lnTo>
                  <a:pt x="622300" y="609600"/>
                </a:lnTo>
                <a:lnTo>
                  <a:pt x="660400" y="596900"/>
                </a:lnTo>
                <a:lnTo>
                  <a:pt x="692150" y="577850"/>
                </a:lnTo>
                <a:lnTo>
                  <a:pt x="730250" y="558800"/>
                </a:lnTo>
                <a:lnTo>
                  <a:pt x="762000" y="546100"/>
                </a:lnTo>
                <a:lnTo>
                  <a:pt x="793750" y="533400"/>
                </a:lnTo>
                <a:lnTo>
                  <a:pt x="831850" y="520700"/>
                </a:lnTo>
                <a:lnTo>
                  <a:pt x="863600" y="501650"/>
                </a:lnTo>
                <a:lnTo>
                  <a:pt x="895350" y="488950"/>
                </a:lnTo>
                <a:lnTo>
                  <a:pt x="933450" y="476250"/>
                </a:lnTo>
                <a:lnTo>
                  <a:pt x="965200" y="463550"/>
                </a:lnTo>
                <a:lnTo>
                  <a:pt x="1003300" y="444500"/>
                </a:lnTo>
                <a:lnTo>
                  <a:pt x="1028700" y="431800"/>
                </a:lnTo>
                <a:lnTo>
                  <a:pt x="1066800" y="419100"/>
                </a:lnTo>
                <a:lnTo>
                  <a:pt x="1098550" y="406400"/>
                </a:lnTo>
                <a:lnTo>
                  <a:pt x="1130300" y="393700"/>
                </a:lnTo>
                <a:lnTo>
                  <a:pt x="1162050" y="381000"/>
                </a:lnTo>
                <a:lnTo>
                  <a:pt x="1193800" y="368300"/>
                </a:lnTo>
                <a:lnTo>
                  <a:pt x="1225550" y="355600"/>
                </a:lnTo>
                <a:lnTo>
                  <a:pt x="1250950" y="349250"/>
                </a:lnTo>
                <a:lnTo>
                  <a:pt x="1282700" y="336550"/>
                </a:lnTo>
                <a:lnTo>
                  <a:pt x="1314450" y="323850"/>
                </a:lnTo>
                <a:lnTo>
                  <a:pt x="1339850" y="311150"/>
                </a:lnTo>
                <a:lnTo>
                  <a:pt x="1365250" y="304800"/>
                </a:lnTo>
                <a:lnTo>
                  <a:pt x="1403350" y="292100"/>
                </a:lnTo>
                <a:lnTo>
                  <a:pt x="1428750" y="279400"/>
                </a:lnTo>
                <a:lnTo>
                  <a:pt x="1454150" y="266700"/>
                </a:lnTo>
                <a:lnTo>
                  <a:pt x="1485900" y="260350"/>
                </a:lnTo>
                <a:lnTo>
                  <a:pt x="1511300" y="247650"/>
                </a:lnTo>
                <a:lnTo>
                  <a:pt x="1536700" y="241300"/>
                </a:lnTo>
                <a:lnTo>
                  <a:pt x="1555750" y="228600"/>
                </a:lnTo>
                <a:lnTo>
                  <a:pt x="1581150" y="222250"/>
                </a:lnTo>
                <a:lnTo>
                  <a:pt x="1600200" y="215900"/>
                </a:lnTo>
                <a:lnTo>
                  <a:pt x="1619250" y="203200"/>
                </a:lnTo>
                <a:lnTo>
                  <a:pt x="1644650" y="196850"/>
                </a:lnTo>
                <a:lnTo>
                  <a:pt x="1663700" y="190500"/>
                </a:lnTo>
                <a:lnTo>
                  <a:pt x="1682750" y="184150"/>
                </a:lnTo>
                <a:lnTo>
                  <a:pt x="1695450" y="177800"/>
                </a:lnTo>
                <a:lnTo>
                  <a:pt x="1714500" y="177800"/>
                </a:lnTo>
                <a:lnTo>
                  <a:pt x="1727200" y="171450"/>
                </a:lnTo>
                <a:lnTo>
                  <a:pt x="1746250" y="165100"/>
                </a:lnTo>
                <a:lnTo>
                  <a:pt x="1758950" y="158750"/>
                </a:lnTo>
                <a:lnTo>
                  <a:pt x="1771650" y="152400"/>
                </a:lnTo>
                <a:lnTo>
                  <a:pt x="1784350" y="152400"/>
                </a:lnTo>
                <a:lnTo>
                  <a:pt x="1797050" y="146050"/>
                </a:lnTo>
                <a:lnTo>
                  <a:pt x="1809750" y="146050"/>
                </a:lnTo>
                <a:lnTo>
                  <a:pt x="1822450" y="139700"/>
                </a:lnTo>
                <a:lnTo>
                  <a:pt x="1828800" y="133350"/>
                </a:lnTo>
                <a:lnTo>
                  <a:pt x="1841500" y="133350"/>
                </a:lnTo>
                <a:lnTo>
                  <a:pt x="1854200" y="127000"/>
                </a:lnTo>
                <a:lnTo>
                  <a:pt x="1866900" y="127000"/>
                </a:lnTo>
                <a:lnTo>
                  <a:pt x="1879600" y="127000"/>
                </a:lnTo>
                <a:lnTo>
                  <a:pt x="1892300" y="120650"/>
                </a:lnTo>
                <a:lnTo>
                  <a:pt x="1898650" y="120650"/>
                </a:lnTo>
                <a:lnTo>
                  <a:pt x="1911350" y="114300"/>
                </a:lnTo>
                <a:lnTo>
                  <a:pt x="1924050" y="114300"/>
                </a:lnTo>
                <a:lnTo>
                  <a:pt x="1930400" y="107950"/>
                </a:lnTo>
                <a:lnTo>
                  <a:pt x="1943100" y="107950"/>
                </a:lnTo>
                <a:lnTo>
                  <a:pt x="1955800" y="101600"/>
                </a:lnTo>
                <a:lnTo>
                  <a:pt x="1968500" y="101600"/>
                </a:lnTo>
                <a:lnTo>
                  <a:pt x="1974850" y="95250"/>
                </a:lnTo>
                <a:lnTo>
                  <a:pt x="1987550" y="95250"/>
                </a:lnTo>
                <a:lnTo>
                  <a:pt x="2006600" y="88900"/>
                </a:lnTo>
                <a:lnTo>
                  <a:pt x="2019300" y="82550"/>
                </a:lnTo>
                <a:lnTo>
                  <a:pt x="2032000" y="76200"/>
                </a:lnTo>
                <a:lnTo>
                  <a:pt x="2044700" y="76200"/>
                </a:lnTo>
                <a:lnTo>
                  <a:pt x="2057400" y="69850"/>
                </a:lnTo>
                <a:lnTo>
                  <a:pt x="2063750" y="63500"/>
                </a:lnTo>
                <a:lnTo>
                  <a:pt x="2076450" y="63500"/>
                </a:lnTo>
                <a:lnTo>
                  <a:pt x="2082800" y="57150"/>
                </a:lnTo>
                <a:lnTo>
                  <a:pt x="2095500" y="50800"/>
                </a:lnTo>
                <a:lnTo>
                  <a:pt x="2101850" y="44450"/>
                </a:lnTo>
                <a:lnTo>
                  <a:pt x="2114550" y="44450"/>
                </a:lnTo>
                <a:lnTo>
                  <a:pt x="2114550" y="38100"/>
                </a:lnTo>
                <a:lnTo>
                  <a:pt x="2127250" y="38100"/>
                </a:lnTo>
                <a:lnTo>
                  <a:pt x="2139950" y="31750"/>
                </a:lnTo>
                <a:lnTo>
                  <a:pt x="2146300" y="25400"/>
                </a:lnTo>
                <a:lnTo>
                  <a:pt x="2152650" y="25400"/>
                </a:lnTo>
                <a:lnTo>
                  <a:pt x="2159000" y="25400"/>
                </a:lnTo>
                <a:lnTo>
                  <a:pt x="2165350" y="19050"/>
                </a:lnTo>
                <a:lnTo>
                  <a:pt x="2171700" y="19050"/>
                </a:lnTo>
                <a:lnTo>
                  <a:pt x="2178050" y="19050"/>
                </a:lnTo>
                <a:lnTo>
                  <a:pt x="2178050" y="12700"/>
                </a:lnTo>
                <a:lnTo>
                  <a:pt x="2178050" y="12700"/>
                </a:lnTo>
                <a:lnTo>
                  <a:pt x="2184400" y="12700"/>
                </a:lnTo>
                <a:lnTo>
                  <a:pt x="2184400" y="12700"/>
                </a:lnTo>
                <a:lnTo>
                  <a:pt x="2184400" y="12700"/>
                </a:lnTo>
                <a:lnTo>
                  <a:pt x="2184400" y="12700"/>
                </a:lnTo>
                <a:lnTo>
                  <a:pt x="2184400" y="12700"/>
                </a:lnTo>
                <a:lnTo>
                  <a:pt x="2184400" y="12700"/>
                </a:lnTo>
                <a:lnTo>
                  <a:pt x="2184400" y="12700"/>
                </a:lnTo>
                <a:lnTo>
                  <a:pt x="2184400" y="12700"/>
                </a:lnTo>
                <a:lnTo>
                  <a:pt x="2184400" y="12700"/>
                </a:lnTo>
                <a:lnTo>
                  <a:pt x="2184400" y="12700"/>
                </a:lnTo>
                <a:lnTo>
                  <a:pt x="2184400" y="12700"/>
                </a:lnTo>
                <a:lnTo>
                  <a:pt x="2184400" y="12700"/>
                </a:lnTo>
                <a:lnTo>
                  <a:pt x="2178050" y="12700"/>
                </a:lnTo>
                <a:lnTo>
                  <a:pt x="2178050" y="12700"/>
                </a:lnTo>
                <a:lnTo>
                  <a:pt x="2178050" y="12700"/>
                </a:lnTo>
                <a:lnTo>
                  <a:pt x="2171700" y="12700"/>
                </a:lnTo>
                <a:lnTo>
                  <a:pt x="2171700" y="6350"/>
                </a:lnTo>
                <a:lnTo>
                  <a:pt x="2171700" y="6350"/>
                </a:lnTo>
                <a:lnTo>
                  <a:pt x="2165350" y="6350"/>
                </a:lnTo>
                <a:lnTo>
                  <a:pt x="2165350" y="6350"/>
                </a:lnTo>
                <a:lnTo>
                  <a:pt x="2159000" y="0"/>
                </a:lnTo>
                <a:lnTo>
                  <a:pt x="2159000" y="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 name="Freeform 2">
            <a:extLst>
              <a:ext uri="{FF2B5EF4-FFF2-40B4-BE49-F238E27FC236}">
                <a16:creationId xmlns:a16="http://schemas.microsoft.com/office/drawing/2014/main" xmlns="" id="{D3C2E816-458F-4584-9F39-586DC4C3DE39}"/>
              </a:ext>
            </a:extLst>
          </p:cNvPr>
          <p:cNvSpPr/>
          <p:nvPr/>
        </p:nvSpPr>
        <p:spPr>
          <a:xfrm>
            <a:off x="3949700" y="3714750"/>
            <a:ext cx="222250" cy="273050"/>
          </a:xfrm>
          <a:custGeom>
            <a:avLst/>
            <a:gdLst/>
            <a:ahLst/>
            <a:cxnLst/>
            <a:rect l="0" t="0" r="0" b="0"/>
            <a:pathLst>
              <a:path w="222251" h="273051">
                <a:moveTo>
                  <a:pt x="0" y="6350"/>
                </a:moveTo>
                <a:lnTo>
                  <a:pt x="0" y="12700"/>
                </a:lnTo>
                <a:lnTo>
                  <a:pt x="0" y="12700"/>
                </a:lnTo>
                <a:lnTo>
                  <a:pt x="0" y="12700"/>
                </a:lnTo>
                <a:lnTo>
                  <a:pt x="0" y="12700"/>
                </a:lnTo>
                <a:lnTo>
                  <a:pt x="0" y="12700"/>
                </a:lnTo>
                <a:lnTo>
                  <a:pt x="0" y="12700"/>
                </a:lnTo>
                <a:lnTo>
                  <a:pt x="0" y="12700"/>
                </a:lnTo>
                <a:lnTo>
                  <a:pt x="6350" y="19050"/>
                </a:lnTo>
                <a:lnTo>
                  <a:pt x="6350" y="19050"/>
                </a:lnTo>
                <a:lnTo>
                  <a:pt x="6350" y="19050"/>
                </a:lnTo>
                <a:lnTo>
                  <a:pt x="12700" y="19050"/>
                </a:lnTo>
                <a:lnTo>
                  <a:pt x="12700" y="19050"/>
                </a:lnTo>
                <a:lnTo>
                  <a:pt x="19050" y="19050"/>
                </a:lnTo>
                <a:lnTo>
                  <a:pt x="19050" y="19050"/>
                </a:lnTo>
                <a:lnTo>
                  <a:pt x="25400" y="19050"/>
                </a:lnTo>
                <a:lnTo>
                  <a:pt x="31750" y="19050"/>
                </a:lnTo>
                <a:lnTo>
                  <a:pt x="38100" y="19050"/>
                </a:lnTo>
                <a:lnTo>
                  <a:pt x="44450" y="19050"/>
                </a:lnTo>
                <a:lnTo>
                  <a:pt x="50800" y="19050"/>
                </a:lnTo>
                <a:lnTo>
                  <a:pt x="57150" y="19050"/>
                </a:lnTo>
                <a:lnTo>
                  <a:pt x="69850" y="19050"/>
                </a:lnTo>
                <a:lnTo>
                  <a:pt x="76200" y="12700"/>
                </a:lnTo>
                <a:lnTo>
                  <a:pt x="88900" y="12700"/>
                </a:lnTo>
                <a:lnTo>
                  <a:pt x="101600" y="12700"/>
                </a:lnTo>
                <a:lnTo>
                  <a:pt x="114300" y="12700"/>
                </a:lnTo>
                <a:lnTo>
                  <a:pt x="127000" y="6350"/>
                </a:lnTo>
                <a:lnTo>
                  <a:pt x="139700" y="6350"/>
                </a:lnTo>
                <a:lnTo>
                  <a:pt x="152400" y="6350"/>
                </a:lnTo>
                <a:lnTo>
                  <a:pt x="165100" y="6350"/>
                </a:lnTo>
                <a:lnTo>
                  <a:pt x="177800" y="6350"/>
                </a:lnTo>
                <a:lnTo>
                  <a:pt x="190500" y="0"/>
                </a:lnTo>
                <a:lnTo>
                  <a:pt x="196850" y="0"/>
                </a:lnTo>
                <a:lnTo>
                  <a:pt x="203200" y="0"/>
                </a:lnTo>
                <a:lnTo>
                  <a:pt x="209550" y="0"/>
                </a:lnTo>
                <a:lnTo>
                  <a:pt x="215900" y="0"/>
                </a:lnTo>
                <a:lnTo>
                  <a:pt x="222250" y="0"/>
                </a:lnTo>
                <a:lnTo>
                  <a:pt x="222250" y="0"/>
                </a:lnTo>
                <a:lnTo>
                  <a:pt x="222250" y="0"/>
                </a:lnTo>
                <a:lnTo>
                  <a:pt x="222250" y="0"/>
                </a:lnTo>
                <a:lnTo>
                  <a:pt x="222250" y="0"/>
                </a:lnTo>
                <a:lnTo>
                  <a:pt x="222250" y="6350"/>
                </a:lnTo>
                <a:lnTo>
                  <a:pt x="215900" y="6350"/>
                </a:lnTo>
                <a:lnTo>
                  <a:pt x="215900" y="12700"/>
                </a:lnTo>
                <a:lnTo>
                  <a:pt x="209550" y="19050"/>
                </a:lnTo>
                <a:lnTo>
                  <a:pt x="209550" y="25400"/>
                </a:lnTo>
                <a:lnTo>
                  <a:pt x="203200" y="31750"/>
                </a:lnTo>
                <a:lnTo>
                  <a:pt x="196850" y="38100"/>
                </a:lnTo>
                <a:lnTo>
                  <a:pt x="190500" y="44450"/>
                </a:lnTo>
                <a:lnTo>
                  <a:pt x="190500" y="57150"/>
                </a:lnTo>
                <a:lnTo>
                  <a:pt x="184150" y="63500"/>
                </a:lnTo>
                <a:lnTo>
                  <a:pt x="177800" y="69850"/>
                </a:lnTo>
                <a:lnTo>
                  <a:pt x="171450" y="82550"/>
                </a:lnTo>
                <a:lnTo>
                  <a:pt x="165100" y="88900"/>
                </a:lnTo>
                <a:lnTo>
                  <a:pt x="158750" y="101600"/>
                </a:lnTo>
                <a:lnTo>
                  <a:pt x="146050" y="107950"/>
                </a:lnTo>
                <a:lnTo>
                  <a:pt x="139700" y="120650"/>
                </a:lnTo>
                <a:lnTo>
                  <a:pt x="133350" y="133350"/>
                </a:lnTo>
                <a:lnTo>
                  <a:pt x="120650" y="146050"/>
                </a:lnTo>
                <a:lnTo>
                  <a:pt x="107950" y="158750"/>
                </a:lnTo>
                <a:lnTo>
                  <a:pt x="101600" y="171450"/>
                </a:lnTo>
                <a:lnTo>
                  <a:pt x="88900" y="184150"/>
                </a:lnTo>
                <a:lnTo>
                  <a:pt x="82550" y="196850"/>
                </a:lnTo>
                <a:lnTo>
                  <a:pt x="76200" y="209550"/>
                </a:lnTo>
                <a:lnTo>
                  <a:pt x="63500" y="222250"/>
                </a:lnTo>
                <a:lnTo>
                  <a:pt x="57150" y="234950"/>
                </a:lnTo>
                <a:lnTo>
                  <a:pt x="50800" y="241300"/>
                </a:lnTo>
                <a:lnTo>
                  <a:pt x="50800" y="247650"/>
                </a:lnTo>
                <a:lnTo>
                  <a:pt x="44450" y="254000"/>
                </a:lnTo>
                <a:lnTo>
                  <a:pt x="38100" y="260350"/>
                </a:lnTo>
                <a:lnTo>
                  <a:pt x="38100" y="266700"/>
                </a:lnTo>
                <a:lnTo>
                  <a:pt x="31750" y="266700"/>
                </a:lnTo>
                <a:lnTo>
                  <a:pt x="31750" y="273050"/>
                </a:lnTo>
                <a:lnTo>
                  <a:pt x="25400" y="273050"/>
                </a:lnTo>
                <a:lnTo>
                  <a:pt x="25400" y="2730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 name="Freeform 3">
            <a:extLst>
              <a:ext uri="{FF2B5EF4-FFF2-40B4-BE49-F238E27FC236}">
                <a16:creationId xmlns:a16="http://schemas.microsoft.com/office/drawing/2014/main" xmlns="" id="{9C2020D4-EDE3-40F2-83C2-C83A31BB1B6A}"/>
              </a:ext>
            </a:extLst>
          </p:cNvPr>
          <p:cNvSpPr/>
          <p:nvPr/>
        </p:nvSpPr>
        <p:spPr>
          <a:xfrm>
            <a:off x="1943100" y="4603750"/>
            <a:ext cx="63500" cy="38100"/>
          </a:xfrm>
          <a:custGeom>
            <a:avLst/>
            <a:gdLst/>
            <a:ahLst/>
            <a:cxnLst/>
            <a:rect l="0" t="0" r="0" b="0"/>
            <a:pathLst>
              <a:path w="63501" h="38101">
                <a:moveTo>
                  <a:pt x="6350" y="38100"/>
                </a:moveTo>
                <a:lnTo>
                  <a:pt x="6350" y="38100"/>
                </a:lnTo>
                <a:lnTo>
                  <a:pt x="6350" y="38100"/>
                </a:lnTo>
                <a:lnTo>
                  <a:pt x="0" y="38100"/>
                </a:lnTo>
                <a:lnTo>
                  <a:pt x="0" y="38100"/>
                </a:lnTo>
                <a:lnTo>
                  <a:pt x="0" y="38100"/>
                </a:lnTo>
                <a:lnTo>
                  <a:pt x="0" y="31750"/>
                </a:lnTo>
                <a:lnTo>
                  <a:pt x="0" y="31750"/>
                </a:lnTo>
                <a:lnTo>
                  <a:pt x="0" y="31750"/>
                </a:lnTo>
                <a:lnTo>
                  <a:pt x="0" y="31750"/>
                </a:lnTo>
                <a:lnTo>
                  <a:pt x="0" y="31750"/>
                </a:lnTo>
                <a:lnTo>
                  <a:pt x="0" y="31750"/>
                </a:lnTo>
                <a:lnTo>
                  <a:pt x="0" y="31750"/>
                </a:lnTo>
                <a:lnTo>
                  <a:pt x="0" y="31750"/>
                </a:lnTo>
                <a:lnTo>
                  <a:pt x="0" y="31750"/>
                </a:lnTo>
                <a:lnTo>
                  <a:pt x="0" y="31750"/>
                </a:lnTo>
                <a:lnTo>
                  <a:pt x="0" y="31750"/>
                </a:lnTo>
                <a:lnTo>
                  <a:pt x="0" y="31750"/>
                </a:lnTo>
                <a:lnTo>
                  <a:pt x="0" y="31750"/>
                </a:lnTo>
                <a:lnTo>
                  <a:pt x="0" y="31750"/>
                </a:lnTo>
                <a:lnTo>
                  <a:pt x="0" y="31750"/>
                </a:lnTo>
                <a:lnTo>
                  <a:pt x="0" y="31750"/>
                </a:lnTo>
                <a:lnTo>
                  <a:pt x="0" y="31750"/>
                </a:lnTo>
                <a:lnTo>
                  <a:pt x="6350" y="25400"/>
                </a:lnTo>
                <a:lnTo>
                  <a:pt x="6350" y="25400"/>
                </a:lnTo>
                <a:lnTo>
                  <a:pt x="6350" y="25400"/>
                </a:lnTo>
                <a:lnTo>
                  <a:pt x="6350" y="19050"/>
                </a:lnTo>
                <a:lnTo>
                  <a:pt x="12700" y="19050"/>
                </a:lnTo>
                <a:lnTo>
                  <a:pt x="12700" y="19050"/>
                </a:lnTo>
                <a:lnTo>
                  <a:pt x="19050" y="12700"/>
                </a:lnTo>
                <a:lnTo>
                  <a:pt x="19050" y="12700"/>
                </a:lnTo>
                <a:lnTo>
                  <a:pt x="25400" y="12700"/>
                </a:lnTo>
                <a:lnTo>
                  <a:pt x="25400" y="6350"/>
                </a:lnTo>
                <a:lnTo>
                  <a:pt x="31750" y="6350"/>
                </a:lnTo>
                <a:lnTo>
                  <a:pt x="31750" y="6350"/>
                </a:lnTo>
                <a:lnTo>
                  <a:pt x="31750" y="6350"/>
                </a:lnTo>
                <a:lnTo>
                  <a:pt x="31750" y="6350"/>
                </a:lnTo>
                <a:lnTo>
                  <a:pt x="38100" y="0"/>
                </a:lnTo>
                <a:lnTo>
                  <a:pt x="38100" y="0"/>
                </a:lnTo>
                <a:lnTo>
                  <a:pt x="38100" y="0"/>
                </a:lnTo>
                <a:lnTo>
                  <a:pt x="38100" y="0"/>
                </a:lnTo>
                <a:lnTo>
                  <a:pt x="44450" y="6350"/>
                </a:lnTo>
                <a:lnTo>
                  <a:pt x="44450" y="6350"/>
                </a:lnTo>
                <a:lnTo>
                  <a:pt x="44450" y="6350"/>
                </a:lnTo>
                <a:lnTo>
                  <a:pt x="44450" y="6350"/>
                </a:lnTo>
                <a:lnTo>
                  <a:pt x="50800" y="12700"/>
                </a:lnTo>
                <a:lnTo>
                  <a:pt x="50800" y="12700"/>
                </a:lnTo>
                <a:lnTo>
                  <a:pt x="57150" y="19050"/>
                </a:lnTo>
                <a:lnTo>
                  <a:pt x="57150" y="19050"/>
                </a:lnTo>
                <a:lnTo>
                  <a:pt x="57150" y="19050"/>
                </a:lnTo>
                <a:lnTo>
                  <a:pt x="57150" y="25400"/>
                </a:lnTo>
                <a:lnTo>
                  <a:pt x="57150" y="25400"/>
                </a:lnTo>
                <a:lnTo>
                  <a:pt x="63500" y="25400"/>
                </a:lnTo>
                <a:lnTo>
                  <a:pt x="63500" y="25400"/>
                </a:lnTo>
                <a:lnTo>
                  <a:pt x="63500" y="25400"/>
                </a:lnTo>
                <a:lnTo>
                  <a:pt x="63500" y="25400"/>
                </a:lnTo>
                <a:lnTo>
                  <a:pt x="63500" y="25400"/>
                </a:lnTo>
                <a:lnTo>
                  <a:pt x="63500" y="25400"/>
                </a:lnTo>
                <a:lnTo>
                  <a:pt x="63500" y="25400"/>
                </a:lnTo>
                <a:lnTo>
                  <a:pt x="63500" y="25400"/>
                </a:lnTo>
                <a:lnTo>
                  <a:pt x="57150" y="25400"/>
                </a:lnTo>
                <a:lnTo>
                  <a:pt x="57150" y="25400"/>
                </a:lnTo>
                <a:lnTo>
                  <a:pt x="57150" y="25400"/>
                </a:lnTo>
                <a:lnTo>
                  <a:pt x="50800" y="19050"/>
                </a:lnTo>
                <a:lnTo>
                  <a:pt x="50800" y="19050"/>
                </a:lnTo>
                <a:lnTo>
                  <a:pt x="50800" y="19050"/>
                </a:lnTo>
                <a:lnTo>
                  <a:pt x="44450" y="12700"/>
                </a:lnTo>
                <a:lnTo>
                  <a:pt x="44450" y="12700"/>
                </a:lnTo>
                <a:lnTo>
                  <a:pt x="44450" y="12700"/>
                </a:lnTo>
                <a:lnTo>
                  <a:pt x="44450" y="12700"/>
                </a:lnTo>
                <a:lnTo>
                  <a:pt x="44450" y="12700"/>
                </a:lnTo>
                <a:lnTo>
                  <a:pt x="44450" y="6350"/>
                </a:lnTo>
                <a:lnTo>
                  <a:pt x="44450" y="6350"/>
                </a:lnTo>
                <a:lnTo>
                  <a:pt x="44450" y="6350"/>
                </a:lnTo>
                <a:lnTo>
                  <a:pt x="44450" y="6350"/>
                </a:lnTo>
                <a:lnTo>
                  <a:pt x="44450" y="6350"/>
                </a:lnTo>
                <a:lnTo>
                  <a:pt x="44450" y="6350"/>
                </a:lnTo>
                <a:lnTo>
                  <a:pt x="44450" y="6350"/>
                </a:lnTo>
                <a:lnTo>
                  <a:pt x="44450" y="12700"/>
                </a:lnTo>
                <a:lnTo>
                  <a:pt x="44450" y="12700"/>
                </a:lnTo>
                <a:lnTo>
                  <a:pt x="44450" y="19050"/>
                </a:lnTo>
                <a:lnTo>
                  <a:pt x="44450" y="19050"/>
                </a:lnTo>
                <a:lnTo>
                  <a:pt x="44450" y="19050"/>
                </a:lnTo>
                <a:lnTo>
                  <a:pt x="44450" y="25400"/>
                </a:lnTo>
                <a:lnTo>
                  <a:pt x="44450" y="25400"/>
                </a:lnTo>
                <a:lnTo>
                  <a:pt x="44450" y="31750"/>
                </a:lnTo>
                <a:lnTo>
                  <a:pt x="44450" y="31750"/>
                </a:lnTo>
                <a:lnTo>
                  <a:pt x="44450" y="31750"/>
                </a:lnTo>
                <a:lnTo>
                  <a:pt x="44450" y="31750"/>
                </a:lnTo>
                <a:lnTo>
                  <a:pt x="44450" y="38100"/>
                </a:lnTo>
                <a:lnTo>
                  <a:pt x="44450" y="38100"/>
                </a:lnTo>
                <a:lnTo>
                  <a:pt x="50800" y="38100"/>
                </a:lnTo>
                <a:lnTo>
                  <a:pt x="50800" y="38100"/>
                </a:lnTo>
                <a:lnTo>
                  <a:pt x="50800" y="38100"/>
                </a:lnTo>
                <a:lnTo>
                  <a:pt x="50800" y="38100"/>
                </a:lnTo>
                <a:lnTo>
                  <a:pt x="57150" y="38100"/>
                </a:lnTo>
                <a:lnTo>
                  <a:pt x="57150" y="38100"/>
                </a:lnTo>
                <a:lnTo>
                  <a:pt x="57150" y="38100"/>
                </a:lnTo>
                <a:lnTo>
                  <a:pt x="57150" y="38100"/>
                </a:lnTo>
                <a:lnTo>
                  <a:pt x="57150" y="38100"/>
                </a:lnTo>
                <a:lnTo>
                  <a:pt x="57150" y="38100"/>
                </a:lnTo>
                <a:lnTo>
                  <a:pt x="57150" y="38100"/>
                </a:lnTo>
                <a:lnTo>
                  <a:pt x="57150" y="38100"/>
                </a:lnTo>
                <a:lnTo>
                  <a:pt x="57150" y="38100"/>
                </a:lnTo>
                <a:lnTo>
                  <a:pt x="57150" y="38100"/>
                </a:lnTo>
                <a:lnTo>
                  <a:pt x="57150" y="38100"/>
                </a:lnTo>
                <a:lnTo>
                  <a:pt x="57150" y="38100"/>
                </a:lnTo>
                <a:lnTo>
                  <a:pt x="57150" y="38100"/>
                </a:lnTo>
                <a:lnTo>
                  <a:pt x="50800" y="38100"/>
                </a:lnTo>
                <a:lnTo>
                  <a:pt x="50800" y="38100"/>
                </a:lnTo>
                <a:lnTo>
                  <a:pt x="50800" y="38100"/>
                </a:lnTo>
                <a:lnTo>
                  <a:pt x="50800" y="38100"/>
                </a:lnTo>
                <a:lnTo>
                  <a:pt x="50800" y="38100"/>
                </a:lnTo>
                <a:lnTo>
                  <a:pt x="50800" y="38100"/>
                </a:lnTo>
                <a:lnTo>
                  <a:pt x="50800" y="38100"/>
                </a:lnTo>
                <a:lnTo>
                  <a:pt x="50800" y="38100"/>
                </a:lnTo>
                <a:lnTo>
                  <a:pt x="50800" y="38100"/>
                </a:lnTo>
                <a:lnTo>
                  <a:pt x="50800" y="38100"/>
                </a:lnTo>
                <a:lnTo>
                  <a:pt x="50800" y="38100"/>
                </a:lnTo>
                <a:lnTo>
                  <a:pt x="50800" y="381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 name="Freeform 4">
            <a:extLst>
              <a:ext uri="{FF2B5EF4-FFF2-40B4-BE49-F238E27FC236}">
                <a16:creationId xmlns:a16="http://schemas.microsoft.com/office/drawing/2014/main" xmlns="" id="{66BCB5F0-A5E3-460E-B342-22A510068834}"/>
              </a:ext>
            </a:extLst>
          </p:cNvPr>
          <p:cNvSpPr/>
          <p:nvPr/>
        </p:nvSpPr>
        <p:spPr>
          <a:xfrm>
            <a:off x="2914650" y="4470400"/>
            <a:ext cx="69850" cy="419100"/>
          </a:xfrm>
          <a:custGeom>
            <a:avLst/>
            <a:gdLst/>
            <a:ahLst/>
            <a:cxnLst/>
            <a:rect l="0" t="0" r="0" b="0"/>
            <a:pathLst>
              <a:path w="69851" h="419101">
                <a:moveTo>
                  <a:pt x="63500" y="0"/>
                </a:moveTo>
                <a:lnTo>
                  <a:pt x="63500" y="0"/>
                </a:lnTo>
                <a:lnTo>
                  <a:pt x="63500" y="0"/>
                </a:lnTo>
                <a:lnTo>
                  <a:pt x="63500" y="0"/>
                </a:lnTo>
                <a:lnTo>
                  <a:pt x="63500" y="0"/>
                </a:lnTo>
                <a:lnTo>
                  <a:pt x="63500" y="0"/>
                </a:lnTo>
                <a:lnTo>
                  <a:pt x="63500" y="0"/>
                </a:lnTo>
                <a:lnTo>
                  <a:pt x="63500" y="0"/>
                </a:lnTo>
                <a:lnTo>
                  <a:pt x="69850" y="0"/>
                </a:lnTo>
                <a:lnTo>
                  <a:pt x="69850" y="0"/>
                </a:lnTo>
                <a:lnTo>
                  <a:pt x="69850" y="0"/>
                </a:lnTo>
                <a:lnTo>
                  <a:pt x="69850" y="0"/>
                </a:lnTo>
                <a:lnTo>
                  <a:pt x="69850" y="6350"/>
                </a:lnTo>
                <a:lnTo>
                  <a:pt x="69850" y="12700"/>
                </a:lnTo>
                <a:lnTo>
                  <a:pt x="69850" y="12700"/>
                </a:lnTo>
                <a:lnTo>
                  <a:pt x="69850" y="19050"/>
                </a:lnTo>
                <a:lnTo>
                  <a:pt x="69850" y="25400"/>
                </a:lnTo>
                <a:lnTo>
                  <a:pt x="69850" y="31750"/>
                </a:lnTo>
                <a:lnTo>
                  <a:pt x="69850" y="44450"/>
                </a:lnTo>
                <a:lnTo>
                  <a:pt x="63500" y="50800"/>
                </a:lnTo>
                <a:lnTo>
                  <a:pt x="63500" y="63500"/>
                </a:lnTo>
                <a:lnTo>
                  <a:pt x="63500" y="76200"/>
                </a:lnTo>
                <a:lnTo>
                  <a:pt x="57150" y="95250"/>
                </a:lnTo>
                <a:lnTo>
                  <a:pt x="57150" y="107950"/>
                </a:lnTo>
                <a:lnTo>
                  <a:pt x="50800" y="127000"/>
                </a:lnTo>
                <a:lnTo>
                  <a:pt x="50800" y="146050"/>
                </a:lnTo>
                <a:lnTo>
                  <a:pt x="44450" y="165100"/>
                </a:lnTo>
                <a:lnTo>
                  <a:pt x="44450" y="190500"/>
                </a:lnTo>
                <a:lnTo>
                  <a:pt x="38100" y="209550"/>
                </a:lnTo>
                <a:lnTo>
                  <a:pt x="38100" y="234950"/>
                </a:lnTo>
                <a:lnTo>
                  <a:pt x="31750" y="254000"/>
                </a:lnTo>
                <a:lnTo>
                  <a:pt x="25400" y="279400"/>
                </a:lnTo>
                <a:lnTo>
                  <a:pt x="25400" y="298450"/>
                </a:lnTo>
                <a:lnTo>
                  <a:pt x="19050" y="317500"/>
                </a:lnTo>
                <a:lnTo>
                  <a:pt x="19050" y="336550"/>
                </a:lnTo>
                <a:lnTo>
                  <a:pt x="12700" y="349250"/>
                </a:lnTo>
                <a:lnTo>
                  <a:pt x="12700" y="368300"/>
                </a:lnTo>
                <a:lnTo>
                  <a:pt x="6350" y="374650"/>
                </a:lnTo>
                <a:lnTo>
                  <a:pt x="6350" y="387350"/>
                </a:lnTo>
                <a:lnTo>
                  <a:pt x="0" y="400050"/>
                </a:lnTo>
                <a:lnTo>
                  <a:pt x="0" y="406400"/>
                </a:lnTo>
                <a:lnTo>
                  <a:pt x="0" y="412750"/>
                </a:lnTo>
                <a:lnTo>
                  <a:pt x="0" y="412750"/>
                </a:lnTo>
                <a:lnTo>
                  <a:pt x="0" y="419100"/>
                </a:lnTo>
                <a:lnTo>
                  <a:pt x="0" y="419100"/>
                </a:lnTo>
                <a:lnTo>
                  <a:pt x="0" y="419100"/>
                </a:lnTo>
                <a:lnTo>
                  <a:pt x="0" y="419100"/>
                </a:lnTo>
                <a:lnTo>
                  <a:pt x="0" y="419100"/>
                </a:lnTo>
                <a:lnTo>
                  <a:pt x="6350" y="419100"/>
                </a:lnTo>
                <a:lnTo>
                  <a:pt x="6350" y="412750"/>
                </a:lnTo>
                <a:lnTo>
                  <a:pt x="6350" y="4127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 name="Freeform 5">
            <a:extLst>
              <a:ext uri="{FF2B5EF4-FFF2-40B4-BE49-F238E27FC236}">
                <a16:creationId xmlns:a16="http://schemas.microsoft.com/office/drawing/2014/main" xmlns="" id="{166B1739-68C9-49DC-9DCB-A1988864CB32}"/>
              </a:ext>
            </a:extLst>
          </p:cNvPr>
          <p:cNvSpPr/>
          <p:nvPr/>
        </p:nvSpPr>
        <p:spPr>
          <a:xfrm>
            <a:off x="2984500" y="4495800"/>
            <a:ext cx="127000" cy="311150"/>
          </a:xfrm>
          <a:custGeom>
            <a:avLst/>
            <a:gdLst/>
            <a:ahLst/>
            <a:cxnLst/>
            <a:rect l="0" t="0" r="0" b="0"/>
            <a:pathLst>
              <a:path w="127001" h="311151">
                <a:moveTo>
                  <a:pt x="0" y="0"/>
                </a:moveTo>
                <a:lnTo>
                  <a:pt x="0" y="6350"/>
                </a:lnTo>
                <a:lnTo>
                  <a:pt x="0" y="6350"/>
                </a:lnTo>
                <a:lnTo>
                  <a:pt x="0" y="12700"/>
                </a:lnTo>
                <a:lnTo>
                  <a:pt x="6350" y="12700"/>
                </a:lnTo>
                <a:lnTo>
                  <a:pt x="6350" y="19050"/>
                </a:lnTo>
                <a:lnTo>
                  <a:pt x="6350" y="25400"/>
                </a:lnTo>
                <a:lnTo>
                  <a:pt x="6350" y="25400"/>
                </a:lnTo>
                <a:lnTo>
                  <a:pt x="12700" y="31750"/>
                </a:lnTo>
                <a:lnTo>
                  <a:pt x="12700" y="31750"/>
                </a:lnTo>
                <a:lnTo>
                  <a:pt x="12700" y="38100"/>
                </a:lnTo>
                <a:lnTo>
                  <a:pt x="12700" y="38100"/>
                </a:lnTo>
                <a:lnTo>
                  <a:pt x="12700" y="44450"/>
                </a:lnTo>
                <a:lnTo>
                  <a:pt x="12700" y="50800"/>
                </a:lnTo>
                <a:lnTo>
                  <a:pt x="12700" y="50800"/>
                </a:lnTo>
                <a:lnTo>
                  <a:pt x="12700" y="57150"/>
                </a:lnTo>
                <a:lnTo>
                  <a:pt x="19050" y="63500"/>
                </a:lnTo>
                <a:lnTo>
                  <a:pt x="19050" y="76200"/>
                </a:lnTo>
                <a:lnTo>
                  <a:pt x="19050" y="82550"/>
                </a:lnTo>
                <a:lnTo>
                  <a:pt x="19050" y="88900"/>
                </a:lnTo>
                <a:lnTo>
                  <a:pt x="25400" y="95250"/>
                </a:lnTo>
                <a:lnTo>
                  <a:pt x="25400" y="101600"/>
                </a:lnTo>
                <a:lnTo>
                  <a:pt x="31750" y="114300"/>
                </a:lnTo>
                <a:lnTo>
                  <a:pt x="31750" y="120650"/>
                </a:lnTo>
                <a:lnTo>
                  <a:pt x="38100" y="133350"/>
                </a:lnTo>
                <a:lnTo>
                  <a:pt x="44450" y="146050"/>
                </a:lnTo>
                <a:lnTo>
                  <a:pt x="44450" y="158750"/>
                </a:lnTo>
                <a:lnTo>
                  <a:pt x="50800" y="171450"/>
                </a:lnTo>
                <a:lnTo>
                  <a:pt x="57150" y="184150"/>
                </a:lnTo>
                <a:lnTo>
                  <a:pt x="63500" y="196850"/>
                </a:lnTo>
                <a:lnTo>
                  <a:pt x="69850" y="209550"/>
                </a:lnTo>
                <a:lnTo>
                  <a:pt x="76200" y="222250"/>
                </a:lnTo>
                <a:lnTo>
                  <a:pt x="82550" y="234950"/>
                </a:lnTo>
                <a:lnTo>
                  <a:pt x="88900" y="241300"/>
                </a:lnTo>
                <a:lnTo>
                  <a:pt x="95250" y="254000"/>
                </a:lnTo>
                <a:lnTo>
                  <a:pt x="101600" y="266700"/>
                </a:lnTo>
                <a:lnTo>
                  <a:pt x="107950" y="273050"/>
                </a:lnTo>
                <a:lnTo>
                  <a:pt x="107950" y="285750"/>
                </a:lnTo>
                <a:lnTo>
                  <a:pt x="114300" y="292100"/>
                </a:lnTo>
                <a:lnTo>
                  <a:pt x="114300" y="298450"/>
                </a:lnTo>
                <a:lnTo>
                  <a:pt x="120650" y="298450"/>
                </a:lnTo>
                <a:lnTo>
                  <a:pt x="120650" y="304800"/>
                </a:lnTo>
                <a:lnTo>
                  <a:pt x="127000" y="311150"/>
                </a:lnTo>
                <a:lnTo>
                  <a:pt x="127000" y="311150"/>
                </a:lnTo>
                <a:lnTo>
                  <a:pt x="127000" y="311150"/>
                </a:lnTo>
                <a:lnTo>
                  <a:pt x="127000" y="311150"/>
                </a:lnTo>
                <a:lnTo>
                  <a:pt x="127000" y="311150"/>
                </a:lnTo>
                <a:lnTo>
                  <a:pt x="127000" y="304800"/>
                </a:lnTo>
                <a:lnTo>
                  <a:pt x="127000" y="298450"/>
                </a:lnTo>
                <a:lnTo>
                  <a:pt x="127000" y="298450"/>
                </a:lnTo>
                <a:lnTo>
                  <a:pt x="120650" y="285750"/>
                </a:lnTo>
                <a:lnTo>
                  <a:pt x="120650" y="2857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7" name="Freeform 6">
            <a:extLst>
              <a:ext uri="{FF2B5EF4-FFF2-40B4-BE49-F238E27FC236}">
                <a16:creationId xmlns:a16="http://schemas.microsoft.com/office/drawing/2014/main" xmlns="" id="{F8EB788E-071C-4924-897A-4BA6D6C3DF5B}"/>
              </a:ext>
            </a:extLst>
          </p:cNvPr>
          <p:cNvSpPr/>
          <p:nvPr/>
        </p:nvSpPr>
        <p:spPr>
          <a:xfrm>
            <a:off x="2952750" y="4667250"/>
            <a:ext cx="114300" cy="44450"/>
          </a:xfrm>
          <a:custGeom>
            <a:avLst/>
            <a:gdLst/>
            <a:ahLst/>
            <a:cxnLst/>
            <a:rect l="0" t="0" r="0" b="0"/>
            <a:pathLst>
              <a:path w="114301" h="44451">
                <a:moveTo>
                  <a:pt x="6350" y="44450"/>
                </a:moveTo>
                <a:lnTo>
                  <a:pt x="6350" y="44450"/>
                </a:lnTo>
                <a:lnTo>
                  <a:pt x="6350" y="44450"/>
                </a:lnTo>
                <a:lnTo>
                  <a:pt x="0" y="44450"/>
                </a:lnTo>
                <a:lnTo>
                  <a:pt x="0" y="44450"/>
                </a:lnTo>
                <a:lnTo>
                  <a:pt x="0" y="38100"/>
                </a:lnTo>
                <a:lnTo>
                  <a:pt x="0" y="38100"/>
                </a:lnTo>
                <a:lnTo>
                  <a:pt x="0" y="38100"/>
                </a:lnTo>
                <a:lnTo>
                  <a:pt x="0" y="38100"/>
                </a:lnTo>
                <a:lnTo>
                  <a:pt x="6350" y="31750"/>
                </a:lnTo>
                <a:lnTo>
                  <a:pt x="6350" y="31750"/>
                </a:lnTo>
                <a:lnTo>
                  <a:pt x="6350" y="31750"/>
                </a:lnTo>
                <a:lnTo>
                  <a:pt x="6350" y="31750"/>
                </a:lnTo>
                <a:lnTo>
                  <a:pt x="6350" y="25400"/>
                </a:lnTo>
                <a:lnTo>
                  <a:pt x="6350" y="25400"/>
                </a:lnTo>
                <a:lnTo>
                  <a:pt x="12700" y="25400"/>
                </a:lnTo>
                <a:lnTo>
                  <a:pt x="12700" y="25400"/>
                </a:lnTo>
                <a:lnTo>
                  <a:pt x="19050" y="19050"/>
                </a:lnTo>
                <a:lnTo>
                  <a:pt x="25400" y="19050"/>
                </a:lnTo>
                <a:lnTo>
                  <a:pt x="31750" y="19050"/>
                </a:lnTo>
                <a:lnTo>
                  <a:pt x="38100" y="19050"/>
                </a:lnTo>
                <a:lnTo>
                  <a:pt x="44450" y="12700"/>
                </a:lnTo>
                <a:lnTo>
                  <a:pt x="50800" y="12700"/>
                </a:lnTo>
                <a:lnTo>
                  <a:pt x="57150" y="12700"/>
                </a:lnTo>
                <a:lnTo>
                  <a:pt x="63500" y="6350"/>
                </a:lnTo>
                <a:lnTo>
                  <a:pt x="76200" y="6350"/>
                </a:lnTo>
                <a:lnTo>
                  <a:pt x="82550" y="6350"/>
                </a:lnTo>
                <a:lnTo>
                  <a:pt x="88900" y="6350"/>
                </a:lnTo>
                <a:lnTo>
                  <a:pt x="95250" y="0"/>
                </a:lnTo>
                <a:lnTo>
                  <a:pt x="101600" y="0"/>
                </a:lnTo>
                <a:lnTo>
                  <a:pt x="107950" y="0"/>
                </a:lnTo>
                <a:lnTo>
                  <a:pt x="114300" y="0"/>
                </a:lnTo>
                <a:lnTo>
                  <a:pt x="114300" y="0"/>
                </a:lnTo>
                <a:lnTo>
                  <a:pt x="114300" y="0"/>
                </a:lnTo>
                <a:lnTo>
                  <a:pt x="114300" y="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 name="Freeform 7">
            <a:extLst>
              <a:ext uri="{FF2B5EF4-FFF2-40B4-BE49-F238E27FC236}">
                <a16:creationId xmlns:a16="http://schemas.microsoft.com/office/drawing/2014/main" xmlns="" id="{E787669B-84F0-4744-A573-A3BB0FD105B8}"/>
              </a:ext>
            </a:extLst>
          </p:cNvPr>
          <p:cNvSpPr/>
          <p:nvPr/>
        </p:nvSpPr>
        <p:spPr>
          <a:xfrm>
            <a:off x="2806700" y="4311650"/>
            <a:ext cx="342900" cy="82550"/>
          </a:xfrm>
          <a:custGeom>
            <a:avLst/>
            <a:gdLst/>
            <a:ahLst/>
            <a:cxnLst/>
            <a:rect l="0" t="0" r="0" b="0"/>
            <a:pathLst>
              <a:path w="342901" h="82551">
                <a:moveTo>
                  <a:pt x="0" y="82550"/>
                </a:moveTo>
                <a:lnTo>
                  <a:pt x="0" y="82550"/>
                </a:lnTo>
                <a:lnTo>
                  <a:pt x="0" y="82550"/>
                </a:lnTo>
                <a:lnTo>
                  <a:pt x="0" y="82550"/>
                </a:lnTo>
                <a:lnTo>
                  <a:pt x="0" y="82550"/>
                </a:lnTo>
                <a:lnTo>
                  <a:pt x="0" y="82550"/>
                </a:lnTo>
                <a:lnTo>
                  <a:pt x="0" y="82550"/>
                </a:lnTo>
                <a:lnTo>
                  <a:pt x="0" y="82550"/>
                </a:lnTo>
                <a:lnTo>
                  <a:pt x="0" y="82550"/>
                </a:lnTo>
                <a:lnTo>
                  <a:pt x="0" y="82550"/>
                </a:lnTo>
                <a:lnTo>
                  <a:pt x="6350" y="82550"/>
                </a:lnTo>
                <a:lnTo>
                  <a:pt x="6350" y="82550"/>
                </a:lnTo>
                <a:lnTo>
                  <a:pt x="6350" y="76200"/>
                </a:lnTo>
                <a:lnTo>
                  <a:pt x="6350" y="76200"/>
                </a:lnTo>
                <a:lnTo>
                  <a:pt x="6350" y="76200"/>
                </a:lnTo>
                <a:lnTo>
                  <a:pt x="12700" y="76200"/>
                </a:lnTo>
                <a:lnTo>
                  <a:pt x="19050" y="76200"/>
                </a:lnTo>
                <a:lnTo>
                  <a:pt x="25400" y="76200"/>
                </a:lnTo>
                <a:lnTo>
                  <a:pt x="31750" y="76200"/>
                </a:lnTo>
                <a:lnTo>
                  <a:pt x="38100" y="76200"/>
                </a:lnTo>
                <a:lnTo>
                  <a:pt x="44450" y="69850"/>
                </a:lnTo>
                <a:lnTo>
                  <a:pt x="50800" y="69850"/>
                </a:lnTo>
                <a:lnTo>
                  <a:pt x="63500" y="69850"/>
                </a:lnTo>
                <a:lnTo>
                  <a:pt x="76200" y="63500"/>
                </a:lnTo>
                <a:lnTo>
                  <a:pt x="88900" y="63500"/>
                </a:lnTo>
                <a:lnTo>
                  <a:pt x="101600" y="57150"/>
                </a:lnTo>
                <a:lnTo>
                  <a:pt x="120650" y="50800"/>
                </a:lnTo>
                <a:lnTo>
                  <a:pt x="133350" y="50800"/>
                </a:lnTo>
                <a:lnTo>
                  <a:pt x="152400" y="44450"/>
                </a:lnTo>
                <a:lnTo>
                  <a:pt x="171450" y="38100"/>
                </a:lnTo>
                <a:lnTo>
                  <a:pt x="184150" y="31750"/>
                </a:lnTo>
                <a:lnTo>
                  <a:pt x="203200" y="25400"/>
                </a:lnTo>
                <a:lnTo>
                  <a:pt x="215900" y="19050"/>
                </a:lnTo>
                <a:lnTo>
                  <a:pt x="234950" y="19050"/>
                </a:lnTo>
                <a:lnTo>
                  <a:pt x="247650" y="12700"/>
                </a:lnTo>
                <a:lnTo>
                  <a:pt x="260350" y="12700"/>
                </a:lnTo>
                <a:lnTo>
                  <a:pt x="273050" y="6350"/>
                </a:lnTo>
                <a:lnTo>
                  <a:pt x="285750" y="6350"/>
                </a:lnTo>
                <a:lnTo>
                  <a:pt x="292100" y="6350"/>
                </a:lnTo>
                <a:lnTo>
                  <a:pt x="311150" y="6350"/>
                </a:lnTo>
                <a:lnTo>
                  <a:pt x="317500" y="0"/>
                </a:lnTo>
                <a:lnTo>
                  <a:pt x="323850" y="0"/>
                </a:lnTo>
                <a:lnTo>
                  <a:pt x="330200" y="0"/>
                </a:lnTo>
                <a:lnTo>
                  <a:pt x="336550" y="0"/>
                </a:lnTo>
                <a:lnTo>
                  <a:pt x="336550" y="0"/>
                </a:lnTo>
                <a:lnTo>
                  <a:pt x="342900" y="0"/>
                </a:lnTo>
                <a:lnTo>
                  <a:pt x="342900" y="0"/>
                </a:lnTo>
                <a:lnTo>
                  <a:pt x="342900" y="0"/>
                </a:lnTo>
                <a:lnTo>
                  <a:pt x="336550" y="0"/>
                </a:lnTo>
                <a:lnTo>
                  <a:pt x="336550" y="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9" name="Freeform 8">
            <a:extLst>
              <a:ext uri="{FF2B5EF4-FFF2-40B4-BE49-F238E27FC236}">
                <a16:creationId xmlns:a16="http://schemas.microsoft.com/office/drawing/2014/main" xmlns="" id="{802246FD-767F-4426-849B-46C5406D9D8E}"/>
              </a:ext>
            </a:extLst>
          </p:cNvPr>
          <p:cNvSpPr/>
          <p:nvPr/>
        </p:nvSpPr>
        <p:spPr>
          <a:xfrm>
            <a:off x="3079750" y="4248150"/>
            <a:ext cx="120650" cy="133350"/>
          </a:xfrm>
          <a:custGeom>
            <a:avLst/>
            <a:gdLst/>
            <a:ahLst/>
            <a:cxnLst/>
            <a:rect l="0" t="0" r="0" b="0"/>
            <a:pathLst>
              <a:path w="120651" h="133351">
                <a:moveTo>
                  <a:pt x="0" y="25400"/>
                </a:moveTo>
                <a:lnTo>
                  <a:pt x="6350" y="25400"/>
                </a:lnTo>
                <a:lnTo>
                  <a:pt x="6350" y="25400"/>
                </a:lnTo>
                <a:lnTo>
                  <a:pt x="12700" y="19050"/>
                </a:lnTo>
                <a:lnTo>
                  <a:pt x="12700" y="12700"/>
                </a:lnTo>
                <a:lnTo>
                  <a:pt x="19050" y="12700"/>
                </a:lnTo>
                <a:lnTo>
                  <a:pt x="19050" y="6350"/>
                </a:lnTo>
                <a:lnTo>
                  <a:pt x="25400" y="6350"/>
                </a:lnTo>
                <a:lnTo>
                  <a:pt x="31750" y="0"/>
                </a:lnTo>
                <a:lnTo>
                  <a:pt x="31750" y="0"/>
                </a:lnTo>
                <a:lnTo>
                  <a:pt x="38100" y="0"/>
                </a:lnTo>
                <a:lnTo>
                  <a:pt x="38100" y="0"/>
                </a:lnTo>
                <a:lnTo>
                  <a:pt x="38100" y="0"/>
                </a:lnTo>
                <a:lnTo>
                  <a:pt x="44450" y="0"/>
                </a:lnTo>
                <a:lnTo>
                  <a:pt x="44450" y="0"/>
                </a:lnTo>
                <a:lnTo>
                  <a:pt x="44450" y="6350"/>
                </a:lnTo>
                <a:lnTo>
                  <a:pt x="44450" y="6350"/>
                </a:lnTo>
                <a:lnTo>
                  <a:pt x="44450" y="12700"/>
                </a:lnTo>
                <a:lnTo>
                  <a:pt x="44450" y="12700"/>
                </a:lnTo>
                <a:lnTo>
                  <a:pt x="44450" y="19050"/>
                </a:lnTo>
                <a:lnTo>
                  <a:pt x="44450" y="19050"/>
                </a:lnTo>
                <a:lnTo>
                  <a:pt x="44450" y="19050"/>
                </a:lnTo>
                <a:lnTo>
                  <a:pt x="44450" y="19050"/>
                </a:lnTo>
                <a:lnTo>
                  <a:pt x="44450" y="25400"/>
                </a:lnTo>
                <a:lnTo>
                  <a:pt x="44450" y="25400"/>
                </a:lnTo>
                <a:lnTo>
                  <a:pt x="44450" y="25400"/>
                </a:lnTo>
                <a:lnTo>
                  <a:pt x="44450" y="25400"/>
                </a:lnTo>
                <a:lnTo>
                  <a:pt x="44450" y="25400"/>
                </a:lnTo>
                <a:lnTo>
                  <a:pt x="44450" y="25400"/>
                </a:lnTo>
                <a:lnTo>
                  <a:pt x="44450" y="25400"/>
                </a:lnTo>
                <a:lnTo>
                  <a:pt x="44450" y="25400"/>
                </a:lnTo>
                <a:lnTo>
                  <a:pt x="44450" y="25400"/>
                </a:lnTo>
                <a:lnTo>
                  <a:pt x="44450" y="25400"/>
                </a:lnTo>
                <a:lnTo>
                  <a:pt x="44450" y="25400"/>
                </a:lnTo>
                <a:lnTo>
                  <a:pt x="44450" y="25400"/>
                </a:lnTo>
                <a:lnTo>
                  <a:pt x="44450" y="25400"/>
                </a:lnTo>
                <a:lnTo>
                  <a:pt x="44450" y="25400"/>
                </a:lnTo>
                <a:lnTo>
                  <a:pt x="44450" y="25400"/>
                </a:lnTo>
                <a:lnTo>
                  <a:pt x="44450" y="25400"/>
                </a:lnTo>
                <a:lnTo>
                  <a:pt x="44450" y="25400"/>
                </a:lnTo>
                <a:lnTo>
                  <a:pt x="44450" y="25400"/>
                </a:lnTo>
                <a:lnTo>
                  <a:pt x="44450" y="25400"/>
                </a:lnTo>
                <a:lnTo>
                  <a:pt x="50800" y="25400"/>
                </a:lnTo>
                <a:lnTo>
                  <a:pt x="50800" y="25400"/>
                </a:lnTo>
                <a:lnTo>
                  <a:pt x="57150" y="31750"/>
                </a:lnTo>
                <a:lnTo>
                  <a:pt x="57150" y="31750"/>
                </a:lnTo>
                <a:lnTo>
                  <a:pt x="63500" y="38100"/>
                </a:lnTo>
                <a:lnTo>
                  <a:pt x="63500" y="38100"/>
                </a:lnTo>
                <a:lnTo>
                  <a:pt x="69850" y="38100"/>
                </a:lnTo>
                <a:lnTo>
                  <a:pt x="76200" y="38100"/>
                </a:lnTo>
                <a:lnTo>
                  <a:pt x="82550" y="44450"/>
                </a:lnTo>
                <a:lnTo>
                  <a:pt x="88900" y="44450"/>
                </a:lnTo>
                <a:lnTo>
                  <a:pt x="95250" y="50800"/>
                </a:lnTo>
                <a:lnTo>
                  <a:pt x="101600" y="50800"/>
                </a:lnTo>
                <a:lnTo>
                  <a:pt x="107950" y="50800"/>
                </a:lnTo>
                <a:lnTo>
                  <a:pt x="107950" y="57150"/>
                </a:lnTo>
                <a:lnTo>
                  <a:pt x="114300" y="57150"/>
                </a:lnTo>
                <a:lnTo>
                  <a:pt x="120650" y="57150"/>
                </a:lnTo>
                <a:lnTo>
                  <a:pt x="120650" y="57150"/>
                </a:lnTo>
                <a:lnTo>
                  <a:pt x="120650" y="57150"/>
                </a:lnTo>
                <a:lnTo>
                  <a:pt x="120650" y="63500"/>
                </a:lnTo>
                <a:lnTo>
                  <a:pt x="120650" y="63500"/>
                </a:lnTo>
                <a:lnTo>
                  <a:pt x="120650" y="69850"/>
                </a:lnTo>
                <a:lnTo>
                  <a:pt x="120650" y="69850"/>
                </a:lnTo>
                <a:lnTo>
                  <a:pt x="114300" y="76200"/>
                </a:lnTo>
                <a:lnTo>
                  <a:pt x="107950" y="76200"/>
                </a:lnTo>
                <a:lnTo>
                  <a:pt x="107950" y="82550"/>
                </a:lnTo>
                <a:lnTo>
                  <a:pt x="95250" y="88900"/>
                </a:lnTo>
                <a:lnTo>
                  <a:pt x="88900" y="95250"/>
                </a:lnTo>
                <a:lnTo>
                  <a:pt x="76200" y="101600"/>
                </a:lnTo>
                <a:lnTo>
                  <a:pt x="69850" y="107950"/>
                </a:lnTo>
                <a:lnTo>
                  <a:pt x="63500" y="114300"/>
                </a:lnTo>
                <a:lnTo>
                  <a:pt x="50800" y="120650"/>
                </a:lnTo>
                <a:lnTo>
                  <a:pt x="38100" y="127000"/>
                </a:lnTo>
                <a:lnTo>
                  <a:pt x="31750" y="133350"/>
                </a:lnTo>
                <a:lnTo>
                  <a:pt x="31750" y="1333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0" name="Freeform 9">
            <a:extLst>
              <a:ext uri="{FF2B5EF4-FFF2-40B4-BE49-F238E27FC236}">
                <a16:creationId xmlns:a16="http://schemas.microsoft.com/office/drawing/2014/main" xmlns="" id="{9D09A6DF-2264-4200-94FA-E8E2C4332015}"/>
              </a:ext>
            </a:extLst>
          </p:cNvPr>
          <p:cNvSpPr/>
          <p:nvPr/>
        </p:nvSpPr>
        <p:spPr>
          <a:xfrm>
            <a:off x="2152650" y="2019300"/>
            <a:ext cx="635000" cy="1562100"/>
          </a:xfrm>
          <a:custGeom>
            <a:avLst/>
            <a:gdLst/>
            <a:ahLst/>
            <a:cxnLst/>
            <a:rect l="0" t="0" r="0" b="0"/>
            <a:pathLst>
              <a:path w="635001" h="1562101">
                <a:moveTo>
                  <a:pt x="38100" y="50800"/>
                </a:moveTo>
                <a:lnTo>
                  <a:pt x="31750" y="50800"/>
                </a:lnTo>
                <a:lnTo>
                  <a:pt x="31750" y="44450"/>
                </a:lnTo>
                <a:lnTo>
                  <a:pt x="25400" y="38100"/>
                </a:lnTo>
                <a:lnTo>
                  <a:pt x="25400" y="31750"/>
                </a:lnTo>
                <a:lnTo>
                  <a:pt x="19050" y="25400"/>
                </a:lnTo>
                <a:lnTo>
                  <a:pt x="19050" y="25400"/>
                </a:lnTo>
                <a:lnTo>
                  <a:pt x="19050" y="19050"/>
                </a:lnTo>
                <a:lnTo>
                  <a:pt x="12700" y="12700"/>
                </a:lnTo>
                <a:lnTo>
                  <a:pt x="12700" y="12700"/>
                </a:lnTo>
                <a:lnTo>
                  <a:pt x="6350" y="6350"/>
                </a:lnTo>
                <a:lnTo>
                  <a:pt x="6350" y="6350"/>
                </a:lnTo>
                <a:lnTo>
                  <a:pt x="6350" y="6350"/>
                </a:lnTo>
                <a:lnTo>
                  <a:pt x="0" y="0"/>
                </a:lnTo>
                <a:lnTo>
                  <a:pt x="0" y="0"/>
                </a:lnTo>
                <a:lnTo>
                  <a:pt x="0" y="0"/>
                </a:lnTo>
                <a:lnTo>
                  <a:pt x="0" y="0"/>
                </a:lnTo>
                <a:lnTo>
                  <a:pt x="0" y="0"/>
                </a:lnTo>
                <a:lnTo>
                  <a:pt x="0" y="0"/>
                </a:lnTo>
                <a:lnTo>
                  <a:pt x="0" y="6350"/>
                </a:lnTo>
                <a:lnTo>
                  <a:pt x="0" y="6350"/>
                </a:lnTo>
                <a:lnTo>
                  <a:pt x="6350" y="12700"/>
                </a:lnTo>
                <a:lnTo>
                  <a:pt x="12700" y="12700"/>
                </a:lnTo>
                <a:lnTo>
                  <a:pt x="19050" y="19050"/>
                </a:lnTo>
                <a:lnTo>
                  <a:pt x="19050" y="25400"/>
                </a:lnTo>
                <a:lnTo>
                  <a:pt x="25400" y="31750"/>
                </a:lnTo>
                <a:lnTo>
                  <a:pt x="38100" y="44450"/>
                </a:lnTo>
                <a:lnTo>
                  <a:pt x="38100" y="57150"/>
                </a:lnTo>
                <a:lnTo>
                  <a:pt x="44450" y="69850"/>
                </a:lnTo>
                <a:lnTo>
                  <a:pt x="57150" y="88900"/>
                </a:lnTo>
                <a:lnTo>
                  <a:pt x="63500" y="107950"/>
                </a:lnTo>
                <a:lnTo>
                  <a:pt x="76200" y="133350"/>
                </a:lnTo>
                <a:lnTo>
                  <a:pt x="88900" y="158750"/>
                </a:lnTo>
                <a:lnTo>
                  <a:pt x="101600" y="184150"/>
                </a:lnTo>
                <a:lnTo>
                  <a:pt x="114300" y="215900"/>
                </a:lnTo>
                <a:lnTo>
                  <a:pt x="127000" y="247650"/>
                </a:lnTo>
                <a:lnTo>
                  <a:pt x="146050" y="279400"/>
                </a:lnTo>
                <a:lnTo>
                  <a:pt x="158750" y="311150"/>
                </a:lnTo>
                <a:lnTo>
                  <a:pt x="177800" y="349250"/>
                </a:lnTo>
                <a:lnTo>
                  <a:pt x="190500" y="387350"/>
                </a:lnTo>
                <a:lnTo>
                  <a:pt x="215900" y="425450"/>
                </a:lnTo>
                <a:lnTo>
                  <a:pt x="228600" y="463550"/>
                </a:lnTo>
                <a:lnTo>
                  <a:pt x="247650" y="508000"/>
                </a:lnTo>
                <a:lnTo>
                  <a:pt x="266700" y="552450"/>
                </a:lnTo>
                <a:lnTo>
                  <a:pt x="285750" y="596900"/>
                </a:lnTo>
                <a:lnTo>
                  <a:pt x="304800" y="641350"/>
                </a:lnTo>
                <a:lnTo>
                  <a:pt x="323850" y="685800"/>
                </a:lnTo>
                <a:lnTo>
                  <a:pt x="336550" y="736600"/>
                </a:lnTo>
                <a:lnTo>
                  <a:pt x="355600" y="781050"/>
                </a:lnTo>
                <a:lnTo>
                  <a:pt x="374650" y="831850"/>
                </a:lnTo>
                <a:lnTo>
                  <a:pt x="393700" y="876300"/>
                </a:lnTo>
                <a:lnTo>
                  <a:pt x="412750" y="927100"/>
                </a:lnTo>
                <a:lnTo>
                  <a:pt x="425450" y="971550"/>
                </a:lnTo>
                <a:lnTo>
                  <a:pt x="444500" y="1016000"/>
                </a:lnTo>
                <a:lnTo>
                  <a:pt x="463550" y="1060450"/>
                </a:lnTo>
                <a:lnTo>
                  <a:pt x="476250" y="1104900"/>
                </a:lnTo>
                <a:lnTo>
                  <a:pt x="495300" y="1143000"/>
                </a:lnTo>
                <a:lnTo>
                  <a:pt x="508000" y="1181100"/>
                </a:lnTo>
                <a:lnTo>
                  <a:pt x="520700" y="1219200"/>
                </a:lnTo>
                <a:lnTo>
                  <a:pt x="533400" y="1250950"/>
                </a:lnTo>
                <a:lnTo>
                  <a:pt x="539750" y="1282700"/>
                </a:lnTo>
                <a:lnTo>
                  <a:pt x="552450" y="1308100"/>
                </a:lnTo>
                <a:lnTo>
                  <a:pt x="558800" y="1339850"/>
                </a:lnTo>
                <a:lnTo>
                  <a:pt x="565150" y="1365250"/>
                </a:lnTo>
                <a:lnTo>
                  <a:pt x="571500" y="1384300"/>
                </a:lnTo>
                <a:lnTo>
                  <a:pt x="577850" y="1409700"/>
                </a:lnTo>
                <a:lnTo>
                  <a:pt x="584200" y="1428750"/>
                </a:lnTo>
                <a:lnTo>
                  <a:pt x="590550" y="1447800"/>
                </a:lnTo>
                <a:lnTo>
                  <a:pt x="596900" y="1460500"/>
                </a:lnTo>
                <a:lnTo>
                  <a:pt x="603250" y="1479550"/>
                </a:lnTo>
                <a:lnTo>
                  <a:pt x="609600" y="1492250"/>
                </a:lnTo>
                <a:lnTo>
                  <a:pt x="609600" y="1511300"/>
                </a:lnTo>
                <a:lnTo>
                  <a:pt x="615950" y="1524000"/>
                </a:lnTo>
                <a:lnTo>
                  <a:pt x="622300" y="1536700"/>
                </a:lnTo>
                <a:lnTo>
                  <a:pt x="622300" y="1543050"/>
                </a:lnTo>
                <a:lnTo>
                  <a:pt x="628650" y="1549400"/>
                </a:lnTo>
                <a:lnTo>
                  <a:pt x="628650" y="1555750"/>
                </a:lnTo>
                <a:lnTo>
                  <a:pt x="635000" y="1562100"/>
                </a:lnTo>
                <a:lnTo>
                  <a:pt x="635000" y="1562100"/>
                </a:lnTo>
                <a:lnTo>
                  <a:pt x="635000" y="1562100"/>
                </a:lnTo>
                <a:lnTo>
                  <a:pt x="635000" y="1562100"/>
                </a:lnTo>
                <a:lnTo>
                  <a:pt x="635000" y="1549400"/>
                </a:lnTo>
                <a:lnTo>
                  <a:pt x="635000" y="1543050"/>
                </a:lnTo>
                <a:lnTo>
                  <a:pt x="628650" y="1524000"/>
                </a:lnTo>
                <a:lnTo>
                  <a:pt x="622300" y="1511300"/>
                </a:lnTo>
                <a:lnTo>
                  <a:pt x="609600" y="1492250"/>
                </a:lnTo>
                <a:lnTo>
                  <a:pt x="609600" y="14922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1" name="Freeform 10">
            <a:extLst>
              <a:ext uri="{FF2B5EF4-FFF2-40B4-BE49-F238E27FC236}">
                <a16:creationId xmlns:a16="http://schemas.microsoft.com/office/drawing/2014/main" xmlns="" id="{65E6D701-3351-44D9-87E7-FC3E6A538F96}"/>
              </a:ext>
            </a:extLst>
          </p:cNvPr>
          <p:cNvSpPr/>
          <p:nvPr/>
        </p:nvSpPr>
        <p:spPr>
          <a:xfrm>
            <a:off x="2146300" y="1955800"/>
            <a:ext cx="196850" cy="165100"/>
          </a:xfrm>
          <a:custGeom>
            <a:avLst/>
            <a:gdLst/>
            <a:ahLst/>
            <a:cxnLst/>
            <a:rect l="0" t="0" r="0" b="0"/>
            <a:pathLst>
              <a:path w="196851" h="165101">
                <a:moveTo>
                  <a:pt x="44450" y="25400"/>
                </a:moveTo>
                <a:lnTo>
                  <a:pt x="44450" y="25400"/>
                </a:lnTo>
                <a:lnTo>
                  <a:pt x="44450" y="25400"/>
                </a:lnTo>
                <a:lnTo>
                  <a:pt x="44450" y="25400"/>
                </a:lnTo>
                <a:lnTo>
                  <a:pt x="44450" y="25400"/>
                </a:lnTo>
                <a:lnTo>
                  <a:pt x="38100" y="25400"/>
                </a:lnTo>
                <a:lnTo>
                  <a:pt x="38100" y="25400"/>
                </a:lnTo>
                <a:lnTo>
                  <a:pt x="38100" y="25400"/>
                </a:lnTo>
                <a:lnTo>
                  <a:pt x="38100" y="25400"/>
                </a:lnTo>
                <a:lnTo>
                  <a:pt x="31750" y="25400"/>
                </a:lnTo>
                <a:lnTo>
                  <a:pt x="31750" y="31750"/>
                </a:lnTo>
                <a:lnTo>
                  <a:pt x="31750" y="31750"/>
                </a:lnTo>
                <a:lnTo>
                  <a:pt x="31750" y="38100"/>
                </a:lnTo>
                <a:lnTo>
                  <a:pt x="31750" y="38100"/>
                </a:lnTo>
                <a:lnTo>
                  <a:pt x="25400" y="44450"/>
                </a:lnTo>
                <a:lnTo>
                  <a:pt x="25400" y="50800"/>
                </a:lnTo>
                <a:lnTo>
                  <a:pt x="25400" y="57150"/>
                </a:lnTo>
                <a:lnTo>
                  <a:pt x="25400" y="63500"/>
                </a:lnTo>
                <a:lnTo>
                  <a:pt x="25400" y="76200"/>
                </a:lnTo>
                <a:lnTo>
                  <a:pt x="19050" y="82550"/>
                </a:lnTo>
                <a:lnTo>
                  <a:pt x="19050" y="88900"/>
                </a:lnTo>
                <a:lnTo>
                  <a:pt x="19050" y="101600"/>
                </a:lnTo>
                <a:lnTo>
                  <a:pt x="12700" y="107950"/>
                </a:lnTo>
                <a:lnTo>
                  <a:pt x="12700" y="120650"/>
                </a:lnTo>
                <a:lnTo>
                  <a:pt x="6350" y="127000"/>
                </a:lnTo>
                <a:lnTo>
                  <a:pt x="6350" y="133350"/>
                </a:lnTo>
                <a:lnTo>
                  <a:pt x="0" y="139700"/>
                </a:lnTo>
                <a:lnTo>
                  <a:pt x="0" y="146050"/>
                </a:lnTo>
                <a:lnTo>
                  <a:pt x="0" y="158750"/>
                </a:lnTo>
                <a:lnTo>
                  <a:pt x="0" y="158750"/>
                </a:lnTo>
                <a:lnTo>
                  <a:pt x="0" y="165100"/>
                </a:lnTo>
                <a:lnTo>
                  <a:pt x="0" y="165100"/>
                </a:lnTo>
                <a:lnTo>
                  <a:pt x="0" y="165100"/>
                </a:lnTo>
                <a:lnTo>
                  <a:pt x="0" y="165100"/>
                </a:lnTo>
                <a:lnTo>
                  <a:pt x="0" y="165100"/>
                </a:lnTo>
                <a:lnTo>
                  <a:pt x="0" y="158750"/>
                </a:lnTo>
                <a:lnTo>
                  <a:pt x="0" y="152400"/>
                </a:lnTo>
                <a:lnTo>
                  <a:pt x="6350" y="146050"/>
                </a:lnTo>
                <a:lnTo>
                  <a:pt x="6350" y="139700"/>
                </a:lnTo>
                <a:lnTo>
                  <a:pt x="12700" y="127000"/>
                </a:lnTo>
                <a:lnTo>
                  <a:pt x="12700" y="120650"/>
                </a:lnTo>
                <a:lnTo>
                  <a:pt x="19050" y="107950"/>
                </a:lnTo>
                <a:lnTo>
                  <a:pt x="19050" y="95250"/>
                </a:lnTo>
                <a:lnTo>
                  <a:pt x="25400" y="82550"/>
                </a:lnTo>
                <a:lnTo>
                  <a:pt x="25400" y="69850"/>
                </a:lnTo>
                <a:lnTo>
                  <a:pt x="31750" y="57150"/>
                </a:lnTo>
                <a:lnTo>
                  <a:pt x="38100" y="50800"/>
                </a:lnTo>
                <a:lnTo>
                  <a:pt x="38100" y="38100"/>
                </a:lnTo>
                <a:lnTo>
                  <a:pt x="44450" y="31750"/>
                </a:lnTo>
                <a:lnTo>
                  <a:pt x="44450" y="25400"/>
                </a:lnTo>
                <a:lnTo>
                  <a:pt x="44450" y="12700"/>
                </a:lnTo>
                <a:lnTo>
                  <a:pt x="44450" y="12700"/>
                </a:lnTo>
                <a:lnTo>
                  <a:pt x="50800" y="6350"/>
                </a:lnTo>
                <a:lnTo>
                  <a:pt x="50800" y="0"/>
                </a:lnTo>
                <a:lnTo>
                  <a:pt x="50800" y="0"/>
                </a:lnTo>
                <a:lnTo>
                  <a:pt x="57150" y="0"/>
                </a:lnTo>
                <a:lnTo>
                  <a:pt x="57150" y="0"/>
                </a:lnTo>
                <a:lnTo>
                  <a:pt x="63500" y="0"/>
                </a:lnTo>
                <a:lnTo>
                  <a:pt x="63500" y="6350"/>
                </a:lnTo>
                <a:lnTo>
                  <a:pt x="69850" y="12700"/>
                </a:lnTo>
                <a:lnTo>
                  <a:pt x="76200" y="19050"/>
                </a:lnTo>
                <a:lnTo>
                  <a:pt x="82550" y="25400"/>
                </a:lnTo>
                <a:lnTo>
                  <a:pt x="88900" y="38100"/>
                </a:lnTo>
                <a:lnTo>
                  <a:pt x="95250" y="44450"/>
                </a:lnTo>
                <a:lnTo>
                  <a:pt x="107950" y="57150"/>
                </a:lnTo>
                <a:lnTo>
                  <a:pt x="114300" y="63500"/>
                </a:lnTo>
                <a:lnTo>
                  <a:pt x="127000" y="76200"/>
                </a:lnTo>
                <a:lnTo>
                  <a:pt x="139700" y="82550"/>
                </a:lnTo>
                <a:lnTo>
                  <a:pt x="146050" y="88900"/>
                </a:lnTo>
                <a:lnTo>
                  <a:pt x="152400" y="95250"/>
                </a:lnTo>
                <a:lnTo>
                  <a:pt x="165100" y="101600"/>
                </a:lnTo>
                <a:lnTo>
                  <a:pt x="171450" y="101600"/>
                </a:lnTo>
                <a:lnTo>
                  <a:pt x="177800" y="107950"/>
                </a:lnTo>
                <a:lnTo>
                  <a:pt x="184150" y="114300"/>
                </a:lnTo>
                <a:lnTo>
                  <a:pt x="190500" y="127000"/>
                </a:lnTo>
                <a:lnTo>
                  <a:pt x="196850" y="127000"/>
                </a:lnTo>
                <a:lnTo>
                  <a:pt x="196850" y="133350"/>
                </a:lnTo>
                <a:lnTo>
                  <a:pt x="196850" y="1333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2" name="Freeform 11">
            <a:extLst>
              <a:ext uri="{FF2B5EF4-FFF2-40B4-BE49-F238E27FC236}">
                <a16:creationId xmlns:a16="http://schemas.microsoft.com/office/drawing/2014/main" xmlns="" id="{3E1B7459-7045-4C6D-BBB0-9666BE148545}"/>
              </a:ext>
            </a:extLst>
          </p:cNvPr>
          <p:cNvSpPr/>
          <p:nvPr/>
        </p:nvSpPr>
        <p:spPr>
          <a:xfrm>
            <a:off x="1758950" y="2660650"/>
            <a:ext cx="273050" cy="419100"/>
          </a:xfrm>
          <a:custGeom>
            <a:avLst/>
            <a:gdLst/>
            <a:ahLst/>
            <a:cxnLst/>
            <a:rect l="0" t="0" r="0" b="0"/>
            <a:pathLst>
              <a:path w="273051" h="419101">
                <a:moveTo>
                  <a:pt x="0" y="63500"/>
                </a:moveTo>
                <a:lnTo>
                  <a:pt x="0" y="69850"/>
                </a:lnTo>
                <a:lnTo>
                  <a:pt x="6350" y="69850"/>
                </a:lnTo>
                <a:lnTo>
                  <a:pt x="6350" y="69850"/>
                </a:lnTo>
                <a:lnTo>
                  <a:pt x="6350" y="76200"/>
                </a:lnTo>
                <a:lnTo>
                  <a:pt x="6350" y="76200"/>
                </a:lnTo>
                <a:lnTo>
                  <a:pt x="6350" y="82550"/>
                </a:lnTo>
                <a:lnTo>
                  <a:pt x="6350" y="82550"/>
                </a:lnTo>
                <a:lnTo>
                  <a:pt x="12700" y="88900"/>
                </a:lnTo>
                <a:lnTo>
                  <a:pt x="12700" y="95250"/>
                </a:lnTo>
                <a:lnTo>
                  <a:pt x="19050" y="101600"/>
                </a:lnTo>
                <a:lnTo>
                  <a:pt x="19050" y="114300"/>
                </a:lnTo>
                <a:lnTo>
                  <a:pt x="19050" y="120650"/>
                </a:lnTo>
                <a:lnTo>
                  <a:pt x="25400" y="127000"/>
                </a:lnTo>
                <a:lnTo>
                  <a:pt x="31750" y="139700"/>
                </a:lnTo>
                <a:lnTo>
                  <a:pt x="31750" y="152400"/>
                </a:lnTo>
                <a:lnTo>
                  <a:pt x="38100" y="165100"/>
                </a:lnTo>
                <a:lnTo>
                  <a:pt x="44450" y="177800"/>
                </a:lnTo>
                <a:lnTo>
                  <a:pt x="44450" y="196850"/>
                </a:lnTo>
                <a:lnTo>
                  <a:pt x="50800" y="209550"/>
                </a:lnTo>
                <a:lnTo>
                  <a:pt x="57150" y="228600"/>
                </a:lnTo>
                <a:lnTo>
                  <a:pt x="63500" y="247650"/>
                </a:lnTo>
                <a:lnTo>
                  <a:pt x="69850" y="266700"/>
                </a:lnTo>
                <a:lnTo>
                  <a:pt x="76200" y="285750"/>
                </a:lnTo>
                <a:lnTo>
                  <a:pt x="82550" y="298450"/>
                </a:lnTo>
                <a:lnTo>
                  <a:pt x="95250" y="317500"/>
                </a:lnTo>
                <a:lnTo>
                  <a:pt x="95250" y="330200"/>
                </a:lnTo>
                <a:lnTo>
                  <a:pt x="101600" y="349250"/>
                </a:lnTo>
                <a:lnTo>
                  <a:pt x="107950" y="361950"/>
                </a:lnTo>
                <a:lnTo>
                  <a:pt x="114300" y="374650"/>
                </a:lnTo>
                <a:lnTo>
                  <a:pt x="114300" y="387350"/>
                </a:lnTo>
                <a:lnTo>
                  <a:pt x="120650" y="393700"/>
                </a:lnTo>
                <a:lnTo>
                  <a:pt x="120650" y="406400"/>
                </a:lnTo>
                <a:lnTo>
                  <a:pt x="127000" y="406400"/>
                </a:lnTo>
                <a:lnTo>
                  <a:pt x="127000" y="412750"/>
                </a:lnTo>
                <a:lnTo>
                  <a:pt x="127000" y="419100"/>
                </a:lnTo>
                <a:lnTo>
                  <a:pt x="127000" y="419100"/>
                </a:lnTo>
                <a:lnTo>
                  <a:pt x="127000" y="419100"/>
                </a:lnTo>
                <a:lnTo>
                  <a:pt x="127000" y="412750"/>
                </a:lnTo>
                <a:lnTo>
                  <a:pt x="120650" y="412750"/>
                </a:lnTo>
                <a:lnTo>
                  <a:pt x="120650" y="406400"/>
                </a:lnTo>
                <a:lnTo>
                  <a:pt x="114300" y="393700"/>
                </a:lnTo>
                <a:lnTo>
                  <a:pt x="107950" y="387350"/>
                </a:lnTo>
                <a:lnTo>
                  <a:pt x="107950" y="374650"/>
                </a:lnTo>
                <a:lnTo>
                  <a:pt x="101600" y="355600"/>
                </a:lnTo>
                <a:lnTo>
                  <a:pt x="95250" y="342900"/>
                </a:lnTo>
                <a:lnTo>
                  <a:pt x="88900" y="330200"/>
                </a:lnTo>
                <a:lnTo>
                  <a:pt x="82550" y="311150"/>
                </a:lnTo>
                <a:lnTo>
                  <a:pt x="76200" y="292100"/>
                </a:lnTo>
                <a:lnTo>
                  <a:pt x="69850" y="279400"/>
                </a:lnTo>
                <a:lnTo>
                  <a:pt x="63500" y="260350"/>
                </a:lnTo>
                <a:lnTo>
                  <a:pt x="57150" y="241300"/>
                </a:lnTo>
                <a:lnTo>
                  <a:pt x="50800" y="228600"/>
                </a:lnTo>
                <a:lnTo>
                  <a:pt x="50800" y="209550"/>
                </a:lnTo>
                <a:lnTo>
                  <a:pt x="44450" y="190500"/>
                </a:lnTo>
                <a:lnTo>
                  <a:pt x="44450" y="177800"/>
                </a:lnTo>
                <a:lnTo>
                  <a:pt x="44450" y="165100"/>
                </a:lnTo>
                <a:lnTo>
                  <a:pt x="44450" y="146050"/>
                </a:lnTo>
                <a:lnTo>
                  <a:pt x="44450" y="133350"/>
                </a:lnTo>
                <a:lnTo>
                  <a:pt x="44450" y="120650"/>
                </a:lnTo>
                <a:lnTo>
                  <a:pt x="50800" y="101600"/>
                </a:lnTo>
                <a:lnTo>
                  <a:pt x="50800" y="88900"/>
                </a:lnTo>
                <a:lnTo>
                  <a:pt x="50800" y="76200"/>
                </a:lnTo>
                <a:lnTo>
                  <a:pt x="57150" y="63500"/>
                </a:lnTo>
                <a:lnTo>
                  <a:pt x="63500" y="50800"/>
                </a:lnTo>
                <a:lnTo>
                  <a:pt x="69850" y="38100"/>
                </a:lnTo>
                <a:lnTo>
                  <a:pt x="76200" y="25400"/>
                </a:lnTo>
                <a:lnTo>
                  <a:pt x="82550" y="19050"/>
                </a:lnTo>
                <a:lnTo>
                  <a:pt x="88900" y="12700"/>
                </a:lnTo>
                <a:lnTo>
                  <a:pt x="95250" y="6350"/>
                </a:lnTo>
                <a:lnTo>
                  <a:pt x="101600" y="6350"/>
                </a:lnTo>
                <a:lnTo>
                  <a:pt x="114300" y="0"/>
                </a:lnTo>
                <a:lnTo>
                  <a:pt x="120650" y="0"/>
                </a:lnTo>
                <a:lnTo>
                  <a:pt x="133350" y="6350"/>
                </a:lnTo>
                <a:lnTo>
                  <a:pt x="146050" y="6350"/>
                </a:lnTo>
                <a:lnTo>
                  <a:pt x="152400" y="12700"/>
                </a:lnTo>
                <a:lnTo>
                  <a:pt x="158750" y="19050"/>
                </a:lnTo>
                <a:lnTo>
                  <a:pt x="171450" y="31750"/>
                </a:lnTo>
                <a:lnTo>
                  <a:pt x="177800" y="38100"/>
                </a:lnTo>
                <a:lnTo>
                  <a:pt x="184150" y="50800"/>
                </a:lnTo>
                <a:lnTo>
                  <a:pt x="190500" y="63500"/>
                </a:lnTo>
                <a:lnTo>
                  <a:pt x="190500" y="76200"/>
                </a:lnTo>
                <a:lnTo>
                  <a:pt x="196850" y="88900"/>
                </a:lnTo>
                <a:lnTo>
                  <a:pt x="196850" y="101600"/>
                </a:lnTo>
                <a:lnTo>
                  <a:pt x="196850" y="114300"/>
                </a:lnTo>
                <a:lnTo>
                  <a:pt x="196850" y="127000"/>
                </a:lnTo>
                <a:lnTo>
                  <a:pt x="190500" y="133350"/>
                </a:lnTo>
                <a:lnTo>
                  <a:pt x="190500" y="146050"/>
                </a:lnTo>
                <a:lnTo>
                  <a:pt x="184150" y="158750"/>
                </a:lnTo>
                <a:lnTo>
                  <a:pt x="177800" y="165100"/>
                </a:lnTo>
                <a:lnTo>
                  <a:pt x="171450" y="177800"/>
                </a:lnTo>
                <a:lnTo>
                  <a:pt x="165100" y="184150"/>
                </a:lnTo>
                <a:lnTo>
                  <a:pt x="152400" y="190500"/>
                </a:lnTo>
                <a:lnTo>
                  <a:pt x="146050" y="196850"/>
                </a:lnTo>
                <a:lnTo>
                  <a:pt x="146050" y="203200"/>
                </a:lnTo>
                <a:lnTo>
                  <a:pt x="139700" y="209550"/>
                </a:lnTo>
                <a:lnTo>
                  <a:pt x="133350" y="209550"/>
                </a:lnTo>
                <a:lnTo>
                  <a:pt x="127000" y="209550"/>
                </a:lnTo>
                <a:lnTo>
                  <a:pt x="127000" y="209550"/>
                </a:lnTo>
                <a:lnTo>
                  <a:pt x="127000" y="209550"/>
                </a:lnTo>
                <a:lnTo>
                  <a:pt x="127000" y="209550"/>
                </a:lnTo>
                <a:lnTo>
                  <a:pt x="127000" y="203200"/>
                </a:lnTo>
                <a:lnTo>
                  <a:pt x="127000" y="196850"/>
                </a:lnTo>
                <a:lnTo>
                  <a:pt x="133350" y="196850"/>
                </a:lnTo>
                <a:lnTo>
                  <a:pt x="139700" y="190500"/>
                </a:lnTo>
                <a:lnTo>
                  <a:pt x="146050" y="184150"/>
                </a:lnTo>
                <a:lnTo>
                  <a:pt x="146050" y="177800"/>
                </a:lnTo>
                <a:lnTo>
                  <a:pt x="152400" y="171450"/>
                </a:lnTo>
                <a:lnTo>
                  <a:pt x="165100" y="165100"/>
                </a:lnTo>
                <a:lnTo>
                  <a:pt x="171450" y="165100"/>
                </a:lnTo>
                <a:lnTo>
                  <a:pt x="184150" y="158750"/>
                </a:lnTo>
                <a:lnTo>
                  <a:pt x="190500" y="158750"/>
                </a:lnTo>
                <a:lnTo>
                  <a:pt x="203200" y="158750"/>
                </a:lnTo>
                <a:lnTo>
                  <a:pt x="209550" y="158750"/>
                </a:lnTo>
                <a:lnTo>
                  <a:pt x="222250" y="165100"/>
                </a:lnTo>
                <a:lnTo>
                  <a:pt x="228600" y="171450"/>
                </a:lnTo>
                <a:lnTo>
                  <a:pt x="241300" y="177800"/>
                </a:lnTo>
                <a:lnTo>
                  <a:pt x="241300" y="184150"/>
                </a:lnTo>
                <a:lnTo>
                  <a:pt x="254000" y="196850"/>
                </a:lnTo>
                <a:lnTo>
                  <a:pt x="254000" y="209550"/>
                </a:lnTo>
                <a:lnTo>
                  <a:pt x="260350" y="222250"/>
                </a:lnTo>
                <a:lnTo>
                  <a:pt x="266700" y="234950"/>
                </a:lnTo>
                <a:lnTo>
                  <a:pt x="266700" y="247650"/>
                </a:lnTo>
                <a:lnTo>
                  <a:pt x="273050" y="260350"/>
                </a:lnTo>
                <a:lnTo>
                  <a:pt x="273050" y="279400"/>
                </a:lnTo>
                <a:lnTo>
                  <a:pt x="273050" y="292100"/>
                </a:lnTo>
                <a:lnTo>
                  <a:pt x="273050" y="304800"/>
                </a:lnTo>
                <a:lnTo>
                  <a:pt x="266700" y="317500"/>
                </a:lnTo>
                <a:lnTo>
                  <a:pt x="260350" y="330200"/>
                </a:lnTo>
                <a:lnTo>
                  <a:pt x="260350" y="342900"/>
                </a:lnTo>
                <a:lnTo>
                  <a:pt x="247650" y="349250"/>
                </a:lnTo>
                <a:lnTo>
                  <a:pt x="241300" y="361950"/>
                </a:lnTo>
                <a:lnTo>
                  <a:pt x="234950" y="368300"/>
                </a:lnTo>
                <a:lnTo>
                  <a:pt x="222250" y="374650"/>
                </a:lnTo>
                <a:lnTo>
                  <a:pt x="209550" y="381000"/>
                </a:lnTo>
                <a:lnTo>
                  <a:pt x="196850" y="387350"/>
                </a:lnTo>
                <a:lnTo>
                  <a:pt x="190500" y="387350"/>
                </a:lnTo>
                <a:lnTo>
                  <a:pt x="177800" y="393700"/>
                </a:lnTo>
                <a:lnTo>
                  <a:pt x="165100" y="393700"/>
                </a:lnTo>
                <a:lnTo>
                  <a:pt x="152400" y="393700"/>
                </a:lnTo>
                <a:lnTo>
                  <a:pt x="146050" y="393700"/>
                </a:lnTo>
                <a:lnTo>
                  <a:pt x="133350" y="393700"/>
                </a:lnTo>
                <a:lnTo>
                  <a:pt x="127000" y="393700"/>
                </a:lnTo>
                <a:lnTo>
                  <a:pt x="120650" y="387350"/>
                </a:lnTo>
                <a:lnTo>
                  <a:pt x="114300" y="387350"/>
                </a:lnTo>
                <a:lnTo>
                  <a:pt x="114300" y="381000"/>
                </a:lnTo>
                <a:lnTo>
                  <a:pt x="114300" y="381000"/>
                </a:lnTo>
                <a:lnTo>
                  <a:pt x="120650" y="374650"/>
                </a:lnTo>
                <a:lnTo>
                  <a:pt x="120650" y="3746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3" name="Freeform 12">
            <a:extLst>
              <a:ext uri="{FF2B5EF4-FFF2-40B4-BE49-F238E27FC236}">
                <a16:creationId xmlns:a16="http://schemas.microsoft.com/office/drawing/2014/main" xmlns="" id="{5E5A4DFC-4884-4061-AEF7-B38C44CA1239}"/>
              </a:ext>
            </a:extLst>
          </p:cNvPr>
          <p:cNvSpPr/>
          <p:nvPr/>
        </p:nvSpPr>
        <p:spPr>
          <a:xfrm>
            <a:off x="1631950" y="2438400"/>
            <a:ext cx="279400" cy="107950"/>
          </a:xfrm>
          <a:custGeom>
            <a:avLst/>
            <a:gdLst/>
            <a:ahLst/>
            <a:cxnLst/>
            <a:rect l="0" t="0" r="0" b="0"/>
            <a:pathLst>
              <a:path w="279401" h="107951">
                <a:moveTo>
                  <a:pt x="6350" y="107950"/>
                </a:moveTo>
                <a:lnTo>
                  <a:pt x="6350" y="107950"/>
                </a:lnTo>
                <a:lnTo>
                  <a:pt x="6350" y="107950"/>
                </a:lnTo>
                <a:lnTo>
                  <a:pt x="6350" y="107950"/>
                </a:lnTo>
                <a:lnTo>
                  <a:pt x="6350" y="107950"/>
                </a:lnTo>
                <a:lnTo>
                  <a:pt x="0" y="107950"/>
                </a:lnTo>
                <a:lnTo>
                  <a:pt x="0" y="107950"/>
                </a:lnTo>
                <a:lnTo>
                  <a:pt x="0" y="107950"/>
                </a:lnTo>
                <a:lnTo>
                  <a:pt x="0" y="107950"/>
                </a:lnTo>
                <a:lnTo>
                  <a:pt x="0" y="107950"/>
                </a:lnTo>
                <a:lnTo>
                  <a:pt x="0" y="107950"/>
                </a:lnTo>
                <a:lnTo>
                  <a:pt x="0" y="107950"/>
                </a:lnTo>
                <a:lnTo>
                  <a:pt x="0" y="107950"/>
                </a:lnTo>
                <a:lnTo>
                  <a:pt x="6350" y="101600"/>
                </a:lnTo>
                <a:lnTo>
                  <a:pt x="6350" y="101600"/>
                </a:lnTo>
                <a:lnTo>
                  <a:pt x="6350" y="101600"/>
                </a:lnTo>
                <a:lnTo>
                  <a:pt x="12700" y="101600"/>
                </a:lnTo>
                <a:lnTo>
                  <a:pt x="12700" y="101600"/>
                </a:lnTo>
                <a:lnTo>
                  <a:pt x="19050" y="101600"/>
                </a:lnTo>
                <a:lnTo>
                  <a:pt x="19050" y="95250"/>
                </a:lnTo>
                <a:lnTo>
                  <a:pt x="31750" y="95250"/>
                </a:lnTo>
                <a:lnTo>
                  <a:pt x="31750" y="95250"/>
                </a:lnTo>
                <a:lnTo>
                  <a:pt x="38100" y="88900"/>
                </a:lnTo>
                <a:lnTo>
                  <a:pt x="50800" y="88900"/>
                </a:lnTo>
                <a:lnTo>
                  <a:pt x="57150" y="82550"/>
                </a:lnTo>
                <a:lnTo>
                  <a:pt x="69850" y="76200"/>
                </a:lnTo>
                <a:lnTo>
                  <a:pt x="82550" y="76200"/>
                </a:lnTo>
                <a:lnTo>
                  <a:pt x="95250" y="69850"/>
                </a:lnTo>
                <a:lnTo>
                  <a:pt x="107950" y="63500"/>
                </a:lnTo>
                <a:lnTo>
                  <a:pt x="127000" y="63500"/>
                </a:lnTo>
                <a:lnTo>
                  <a:pt x="139700" y="57150"/>
                </a:lnTo>
                <a:lnTo>
                  <a:pt x="152400" y="50800"/>
                </a:lnTo>
                <a:lnTo>
                  <a:pt x="171450" y="44450"/>
                </a:lnTo>
                <a:lnTo>
                  <a:pt x="184150" y="44450"/>
                </a:lnTo>
                <a:lnTo>
                  <a:pt x="196850" y="38100"/>
                </a:lnTo>
                <a:lnTo>
                  <a:pt x="209550" y="31750"/>
                </a:lnTo>
                <a:lnTo>
                  <a:pt x="222250" y="25400"/>
                </a:lnTo>
                <a:lnTo>
                  <a:pt x="234950" y="25400"/>
                </a:lnTo>
                <a:lnTo>
                  <a:pt x="241300" y="19050"/>
                </a:lnTo>
                <a:lnTo>
                  <a:pt x="254000" y="12700"/>
                </a:lnTo>
                <a:lnTo>
                  <a:pt x="260350" y="12700"/>
                </a:lnTo>
                <a:lnTo>
                  <a:pt x="266700" y="12700"/>
                </a:lnTo>
                <a:lnTo>
                  <a:pt x="273050" y="6350"/>
                </a:lnTo>
                <a:lnTo>
                  <a:pt x="273050" y="6350"/>
                </a:lnTo>
                <a:lnTo>
                  <a:pt x="279400" y="0"/>
                </a:lnTo>
                <a:lnTo>
                  <a:pt x="279400" y="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4" name="Freeform 13">
            <a:extLst>
              <a:ext uri="{FF2B5EF4-FFF2-40B4-BE49-F238E27FC236}">
                <a16:creationId xmlns:a16="http://schemas.microsoft.com/office/drawing/2014/main" xmlns="" id="{A519A79C-9E9F-4CB6-8657-5FE230FC47D7}"/>
              </a:ext>
            </a:extLst>
          </p:cNvPr>
          <p:cNvSpPr/>
          <p:nvPr/>
        </p:nvSpPr>
        <p:spPr>
          <a:xfrm>
            <a:off x="1835150" y="2349500"/>
            <a:ext cx="114300" cy="184150"/>
          </a:xfrm>
          <a:custGeom>
            <a:avLst/>
            <a:gdLst/>
            <a:ahLst/>
            <a:cxnLst/>
            <a:rect l="0" t="0" r="0" b="0"/>
            <a:pathLst>
              <a:path w="114301" h="184151">
                <a:moveTo>
                  <a:pt x="6350" y="0"/>
                </a:moveTo>
                <a:lnTo>
                  <a:pt x="6350" y="0"/>
                </a:lnTo>
                <a:lnTo>
                  <a:pt x="6350" y="0"/>
                </a:lnTo>
                <a:lnTo>
                  <a:pt x="6350" y="0"/>
                </a:lnTo>
                <a:lnTo>
                  <a:pt x="0" y="0"/>
                </a:lnTo>
                <a:lnTo>
                  <a:pt x="0" y="0"/>
                </a:lnTo>
                <a:lnTo>
                  <a:pt x="0" y="0"/>
                </a:lnTo>
                <a:lnTo>
                  <a:pt x="0" y="0"/>
                </a:lnTo>
                <a:lnTo>
                  <a:pt x="0" y="0"/>
                </a:lnTo>
                <a:lnTo>
                  <a:pt x="6350" y="6350"/>
                </a:lnTo>
                <a:lnTo>
                  <a:pt x="6350" y="6350"/>
                </a:lnTo>
                <a:lnTo>
                  <a:pt x="6350" y="6350"/>
                </a:lnTo>
                <a:lnTo>
                  <a:pt x="12700" y="6350"/>
                </a:lnTo>
                <a:lnTo>
                  <a:pt x="19050" y="12700"/>
                </a:lnTo>
                <a:lnTo>
                  <a:pt x="19050" y="12700"/>
                </a:lnTo>
                <a:lnTo>
                  <a:pt x="25400" y="12700"/>
                </a:lnTo>
                <a:lnTo>
                  <a:pt x="31750" y="12700"/>
                </a:lnTo>
                <a:lnTo>
                  <a:pt x="38100" y="12700"/>
                </a:lnTo>
                <a:lnTo>
                  <a:pt x="44450" y="12700"/>
                </a:lnTo>
                <a:lnTo>
                  <a:pt x="50800" y="19050"/>
                </a:lnTo>
                <a:lnTo>
                  <a:pt x="57150" y="19050"/>
                </a:lnTo>
                <a:lnTo>
                  <a:pt x="63500" y="19050"/>
                </a:lnTo>
                <a:lnTo>
                  <a:pt x="69850" y="19050"/>
                </a:lnTo>
                <a:lnTo>
                  <a:pt x="69850" y="19050"/>
                </a:lnTo>
                <a:lnTo>
                  <a:pt x="76200" y="19050"/>
                </a:lnTo>
                <a:lnTo>
                  <a:pt x="82550" y="19050"/>
                </a:lnTo>
                <a:lnTo>
                  <a:pt x="88900" y="19050"/>
                </a:lnTo>
                <a:lnTo>
                  <a:pt x="95250" y="25400"/>
                </a:lnTo>
                <a:lnTo>
                  <a:pt x="101600" y="25400"/>
                </a:lnTo>
                <a:lnTo>
                  <a:pt x="101600" y="31750"/>
                </a:lnTo>
                <a:lnTo>
                  <a:pt x="107950" y="31750"/>
                </a:lnTo>
                <a:lnTo>
                  <a:pt x="107950" y="44450"/>
                </a:lnTo>
                <a:lnTo>
                  <a:pt x="114300" y="50800"/>
                </a:lnTo>
                <a:lnTo>
                  <a:pt x="114300" y="57150"/>
                </a:lnTo>
                <a:lnTo>
                  <a:pt x="107950" y="69850"/>
                </a:lnTo>
                <a:lnTo>
                  <a:pt x="107950" y="76200"/>
                </a:lnTo>
                <a:lnTo>
                  <a:pt x="101600" y="88900"/>
                </a:lnTo>
                <a:lnTo>
                  <a:pt x="95250" y="107950"/>
                </a:lnTo>
                <a:lnTo>
                  <a:pt x="88900" y="120650"/>
                </a:lnTo>
                <a:lnTo>
                  <a:pt x="82550" y="133350"/>
                </a:lnTo>
                <a:lnTo>
                  <a:pt x="76200" y="139700"/>
                </a:lnTo>
                <a:lnTo>
                  <a:pt x="69850" y="152400"/>
                </a:lnTo>
                <a:lnTo>
                  <a:pt x="69850" y="165100"/>
                </a:lnTo>
                <a:lnTo>
                  <a:pt x="63500" y="177800"/>
                </a:lnTo>
                <a:lnTo>
                  <a:pt x="63500" y="184150"/>
                </a:lnTo>
                <a:lnTo>
                  <a:pt x="63500" y="1841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5" name="Freeform 14">
            <a:extLst>
              <a:ext uri="{FF2B5EF4-FFF2-40B4-BE49-F238E27FC236}">
                <a16:creationId xmlns:a16="http://schemas.microsoft.com/office/drawing/2014/main" xmlns="" id="{71DCD7BB-6C98-4AA0-9D90-EC406E991008}"/>
              </a:ext>
            </a:extLst>
          </p:cNvPr>
          <p:cNvSpPr/>
          <p:nvPr/>
        </p:nvSpPr>
        <p:spPr>
          <a:xfrm>
            <a:off x="3867150" y="1060450"/>
            <a:ext cx="82550" cy="463550"/>
          </a:xfrm>
          <a:custGeom>
            <a:avLst/>
            <a:gdLst/>
            <a:ahLst/>
            <a:cxnLst/>
            <a:rect l="0" t="0" r="0" b="0"/>
            <a:pathLst>
              <a:path w="82551" h="463551">
                <a:moveTo>
                  <a:pt x="82550" y="0"/>
                </a:moveTo>
                <a:lnTo>
                  <a:pt x="82550" y="0"/>
                </a:lnTo>
                <a:lnTo>
                  <a:pt x="82550" y="0"/>
                </a:lnTo>
                <a:lnTo>
                  <a:pt x="82550" y="0"/>
                </a:lnTo>
                <a:lnTo>
                  <a:pt x="82550" y="0"/>
                </a:lnTo>
                <a:lnTo>
                  <a:pt x="82550" y="0"/>
                </a:lnTo>
                <a:lnTo>
                  <a:pt x="82550" y="0"/>
                </a:lnTo>
                <a:lnTo>
                  <a:pt x="82550" y="0"/>
                </a:lnTo>
                <a:lnTo>
                  <a:pt x="82550" y="0"/>
                </a:lnTo>
                <a:lnTo>
                  <a:pt x="82550" y="0"/>
                </a:lnTo>
                <a:lnTo>
                  <a:pt x="82550" y="0"/>
                </a:lnTo>
                <a:lnTo>
                  <a:pt x="82550" y="0"/>
                </a:lnTo>
                <a:lnTo>
                  <a:pt x="82550" y="0"/>
                </a:lnTo>
                <a:lnTo>
                  <a:pt x="82550" y="0"/>
                </a:lnTo>
                <a:lnTo>
                  <a:pt x="82550" y="6350"/>
                </a:lnTo>
                <a:lnTo>
                  <a:pt x="82550" y="6350"/>
                </a:lnTo>
                <a:lnTo>
                  <a:pt x="82550" y="12700"/>
                </a:lnTo>
                <a:lnTo>
                  <a:pt x="82550" y="12700"/>
                </a:lnTo>
                <a:lnTo>
                  <a:pt x="82550" y="19050"/>
                </a:lnTo>
                <a:lnTo>
                  <a:pt x="82550" y="25400"/>
                </a:lnTo>
                <a:lnTo>
                  <a:pt x="82550" y="31750"/>
                </a:lnTo>
                <a:lnTo>
                  <a:pt x="82550" y="44450"/>
                </a:lnTo>
                <a:lnTo>
                  <a:pt x="82550" y="50800"/>
                </a:lnTo>
                <a:lnTo>
                  <a:pt x="82550" y="63500"/>
                </a:lnTo>
                <a:lnTo>
                  <a:pt x="82550" y="76200"/>
                </a:lnTo>
                <a:lnTo>
                  <a:pt x="82550" y="88900"/>
                </a:lnTo>
                <a:lnTo>
                  <a:pt x="82550" y="107950"/>
                </a:lnTo>
                <a:lnTo>
                  <a:pt x="82550" y="127000"/>
                </a:lnTo>
                <a:lnTo>
                  <a:pt x="76200" y="152400"/>
                </a:lnTo>
                <a:lnTo>
                  <a:pt x="76200" y="171450"/>
                </a:lnTo>
                <a:lnTo>
                  <a:pt x="69850" y="196850"/>
                </a:lnTo>
                <a:lnTo>
                  <a:pt x="63500" y="228600"/>
                </a:lnTo>
                <a:lnTo>
                  <a:pt x="57150" y="247650"/>
                </a:lnTo>
                <a:lnTo>
                  <a:pt x="50800" y="279400"/>
                </a:lnTo>
                <a:lnTo>
                  <a:pt x="38100" y="304800"/>
                </a:lnTo>
                <a:lnTo>
                  <a:pt x="38100" y="330200"/>
                </a:lnTo>
                <a:lnTo>
                  <a:pt x="25400" y="355600"/>
                </a:lnTo>
                <a:lnTo>
                  <a:pt x="19050" y="381000"/>
                </a:lnTo>
                <a:lnTo>
                  <a:pt x="12700" y="400050"/>
                </a:lnTo>
                <a:lnTo>
                  <a:pt x="6350" y="419100"/>
                </a:lnTo>
                <a:lnTo>
                  <a:pt x="0" y="431800"/>
                </a:lnTo>
                <a:lnTo>
                  <a:pt x="0" y="444500"/>
                </a:lnTo>
                <a:lnTo>
                  <a:pt x="0" y="450850"/>
                </a:lnTo>
                <a:lnTo>
                  <a:pt x="0" y="457200"/>
                </a:lnTo>
                <a:lnTo>
                  <a:pt x="0" y="463550"/>
                </a:lnTo>
                <a:lnTo>
                  <a:pt x="6350" y="463550"/>
                </a:lnTo>
                <a:lnTo>
                  <a:pt x="6350" y="463550"/>
                </a:lnTo>
                <a:lnTo>
                  <a:pt x="12700" y="457200"/>
                </a:lnTo>
                <a:lnTo>
                  <a:pt x="19050" y="450850"/>
                </a:lnTo>
                <a:lnTo>
                  <a:pt x="25400" y="444500"/>
                </a:lnTo>
                <a:lnTo>
                  <a:pt x="31750" y="431800"/>
                </a:lnTo>
                <a:lnTo>
                  <a:pt x="38100" y="425450"/>
                </a:lnTo>
                <a:lnTo>
                  <a:pt x="44450" y="412750"/>
                </a:lnTo>
                <a:lnTo>
                  <a:pt x="50800" y="393700"/>
                </a:lnTo>
                <a:lnTo>
                  <a:pt x="50800" y="3937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6" name="Freeform 15">
            <a:extLst>
              <a:ext uri="{FF2B5EF4-FFF2-40B4-BE49-F238E27FC236}">
                <a16:creationId xmlns:a16="http://schemas.microsoft.com/office/drawing/2014/main" xmlns="" id="{66DBD58F-8610-4BD9-B217-2E6FA82FCCEE}"/>
              </a:ext>
            </a:extLst>
          </p:cNvPr>
          <p:cNvSpPr/>
          <p:nvPr/>
        </p:nvSpPr>
        <p:spPr>
          <a:xfrm>
            <a:off x="3937000" y="1047750"/>
            <a:ext cx="254000" cy="482600"/>
          </a:xfrm>
          <a:custGeom>
            <a:avLst/>
            <a:gdLst/>
            <a:ahLst/>
            <a:cxnLst/>
            <a:rect l="0" t="0" r="0" b="0"/>
            <a:pathLst>
              <a:path w="254001" h="482601">
                <a:moveTo>
                  <a:pt x="6350" y="6350"/>
                </a:moveTo>
                <a:lnTo>
                  <a:pt x="12700" y="0"/>
                </a:lnTo>
                <a:lnTo>
                  <a:pt x="12700" y="0"/>
                </a:lnTo>
                <a:lnTo>
                  <a:pt x="12700" y="0"/>
                </a:lnTo>
                <a:lnTo>
                  <a:pt x="12700" y="0"/>
                </a:lnTo>
                <a:lnTo>
                  <a:pt x="12700" y="0"/>
                </a:lnTo>
                <a:lnTo>
                  <a:pt x="0" y="0"/>
                </a:lnTo>
                <a:lnTo>
                  <a:pt x="0" y="0"/>
                </a:lnTo>
                <a:lnTo>
                  <a:pt x="0" y="0"/>
                </a:lnTo>
                <a:lnTo>
                  <a:pt x="0" y="0"/>
                </a:lnTo>
                <a:lnTo>
                  <a:pt x="0" y="0"/>
                </a:lnTo>
                <a:lnTo>
                  <a:pt x="0" y="0"/>
                </a:lnTo>
                <a:lnTo>
                  <a:pt x="6350" y="0"/>
                </a:lnTo>
                <a:lnTo>
                  <a:pt x="6350" y="0"/>
                </a:lnTo>
                <a:lnTo>
                  <a:pt x="12700" y="6350"/>
                </a:lnTo>
                <a:lnTo>
                  <a:pt x="12700" y="6350"/>
                </a:lnTo>
                <a:lnTo>
                  <a:pt x="12700" y="6350"/>
                </a:lnTo>
                <a:lnTo>
                  <a:pt x="19050" y="6350"/>
                </a:lnTo>
                <a:lnTo>
                  <a:pt x="25400" y="12700"/>
                </a:lnTo>
                <a:lnTo>
                  <a:pt x="25400" y="12700"/>
                </a:lnTo>
                <a:lnTo>
                  <a:pt x="31750" y="12700"/>
                </a:lnTo>
                <a:lnTo>
                  <a:pt x="38100" y="19050"/>
                </a:lnTo>
                <a:lnTo>
                  <a:pt x="44450" y="25400"/>
                </a:lnTo>
                <a:lnTo>
                  <a:pt x="50800" y="25400"/>
                </a:lnTo>
                <a:lnTo>
                  <a:pt x="57150" y="31750"/>
                </a:lnTo>
                <a:lnTo>
                  <a:pt x="57150" y="38100"/>
                </a:lnTo>
                <a:lnTo>
                  <a:pt x="63500" y="44450"/>
                </a:lnTo>
                <a:lnTo>
                  <a:pt x="63500" y="50800"/>
                </a:lnTo>
                <a:lnTo>
                  <a:pt x="69850" y="63500"/>
                </a:lnTo>
                <a:lnTo>
                  <a:pt x="82550" y="76200"/>
                </a:lnTo>
                <a:lnTo>
                  <a:pt x="88900" y="88900"/>
                </a:lnTo>
                <a:lnTo>
                  <a:pt x="95250" y="101600"/>
                </a:lnTo>
                <a:lnTo>
                  <a:pt x="101600" y="120650"/>
                </a:lnTo>
                <a:lnTo>
                  <a:pt x="107950" y="139700"/>
                </a:lnTo>
                <a:lnTo>
                  <a:pt x="114300" y="165100"/>
                </a:lnTo>
                <a:lnTo>
                  <a:pt x="127000" y="184150"/>
                </a:lnTo>
                <a:lnTo>
                  <a:pt x="133350" y="209550"/>
                </a:lnTo>
                <a:lnTo>
                  <a:pt x="146050" y="241300"/>
                </a:lnTo>
                <a:lnTo>
                  <a:pt x="152400" y="260350"/>
                </a:lnTo>
                <a:lnTo>
                  <a:pt x="158750" y="285750"/>
                </a:lnTo>
                <a:lnTo>
                  <a:pt x="171450" y="317500"/>
                </a:lnTo>
                <a:lnTo>
                  <a:pt x="184150" y="336550"/>
                </a:lnTo>
                <a:lnTo>
                  <a:pt x="196850" y="361950"/>
                </a:lnTo>
                <a:lnTo>
                  <a:pt x="203200" y="387350"/>
                </a:lnTo>
                <a:lnTo>
                  <a:pt x="209550" y="406400"/>
                </a:lnTo>
                <a:lnTo>
                  <a:pt x="222250" y="425450"/>
                </a:lnTo>
                <a:lnTo>
                  <a:pt x="228600" y="438150"/>
                </a:lnTo>
                <a:lnTo>
                  <a:pt x="234950" y="450850"/>
                </a:lnTo>
                <a:lnTo>
                  <a:pt x="241300" y="463550"/>
                </a:lnTo>
                <a:lnTo>
                  <a:pt x="247650" y="469900"/>
                </a:lnTo>
                <a:lnTo>
                  <a:pt x="254000" y="476250"/>
                </a:lnTo>
                <a:lnTo>
                  <a:pt x="254000" y="476250"/>
                </a:lnTo>
                <a:lnTo>
                  <a:pt x="254000" y="482600"/>
                </a:lnTo>
                <a:lnTo>
                  <a:pt x="254000" y="482600"/>
                </a:lnTo>
                <a:lnTo>
                  <a:pt x="247650" y="482600"/>
                </a:lnTo>
                <a:lnTo>
                  <a:pt x="247650" y="4826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7" name="Freeform 16">
            <a:extLst>
              <a:ext uri="{FF2B5EF4-FFF2-40B4-BE49-F238E27FC236}">
                <a16:creationId xmlns:a16="http://schemas.microsoft.com/office/drawing/2014/main" xmlns="" id="{33D5AF70-C300-4323-9663-B8F5296203D2}"/>
              </a:ext>
            </a:extLst>
          </p:cNvPr>
          <p:cNvSpPr/>
          <p:nvPr/>
        </p:nvSpPr>
        <p:spPr>
          <a:xfrm>
            <a:off x="3930650" y="1333500"/>
            <a:ext cx="209550" cy="19050"/>
          </a:xfrm>
          <a:custGeom>
            <a:avLst/>
            <a:gdLst/>
            <a:ahLst/>
            <a:cxnLst/>
            <a:rect l="0" t="0" r="0" b="0"/>
            <a:pathLst>
              <a:path w="209551" h="19051">
                <a:moveTo>
                  <a:pt x="6350" y="0"/>
                </a:moveTo>
                <a:lnTo>
                  <a:pt x="0" y="0"/>
                </a:lnTo>
                <a:lnTo>
                  <a:pt x="0" y="0"/>
                </a:lnTo>
                <a:lnTo>
                  <a:pt x="0" y="0"/>
                </a:lnTo>
                <a:lnTo>
                  <a:pt x="0" y="6350"/>
                </a:lnTo>
                <a:lnTo>
                  <a:pt x="0" y="6350"/>
                </a:lnTo>
                <a:lnTo>
                  <a:pt x="0" y="6350"/>
                </a:lnTo>
                <a:lnTo>
                  <a:pt x="0" y="6350"/>
                </a:lnTo>
                <a:lnTo>
                  <a:pt x="0" y="0"/>
                </a:lnTo>
                <a:lnTo>
                  <a:pt x="6350" y="0"/>
                </a:lnTo>
                <a:lnTo>
                  <a:pt x="12700" y="0"/>
                </a:lnTo>
                <a:lnTo>
                  <a:pt x="19050" y="0"/>
                </a:lnTo>
                <a:lnTo>
                  <a:pt x="25400" y="0"/>
                </a:lnTo>
                <a:lnTo>
                  <a:pt x="31750" y="6350"/>
                </a:lnTo>
                <a:lnTo>
                  <a:pt x="44450" y="6350"/>
                </a:lnTo>
                <a:lnTo>
                  <a:pt x="50800" y="6350"/>
                </a:lnTo>
                <a:lnTo>
                  <a:pt x="63500" y="6350"/>
                </a:lnTo>
                <a:lnTo>
                  <a:pt x="76200" y="12700"/>
                </a:lnTo>
                <a:lnTo>
                  <a:pt x="88900" y="12700"/>
                </a:lnTo>
                <a:lnTo>
                  <a:pt x="107950" y="12700"/>
                </a:lnTo>
                <a:lnTo>
                  <a:pt x="114300" y="19050"/>
                </a:lnTo>
                <a:lnTo>
                  <a:pt x="133350" y="19050"/>
                </a:lnTo>
                <a:lnTo>
                  <a:pt x="146050" y="19050"/>
                </a:lnTo>
                <a:lnTo>
                  <a:pt x="158750" y="19050"/>
                </a:lnTo>
                <a:lnTo>
                  <a:pt x="171450" y="12700"/>
                </a:lnTo>
                <a:lnTo>
                  <a:pt x="177800" y="12700"/>
                </a:lnTo>
                <a:lnTo>
                  <a:pt x="190500" y="19050"/>
                </a:lnTo>
                <a:lnTo>
                  <a:pt x="196850" y="12700"/>
                </a:lnTo>
                <a:lnTo>
                  <a:pt x="203200" y="12700"/>
                </a:lnTo>
                <a:lnTo>
                  <a:pt x="209550" y="12700"/>
                </a:lnTo>
                <a:lnTo>
                  <a:pt x="209550" y="127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8" name="Freeform 17">
            <a:extLst>
              <a:ext uri="{FF2B5EF4-FFF2-40B4-BE49-F238E27FC236}">
                <a16:creationId xmlns:a16="http://schemas.microsoft.com/office/drawing/2014/main" xmlns="" id="{A6DCCE68-38AE-4179-905C-971EBB110674}"/>
              </a:ext>
            </a:extLst>
          </p:cNvPr>
          <p:cNvSpPr/>
          <p:nvPr/>
        </p:nvSpPr>
        <p:spPr>
          <a:xfrm>
            <a:off x="3771900" y="901700"/>
            <a:ext cx="279400" cy="19050"/>
          </a:xfrm>
          <a:custGeom>
            <a:avLst/>
            <a:gdLst/>
            <a:ahLst/>
            <a:cxnLst/>
            <a:rect l="0" t="0" r="0" b="0"/>
            <a:pathLst>
              <a:path w="279401" h="19051">
                <a:moveTo>
                  <a:pt x="0" y="0"/>
                </a:moveTo>
                <a:lnTo>
                  <a:pt x="0" y="0"/>
                </a:lnTo>
                <a:lnTo>
                  <a:pt x="0" y="0"/>
                </a:lnTo>
                <a:lnTo>
                  <a:pt x="6350" y="0"/>
                </a:lnTo>
                <a:lnTo>
                  <a:pt x="6350" y="0"/>
                </a:lnTo>
                <a:lnTo>
                  <a:pt x="12700" y="0"/>
                </a:lnTo>
                <a:lnTo>
                  <a:pt x="12700" y="0"/>
                </a:lnTo>
                <a:lnTo>
                  <a:pt x="19050" y="0"/>
                </a:lnTo>
                <a:lnTo>
                  <a:pt x="19050" y="0"/>
                </a:lnTo>
                <a:lnTo>
                  <a:pt x="25400" y="0"/>
                </a:lnTo>
                <a:lnTo>
                  <a:pt x="31750" y="0"/>
                </a:lnTo>
                <a:lnTo>
                  <a:pt x="38100" y="0"/>
                </a:lnTo>
                <a:lnTo>
                  <a:pt x="44450" y="6350"/>
                </a:lnTo>
                <a:lnTo>
                  <a:pt x="50800" y="6350"/>
                </a:lnTo>
                <a:lnTo>
                  <a:pt x="63500" y="6350"/>
                </a:lnTo>
                <a:lnTo>
                  <a:pt x="69850" y="6350"/>
                </a:lnTo>
                <a:lnTo>
                  <a:pt x="82550" y="6350"/>
                </a:lnTo>
                <a:lnTo>
                  <a:pt x="88900" y="12700"/>
                </a:lnTo>
                <a:lnTo>
                  <a:pt x="101600" y="12700"/>
                </a:lnTo>
                <a:lnTo>
                  <a:pt x="114300" y="19050"/>
                </a:lnTo>
                <a:lnTo>
                  <a:pt x="127000" y="19050"/>
                </a:lnTo>
                <a:lnTo>
                  <a:pt x="139700" y="19050"/>
                </a:lnTo>
                <a:lnTo>
                  <a:pt x="152400" y="19050"/>
                </a:lnTo>
                <a:lnTo>
                  <a:pt x="171450" y="19050"/>
                </a:lnTo>
                <a:lnTo>
                  <a:pt x="177800" y="19050"/>
                </a:lnTo>
                <a:lnTo>
                  <a:pt x="196850" y="19050"/>
                </a:lnTo>
                <a:lnTo>
                  <a:pt x="209550" y="19050"/>
                </a:lnTo>
                <a:lnTo>
                  <a:pt x="222250" y="19050"/>
                </a:lnTo>
                <a:lnTo>
                  <a:pt x="228600" y="19050"/>
                </a:lnTo>
                <a:lnTo>
                  <a:pt x="241300" y="19050"/>
                </a:lnTo>
                <a:lnTo>
                  <a:pt x="247650" y="19050"/>
                </a:lnTo>
                <a:lnTo>
                  <a:pt x="254000" y="12700"/>
                </a:lnTo>
                <a:lnTo>
                  <a:pt x="260350" y="12700"/>
                </a:lnTo>
                <a:lnTo>
                  <a:pt x="273050" y="12700"/>
                </a:lnTo>
                <a:lnTo>
                  <a:pt x="273050" y="6350"/>
                </a:lnTo>
                <a:lnTo>
                  <a:pt x="279400" y="6350"/>
                </a:lnTo>
                <a:lnTo>
                  <a:pt x="279400" y="63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9" name="Freeform 18">
            <a:extLst>
              <a:ext uri="{FF2B5EF4-FFF2-40B4-BE49-F238E27FC236}">
                <a16:creationId xmlns:a16="http://schemas.microsoft.com/office/drawing/2014/main" xmlns="" id="{28606962-CD43-4D7C-9D21-E4E063B2BC97}"/>
              </a:ext>
            </a:extLst>
          </p:cNvPr>
          <p:cNvSpPr/>
          <p:nvPr/>
        </p:nvSpPr>
        <p:spPr>
          <a:xfrm>
            <a:off x="3981450" y="850900"/>
            <a:ext cx="139700" cy="114300"/>
          </a:xfrm>
          <a:custGeom>
            <a:avLst/>
            <a:gdLst/>
            <a:ahLst/>
            <a:cxnLst/>
            <a:rect l="0" t="0" r="0" b="0"/>
            <a:pathLst>
              <a:path w="139701" h="114301">
                <a:moveTo>
                  <a:pt x="31750" y="12700"/>
                </a:moveTo>
                <a:lnTo>
                  <a:pt x="25400" y="12700"/>
                </a:lnTo>
                <a:lnTo>
                  <a:pt x="19050" y="6350"/>
                </a:lnTo>
                <a:lnTo>
                  <a:pt x="19050" y="6350"/>
                </a:lnTo>
                <a:lnTo>
                  <a:pt x="12700" y="6350"/>
                </a:lnTo>
                <a:lnTo>
                  <a:pt x="12700" y="0"/>
                </a:lnTo>
                <a:lnTo>
                  <a:pt x="6350" y="0"/>
                </a:lnTo>
                <a:lnTo>
                  <a:pt x="0" y="0"/>
                </a:lnTo>
                <a:lnTo>
                  <a:pt x="0" y="0"/>
                </a:lnTo>
                <a:lnTo>
                  <a:pt x="0" y="0"/>
                </a:lnTo>
                <a:lnTo>
                  <a:pt x="0" y="0"/>
                </a:lnTo>
                <a:lnTo>
                  <a:pt x="6350" y="6350"/>
                </a:lnTo>
                <a:lnTo>
                  <a:pt x="6350" y="6350"/>
                </a:lnTo>
                <a:lnTo>
                  <a:pt x="12700" y="12700"/>
                </a:lnTo>
                <a:lnTo>
                  <a:pt x="12700" y="19050"/>
                </a:lnTo>
                <a:lnTo>
                  <a:pt x="19050" y="25400"/>
                </a:lnTo>
                <a:lnTo>
                  <a:pt x="25400" y="31750"/>
                </a:lnTo>
                <a:lnTo>
                  <a:pt x="31750" y="38100"/>
                </a:lnTo>
                <a:lnTo>
                  <a:pt x="38100" y="44450"/>
                </a:lnTo>
                <a:lnTo>
                  <a:pt x="44450" y="50800"/>
                </a:lnTo>
                <a:lnTo>
                  <a:pt x="57150" y="50800"/>
                </a:lnTo>
                <a:lnTo>
                  <a:pt x="63500" y="50800"/>
                </a:lnTo>
                <a:lnTo>
                  <a:pt x="69850" y="57150"/>
                </a:lnTo>
                <a:lnTo>
                  <a:pt x="82550" y="57150"/>
                </a:lnTo>
                <a:lnTo>
                  <a:pt x="95250" y="57150"/>
                </a:lnTo>
                <a:lnTo>
                  <a:pt x="101600" y="57150"/>
                </a:lnTo>
                <a:lnTo>
                  <a:pt x="114300" y="57150"/>
                </a:lnTo>
                <a:lnTo>
                  <a:pt x="114300" y="57150"/>
                </a:lnTo>
                <a:lnTo>
                  <a:pt x="120650" y="57150"/>
                </a:lnTo>
                <a:lnTo>
                  <a:pt x="127000" y="57150"/>
                </a:lnTo>
                <a:lnTo>
                  <a:pt x="133350" y="63500"/>
                </a:lnTo>
                <a:lnTo>
                  <a:pt x="139700" y="63500"/>
                </a:lnTo>
                <a:lnTo>
                  <a:pt x="139700" y="63500"/>
                </a:lnTo>
                <a:lnTo>
                  <a:pt x="139700" y="63500"/>
                </a:lnTo>
                <a:lnTo>
                  <a:pt x="139700" y="69850"/>
                </a:lnTo>
                <a:lnTo>
                  <a:pt x="133350" y="69850"/>
                </a:lnTo>
                <a:lnTo>
                  <a:pt x="133350" y="76200"/>
                </a:lnTo>
                <a:lnTo>
                  <a:pt x="127000" y="82550"/>
                </a:lnTo>
                <a:lnTo>
                  <a:pt x="120650" y="82550"/>
                </a:lnTo>
                <a:lnTo>
                  <a:pt x="114300" y="88900"/>
                </a:lnTo>
                <a:lnTo>
                  <a:pt x="107950" y="95250"/>
                </a:lnTo>
                <a:lnTo>
                  <a:pt x="107950" y="101600"/>
                </a:lnTo>
                <a:lnTo>
                  <a:pt x="101600" y="107950"/>
                </a:lnTo>
                <a:lnTo>
                  <a:pt x="95250" y="107950"/>
                </a:lnTo>
                <a:lnTo>
                  <a:pt x="88900" y="114300"/>
                </a:lnTo>
                <a:lnTo>
                  <a:pt x="88900" y="1143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0" name="Freeform 19">
            <a:extLst>
              <a:ext uri="{FF2B5EF4-FFF2-40B4-BE49-F238E27FC236}">
                <a16:creationId xmlns:a16="http://schemas.microsoft.com/office/drawing/2014/main" xmlns="" id="{476F7448-4433-430B-911F-BE9E3905A7EE}"/>
              </a:ext>
            </a:extLst>
          </p:cNvPr>
          <p:cNvSpPr/>
          <p:nvPr/>
        </p:nvSpPr>
        <p:spPr>
          <a:xfrm>
            <a:off x="4387850" y="1250950"/>
            <a:ext cx="292100" cy="25400"/>
          </a:xfrm>
          <a:custGeom>
            <a:avLst/>
            <a:gdLst/>
            <a:ahLst/>
            <a:cxnLst/>
            <a:rect l="0" t="0" r="0" b="0"/>
            <a:pathLst>
              <a:path w="292101" h="25401">
                <a:moveTo>
                  <a:pt x="6350" y="19050"/>
                </a:moveTo>
                <a:lnTo>
                  <a:pt x="0" y="25400"/>
                </a:lnTo>
                <a:lnTo>
                  <a:pt x="0" y="25400"/>
                </a:lnTo>
                <a:lnTo>
                  <a:pt x="0" y="25400"/>
                </a:lnTo>
                <a:lnTo>
                  <a:pt x="0" y="25400"/>
                </a:lnTo>
                <a:lnTo>
                  <a:pt x="0" y="25400"/>
                </a:lnTo>
                <a:lnTo>
                  <a:pt x="0" y="25400"/>
                </a:lnTo>
                <a:lnTo>
                  <a:pt x="0" y="25400"/>
                </a:lnTo>
                <a:lnTo>
                  <a:pt x="0" y="25400"/>
                </a:lnTo>
                <a:lnTo>
                  <a:pt x="6350" y="25400"/>
                </a:lnTo>
                <a:lnTo>
                  <a:pt x="6350" y="25400"/>
                </a:lnTo>
                <a:lnTo>
                  <a:pt x="12700" y="19050"/>
                </a:lnTo>
                <a:lnTo>
                  <a:pt x="19050" y="19050"/>
                </a:lnTo>
                <a:lnTo>
                  <a:pt x="25400" y="19050"/>
                </a:lnTo>
                <a:lnTo>
                  <a:pt x="25400" y="19050"/>
                </a:lnTo>
                <a:lnTo>
                  <a:pt x="38100" y="19050"/>
                </a:lnTo>
                <a:lnTo>
                  <a:pt x="38100" y="19050"/>
                </a:lnTo>
                <a:lnTo>
                  <a:pt x="50800" y="12700"/>
                </a:lnTo>
                <a:lnTo>
                  <a:pt x="63500" y="12700"/>
                </a:lnTo>
                <a:lnTo>
                  <a:pt x="69850" y="12700"/>
                </a:lnTo>
                <a:lnTo>
                  <a:pt x="88900" y="12700"/>
                </a:lnTo>
                <a:lnTo>
                  <a:pt x="95250" y="12700"/>
                </a:lnTo>
                <a:lnTo>
                  <a:pt x="114300" y="12700"/>
                </a:lnTo>
                <a:lnTo>
                  <a:pt x="127000" y="12700"/>
                </a:lnTo>
                <a:lnTo>
                  <a:pt x="139700" y="12700"/>
                </a:lnTo>
                <a:lnTo>
                  <a:pt x="158750" y="12700"/>
                </a:lnTo>
                <a:lnTo>
                  <a:pt x="177800" y="6350"/>
                </a:lnTo>
                <a:lnTo>
                  <a:pt x="190500" y="6350"/>
                </a:lnTo>
                <a:lnTo>
                  <a:pt x="209550" y="6350"/>
                </a:lnTo>
                <a:lnTo>
                  <a:pt x="222250" y="6350"/>
                </a:lnTo>
                <a:lnTo>
                  <a:pt x="234950" y="0"/>
                </a:lnTo>
                <a:lnTo>
                  <a:pt x="247650" y="0"/>
                </a:lnTo>
                <a:lnTo>
                  <a:pt x="260350" y="6350"/>
                </a:lnTo>
                <a:lnTo>
                  <a:pt x="273050" y="0"/>
                </a:lnTo>
                <a:lnTo>
                  <a:pt x="279400" y="0"/>
                </a:lnTo>
                <a:lnTo>
                  <a:pt x="285750" y="0"/>
                </a:lnTo>
                <a:lnTo>
                  <a:pt x="292100" y="0"/>
                </a:lnTo>
                <a:lnTo>
                  <a:pt x="292100" y="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1" name="Freeform 20">
            <a:extLst>
              <a:ext uri="{FF2B5EF4-FFF2-40B4-BE49-F238E27FC236}">
                <a16:creationId xmlns:a16="http://schemas.microsoft.com/office/drawing/2014/main" xmlns="" id="{69CDD54F-6D8C-4302-B681-AE4787C984C8}"/>
              </a:ext>
            </a:extLst>
          </p:cNvPr>
          <p:cNvSpPr/>
          <p:nvPr/>
        </p:nvSpPr>
        <p:spPr>
          <a:xfrm>
            <a:off x="4978400" y="1104900"/>
            <a:ext cx="76200" cy="361950"/>
          </a:xfrm>
          <a:custGeom>
            <a:avLst/>
            <a:gdLst/>
            <a:ahLst/>
            <a:cxnLst/>
            <a:rect l="0" t="0" r="0" b="0"/>
            <a:pathLst>
              <a:path w="76201" h="361951">
                <a:moveTo>
                  <a:pt x="6350" y="0"/>
                </a:moveTo>
                <a:lnTo>
                  <a:pt x="6350" y="6350"/>
                </a:lnTo>
                <a:lnTo>
                  <a:pt x="6350" y="6350"/>
                </a:lnTo>
                <a:lnTo>
                  <a:pt x="6350" y="6350"/>
                </a:lnTo>
                <a:lnTo>
                  <a:pt x="6350" y="6350"/>
                </a:lnTo>
                <a:lnTo>
                  <a:pt x="6350" y="6350"/>
                </a:lnTo>
                <a:lnTo>
                  <a:pt x="6350" y="6350"/>
                </a:lnTo>
                <a:lnTo>
                  <a:pt x="0" y="6350"/>
                </a:lnTo>
                <a:lnTo>
                  <a:pt x="0" y="6350"/>
                </a:lnTo>
                <a:lnTo>
                  <a:pt x="6350" y="6350"/>
                </a:lnTo>
                <a:lnTo>
                  <a:pt x="6350" y="12700"/>
                </a:lnTo>
                <a:lnTo>
                  <a:pt x="6350" y="19050"/>
                </a:lnTo>
                <a:lnTo>
                  <a:pt x="12700" y="25400"/>
                </a:lnTo>
                <a:lnTo>
                  <a:pt x="12700" y="38100"/>
                </a:lnTo>
                <a:lnTo>
                  <a:pt x="12700" y="44450"/>
                </a:lnTo>
                <a:lnTo>
                  <a:pt x="19050" y="63500"/>
                </a:lnTo>
                <a:lnTo>
                  <a:pt x="19050" y="76200"/>
                </a:lnTo>
                <a:lnTo>
                  <a:pt x="19050" y="88900"/>
                </a:lnTo>
                <a:lnTo>
                  <a:pt x="19050" y="101600"/>
                </a:lnTo>
                <a:lnTo>
                  <a:pt x="25400" y="120650"/>
                </a:lnTo>
                <a:lnTo>
                  <a:pt x="25400" y="139700"/>
                </a:lnTo>
                <a:lnTo>
                  <a:pt x="31750" y="158750"/>
                </a:lnTo>
                <a:lnTo>
                  <a:pt x="38100" y="171450"/>
                </a:lnTo>
                <a:lnTo>
                  <a:pt x="38100" y="190500"/>
                </a:lnTo>
                <a:lnTo>
                  <a:pt x="44450" y="209550"/>
                </a:lnTo>
                <a:lnTo>
                  <a:pt x="44450" y="228600"/>
                </a:lnTo>
                <a:lnTo>
                  <a:pt x="44450" y="247650"/>
                </a:lnTo>
                <a:lnTo>
                  <a:pt x="50800" y="266700"/>
                </a:lnTo>
                <a:lnTo>
                  <a:pt x="50800" y="279400"/>
                </a:lnTo>
                <a:lnTo>
                  <a:pt x="57150" y="292100"/>
                </a:lnTo>
                <a:lnTo>
                  <a:pt x="57150" y="311150"/>
                </a:lnTo>
                <a:lnTo>
                  <a:pt x="63500" y="323850"/>
                </a:lnTo>
                <a:lnTo>
                  <a:pt x="63500" y="336550"/>
                </a:lnTo>
                <a:lnTo>
                  <a:pt x="69850" y="342900"/>
                </a:lnTo>
                <a:lnTo>
                  <a:pt x="69850" y="349250"/>
                </a:lnTo>
                <a:lnTo>
                  <a:pt x="69850" y="355600"/>
                </a:lnTo>
                <a:lnTo>
                  <a:pt x="76200" y="361950"/>
                </a:lnTo>
                <a:lnTo>
                  <a:pt x="76200" y="361950"/>
                </a:lnTo>
                <a:lnTo>
                  <a:pt x="76200" y="361950"/>
                </a:lnTo>
                <a:lnTo>
                  <a:pt x="69850" y="361950"/>
                </a:lnTo>
                <a:lnTo>
                  <a:pt x="69850" y="355600"/>
                </a:lnTo>
                <a:lnTo>
                  <a:pt x="69850" y="349250"/>
                </a:lnTo>
                <a:lnTo>
                  <a:pt x="63500" y="336550"/>
                </a:lnTo>
                <a:lnTo>
                  <a:pt x="63500" y="3365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2" name="Freeform 21">
            <a:extLst>
              <a:ext uri="{FF2B5EF4-FFF2-40B4-BE49-F238E27FC236}">
                <a16:creationId xmlns:a16="http://schemas.microsoft.com/office/drawing/2014/main" xmlns="" id="{5FD0AD25-83D6-4A34-9523-E7ACE4B4E576}"/>
              </a:ext>
            </a:extLst>
          </p:cNvPr>
          <p:cNvSpPr/>
          <p:nvPr/>
        </p:nvSpPr>
        <p:spPr>
          <a:xfrm>
            <a:off x="4959350" y="1066800"/>
            <a:ext cx="279400" cy="381000"/>
          </a:xfrm>
          <a:custGeom>
            <a:avLst/>
            <a:gdLst/>
            <a:ahLst/>
            <a:cxnLst/>
            <a:rect l="0" t="0" r="0" b="0"/>
            <a:pathLst>
              <a:path w="279401" h="381001">
                <a:moveTo>
                  <a:pt x="0" y="82550"/>
                </a:moveTo>
                <a:lnTo>
                  <a:pt x="0" y="63500"/>
                </a:lnTo>
                <a:lnTo>
                  <a:pt x="6350" y="50800"/>
                </a:lnTo>
                <a:lnTo>
                  <a:pt x="6350" y="38100"/>
                </a:lnTo>
                <a:lnTo>
                  <a:pt x="12700" y="31750"/>
                </a:lnTo>
                <a:lnTo>
                  <a:pt x="19050" y="25400"/>
                </a:lnTo>
                <a:lnTo>
                  <a:pt x="31750" y="19050"/>
                </a:lnTo>
                <a:lnTo>
                  <a:pt x="38100" y="12700"/>
                </a:lnTo>
                <a:lnTo>
                  <a:pt x="50800" y="6350"/>
                </a:lnTo>
                <a:lnTo>
                  <a:pt x="57150" y="6350"/>
                </a:lnTo>
                <a:lnTo>
                  <a:pt x="69850" y="0"/>
                </a:lnTo>
                <a:lnTo>
                  <a:pt x="82550" y="0"/>
                </a:lnTo>
                <a:lnTo>
                  <a:pt x="95250" y="6350"/>
                </a:lnTo>
                <a:lnTo>
                  <a:pt x="101600" y="6350"/>
                </a:lnTo>
                <a:lnTo>
                  <a:pt x="114300" y="6350"/>
                </a:lnTo>
                <a:lnTo>
                  <a:pt x="127000" y="12700"/>
                </a:lnTo>
                <a:lnTo>
                  <a:pt x="139700" y="12700"/>
                </a:lnTo>
                <a:lnTo>
                  <a:pt x="152400" y="19050"/>
                </a:lnTo>
                <a:lnTo>
                  <a:pt x="165100" y="25400"/>
                </a:lnTo>
                <a:lnTo>
                  <a:pt x="171450" y="31750"/>
                </a:lnTo>
                <a:lnTo>
                  <a:pt x="184150" y="38100"/>
                </a:lnTo>
                <a:lnTo>
                  <a:pt x="190500" y="44450"/>
                </a:lnTo>
                <a:lnTo>
                  <a:pt x="196850" y="50800"/>
                </a:lnTo>
                <a:lnTo>
                  <a:pt x="209550" y="57150"/>
                </a:lnTo>
                <a:lnTo>
                  <a:pt x="215900" y="57150"/>
                </a:lnTo>
                <a:lnTo>
                  <a:pt x="215900" y="69850"/>
                </a:lnTo>
                <a:lnTo>
                  <a:pt x="222250" y="76200"/>
                </a:lnTo>
                <a:lnTo>
                  <a:pt x="222250" y="82550"/>
                </a:lnTo>
                <a:lnTo>
                  <a:pt x="215900" y="95250"/>
                </a:lnTo>
                <a:lnTo>
                  <a:pt x="215900" y="107950"/>
                </a:lnTo>
                <a:lnTo>
                  <a:pt x="209550" y="114300"/>
                </a:lnTo>
                <a:lnTo>
                  <a:pt x="196850" y="120650"/>
                </a:lnTo>
                <a:lnTo>
                  <a:pt x="190500" y="133350"/>
                </a:lnTo>
                <a:lnTo>
                  <a:pt x="177800" y="139700"/>
                </a:lnTo>
                <a:lnTo>
                  <a:pt x="165100" y="152400"/>
                </a:lnTo>
                <a:lnTo>
                  <a:pt x="152400" y="158750"/>
                </a:lnTo>
                <a:lnTo>
                  <a:pt x="139700" y="165100"/>
                </a:lnTo>
                <a:lnTo>
                  <a:pt x="127000" y="171450"/>
                </a:lnTo>
                <a:lnTo>
                  <a:pt x="114300" y="177800"/>
                </a:lnTo>
                <a:lnTo>
                  <a:pt x="101600" y="190500"/>
                </a:lnTo>
                <a:lnTo>
                  <a:pt x="88900" y="190500"/>
                </a:lnTo>
                <a:lnTo>
                  <a:pt x="82550" y="196850"/>
                </a:lnTo>
                <a:lnTo>
                  <a:pt x="76200" y="196850"/>
                </a:lnTo>
                <a:lnTo>
                  <a:pt x="69850" y="196850"/>
                </a:lnTo>
                <a:lnTo>
                  <a:pt x="69850" y="196850"/>
                </a:lnTo>
                <a:lnTo>
                  <a:pt x="69850" y="196850"/>
                </a:lnTo>
                <a:lnTo>
                  <a:pt x="76200" y="203200"/>
                </a:lnTo>
                <a:lnTo>
                  <a:pt x="82550" y="196850"/>
                </a:lnTo>
                <a:lnTo>
                  <a:pt x="88900" y="196850"/>
                </a:lnTo>
                <a:lnTo>
                  <a:pt x="95250" y="196850"/>
                </a:lnTo>
                <a:lnTo>
                  <a:pt x="107950" y="190500"/>
                </a:lnTo>
                <a:lnTo>
                  <a:pt x="127000" y="190500"/>
                </a:lnTo>
                <a:lnTo>
                  <a:pt x="139700" y="190500"/>
                </a:lnTo>
                <a:lnTo>
                  <a:pt x="152400" y="190500"/>
                </a:lnTo>
                <a:lnTo>
                  <a:pt x="171450" y="190500"/>
                </a:lnTo>
                <a:lnTo>
                  <a:pt x="184150" y="196850"/>
                </a:lnTo>
                <a:lnTo>
                  <a:pt x="196850" y="196850"/>
                </a:lnTo>
                <a:lnTo>
                  <a:pt x="209550" y="203200"/>
                </a:lnTo>
                <a:lnTo>
                  <a:pt x="215900" y="203200"/>
                </a:lnTo>
                <a:lnTo>
                  <a:pt x="228600" y="209550"/>
                </a:lnTo>
                <a:lnTo>
                  <a:pt x="234950" y="215900"/>
                </a:lnTo>
                <a:lnTo>
                  <a:pt x="241300" y="222250"/>
                </a:lnTo>
                <a:lnTo>
                  <a:pt x="254000" y="228600"/>
                </a:lnTo>
                <a:lnTo>
                  <a:pt x="260350" y="241300"/>
                </a:lnTo>
                <a:lnTo>
                  <a:pt x="266700" y="247650"/>
                </a:lnTo>
                <a:lnTo>
                  <a:pt x="273050" y="260350"/>
                </a:lnTo>
                <a:lnTo>
                  <a:pt x="273050" y="266700"/>
                </a:lnTo>
                <a:lnTo>
                  <a:pt x="279400" y="279400"/>
                </a:lnTo>
                <a:lnTo>
                  <a:pt x="279400" y="285750"/>
                </a:lnTo>
                <a:lnTo>
                  <a:pt x="279400" y="298450"/>
                </a:lnTo>
                <a:lnTo>
                  <a:pt x="279400" y="304800"/>
                </a:lnTo>
                <a:lnTo>
                  <a:pt x="273050" y="317500"/>
                </a:lnTo>
                <a:lnTo>
                  <a:pt x="266700" y="323850"/>
                </a:lnTo>
                <a:lnTo>
                  <a:pt x="260350" y="330200"/>
                </a:lnTo>
                <a:lnTo>
                  <a:pt x="254000" y="342900"/>
                </a:lnTo>
                <a:lnTo>
                  <a:pt x="241300" y="349250"/>
                </a:lnTo>
                <a:lnTo>
                  <a:pt x="234950" y="355600"/>
                </a:lnTo>
                <a:lnTo>
                  <a:pt x="222250" y="361950"/>
                </a:lnTo>
                <a:lnTo>
                  <a:pt x="209550" y="361950"/>
                </a:lnTo>
                <a:lnTo>
                  <a:pt x="196850" y="368300"/>
                </a:lnTo>
                <a:lnTo>
                  <a:pt x="184150" y="374650"/>
                </a:lnTo>
                <a:lnTo>
                  <a:pt x="171450" y="381000"/>
                </a:lnTo>
                <a:lnTo>
                  <a:pt x="165100" y="381000"/>
                </a:lnTo>
                <a:lnTo>
                  <a:pt x="152400" y="381000"/>
                </a:lnTo>
                <a:lnTo>
                  <a:pt x="139700" y="381000"/>
                </a:lnTo>
                <a:lnTo>
                  <a:pt x="133350" y="381000"/>
                </a:lnTo>
                <a:lnTo>
                  <a:pt x="127000" y="381000"/>
                </a:lnTo>
                <a:lnTo>
                  <a:pt x="120650" y="381000"/>
                </a:lnTo>
                <a:lnTo>
                  <a:pt x="120650" y="374650"/>
                </a:lnTo>
                <a:lnTo>
                  <a:pt x="114300" y="374650"/>
                </a:lnTo>
                <a:lnTo>
                  <a:pt x="107950" y="368300"/>
                </a:lnTo>
                <a:lnTo>
                  <a:pt x="107950" y="361950"/>
                </a:lnTo>
                <a:lnTo>
                  <a:pt x="107950" y="361950"/>
                </a:lnTo>
                <a:lnTo>
                  <a:pt x="107950" y="3619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3" name="Freeform 22">
            <a:extLst>
              <a:ext uri="{FF2B5EF4-FFF2-40B4-BE49-F238E27FC236}">
                <a16:creationId xmlns:a16="http://schemas.microsoft.com/office/drawing/2014/main" xmlns="" id="{DA2D8668-04B0-4FDC-AF82-ECD021A3D8C5}"/>
              </a:ext>
            </a:extLst>
          </p:cNvPr>
          <p:cNvSpPr/>
          <p:nvPr/>
        </p:nvSpPr>
        <p:spPr>
          <a:xfrm>
            <a:off x="4876800" y="914400"/>
            <a:ext cx="285750" cy="19050"/>
          </a:xfrm>
          <a:custGeom>
            <a:avLst/>
            <a:gdLst/>
            <a:ahLst/>
            <a:cxnLst/>
            <a:rect l="0" t="0" r="0" b="0"/>
            <a:pathLst>
              <a:path w="285751" h="19051">
                <a:moveTo>
                  <a:pt x="6350" y="12700"/>
                </a:moveTo>
                <a:lnTo>
                  <a:pt x="6350" y="12700"/>
                </a:lnTo>
                <a:lnTo>
                  <a:pt x="6350" y="12700"/>
                </a:lnTo>
                <a:lnTo>
                  <a:pt x="6350" y="12700"/>
                </a:lnTo>
                <a:lnTo>
                  <a:pt x="0" y="12700"/>
                </a:lnTo>
                <a:lnTo>
                  <a:pt x="0" y="12700"/>
                </a:lnTo>
                <a:lnTo>
                  <a:pt x="0" y="12700"/>
                </a:lnTo>
                <a:lnTo>
                  <a:pt x="0" y="12700"/>
                </a:lnTo>
                <a:lnTo>
                  <a:pt x="0" y="12700"/>
                </a:lnTo>
                <a:lnTo>
                  <a:pt x="0" y="12700"/>
                </a:lnTo>
                <a:lnTo>
                  <a:pt x="0" y="12700"/>
                </a:lnTo>
                <a:lnTo>
                  <a:pt x="0" y="12700"/>
                </a:lnTo>
                <a:lnTo>
                  <a:pt x="0" y="12700"/>
                </a:lnTo>
                <a:lnTo>
                  <a:pt x="0" y="12700"/>
                </a:lnTo>
                <a:lnTo>
                  <a:pt x="6350" y="12700"/>
                </a:lnTo>
                <a:lnTo>
                  <a:pt x="12700" y="19050"/>
                </a:lnTo>
                <a:lnTo>
                  <a:pt x="19050" y="19050"/>
                </a:lnTo>
                <a:lnTo>
                  <a:pt x="25400" y="19050"/>
                </a:lnTo>
                <a:lnTo>
                  <a:pt x="25400" y="19050"/>
                </a:lnTo>
                <a:lnTo>
                  <a:pt x="38100" y="19050"/>
                </a:lnTo>
                <a:lnTo>
                  <a:pt x="44450" y="19050"/>
                </a:lnTo>
                <a:lnTo>
                  <a:pt x="50800" y="19050"/>
                </a:lnTo>
                <a:lnTo>
                  <a:pt x="63500" y="19050"/>
                </a:lnTo>
                <a:lnTo>
                  <a:pt x="76200" y="19050"/>
                </a:lnTo>
                <a:lnTo>
                  <a:pt x="82550" y="19050"/>
                </a:lnTo>
                <a:lnTo>
                  <a:pt x="95250" y="19050"/>
                </a:lnTo>
                <a:lnTo>
                  <a:pt x="107950" y="19050"/>
                </a:lnTo>
                <a:lnTo>
                  <a:pt x="120650" y="19050"/>
                </a:lnTo>
                <a:lnTo>
                  <a:pt x="139700" y="19050"/>
                </a:lnTo>
                <a:lnTo>
                  <a:pt x="152400" y="12700"/>
                </a:lnTo>
                <a:lnTo>
                  <a:pt x="171450" y="12700"/>
                </a:lnTo>
                <a:lnTo>
                  <a:pt x="177800" y="12700"/>
                </a:lnTo>
                <a:lnTo>
                  <a:pt x="196850" y="12700"/>
                </a:lnTo>
                <a:lnTo>
                  <a:pt x="209550" y="12700"/>
                </a:lnTo>
                <a:lnTo>
                  <a:pt x="222250" y="12700"/>
                </a:lnTo>
                <a:lnTo>
                  <a:pt x="234950" y="6350"/>
                </a:lnTo>
                <a:lnTo>
                  <a:pt x="241300" y="6350"/>
                </a:lnTo>
                <a:lnTo>
                  <a:pt x="254000" y="6350"/>
                </a:lnTo>
                <a:lnTo>
                  <a:pt x="260350" y="6350"/>
                </a:lnTo>
                <a:lnTo>
                  <a:pt x="266700" y="6350"/>
                </a:lnTo>
                <a:lnTo>
                  <a:pt x="273050" y="6350"/>
                </a:lnTo>
                <a:lnTo>
                  <a:pt x="279400" y="0"/>
                </a:lnTo>
                <a:lnTo>
                  <a:pt x="279400" y="0"/>
                </a:lnTo>
                <a:lnTo>
                  <a:pt x="285750" y="0"/>
                </a:lnTo>
                <a:lnTo>
                  <a:pt x="285750" y="0"/>
                </a:lnTo>
                <a:lnTo>
                  <a:pt x="285750" y="0"/>
                </a:lnTo>
                <a:lnTo>
                  <a:pt x="285750" y="0"/>
                </a:lnTo>
                <a:lnTo>
                  <a:pt x="285750" y="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4" name="Freeform 23">
            <a:extLst>
              <a:ext uri="{FF2B5EF4-FFF2-40B4-BE49-F238E27FC236}">
                <a16:creationId xmlns:a16="http://schemas.microsoft.com/office/drawing/2014/main" xmlns="" id="{D539991C-C6B6-4F45-A192-36E514DDE2BA}"/>
              </a:ext>
            </a:extLst>
          </p:cNvPr>
          <p:cNvSpPr/>
          <p:nvPr/>
        </p:nvSpPr>
        <p:spPr>
          <a:xfrm>
            <a:off x="5105400" y="844550"/>
            <a:ext cx="120650" cy="177800"/>
          </a:xfrm>
          <a:custGeom>
            <a:avLst/>
            <a:gdLst/>
            <a:ahLst/>
            <a:cxnLst/>
            <a:rect l="0" t="0" r="0" b="0"/>
            <a:pathLst>
              <a:path w="120651" h="177801">
                <a:moveTo>
                  <a:pt x="0" y="0"/>
                </a:moveTo>
                <a:lnTo>
                  <a:pt x="0" y="0"/>
                </a:lnTo>
                <a:lnTo>
                  <a:pt x="0" y="0"/>
                </a:lnTo>
                <a:lnTo>
                  <a:pt x="0" y="0"/>
                </a:lnTo>
                <a:lnTo>
                  <a:pt x="0" y="0"/>
                </a:lnTo>
                <a:lnTo>
                  <a:pt x="0" y="0"/>
                </a:lnTo>
                <a:lnTo>
                  <a:pt x="0" y="0"/>
                </a:lnTo>
                <a:lnTo>
                  <a:pt x="6350" y="0"/>
                </a:lnTo>
                <a:lnTo>
                  <a:pt x="6350" y="0"/>
                </a:lnTo>
                <a:lnTo>
                  <a:pt x="12700" y="0"/>
                </a:lnTo>
                <a:lnTo>
                  <a:pt x="12700" y="6350"/>
                </a:lnTo>
                <a:lnTo>
                  <a:pt x="19050" y="6350"/>
                </a:lnTo>
                <a:lnTo>
                  <a:pt x="25400" y="12700"/>
                </a:lnTo>
                <a:lnTo>
                  <a:pt x="31750" y="12700"/>
                </a:lnTo>
                <a:lnTo>
                  <a:pt x="38100" y="19050"/>
                </a:lnTo>
                <a:lnTo>
                  <a:pt x="38100" y="19050"/>
                </a:lnTo>
                <a:lnTo>
                  <a:pt x="44450" y="25400"/>
                </a:lnTo>
                <a:lnTo>
                  <a:pt x="50800" y="31750"/>
                </a:lnTo>
                <a:lnTo>
                  <a:pt x="57150" y="31750"/>
                </a:lnTo>
                <a:lnTo>
                  <a:pt x="63500" y="38100"/>
                </a:lnTo>
                <a:lnTo>
                  <a:pt x="76200" y="44450"/>
                </a:lnTo>
                <a:lnTo>
                  <a:pt x="82550" y="44450"/>
                </a:lnTo>
                <a:lnTo>
                  <a:pt x="82550" y="44450"/>
                </a:lnTo>
                <a:lnTo>
                  <a:pt x="88900" y="50800"/>
                </a:lnTo>
                <a:lnTo>
                  <a:pt x="95250" y="50800"/>
                </a:lnTo>
                <a:lnTo>
                  <a:pt x="101600" y="50800"/>
                </a:lnTo>
                <a:lnTo>
                  <a:pt x="101600" y="50800"/>
                </a:lnTo>
                <a:lnTo>
                  <a:pt x="107950" y="57150"/>
                </a:lnTo>
                <a:lnTo>
                  <a:pt x="114300" y="57150"/>
                </a:lnTo>
                <a:lnTo>
                  <a:pt x="114300" y="57150"/>
                </a:lnTo>
                <a:lnTo>
                  <a:pt x="120650" y="63500"/>
                </a:lnTo>
                <a:lnTo>
                  <a:pt x="114300" y="69850"/>
                </a:lnTo>
                <a:lnTo>
                  <a:pt x="114300" y="76200"/>
                </a:lnTo>
                <a:lnTo>
                  <a:pt x="107950" y="82550"/>
                </a:lnTo>
                <a:lnTo>
                  <a:pt x="107950" y="88900"/>
                </a:lnTo>
                <a:lnTo>
                  <a:pt x="95250" y="95250"/>
                </a:lnTo>
                <a:lnTo>
                  <a:pt x="82550" y="107950"/>
                </a:lnTo>
                <a:lnTo>
                  <a:pt x="76200" y="114300"/>
                </a:lnTo>
                <a:lnTo>
                  <a:pt x="63500" y="127000"/>
                </a:lnTo>
                <a:lnTo>
                  <a:pt x="57150" y="139700"/>
                </a:lnTo>
                <a:lnTo>
                  <a:pt x="44450" y="146050"/>
                </a:lnTo>
                <a:lnTo>
                  <a:pt x="38100" y="152400"/>
                </a:lnTo>
                <a:lnTo>
                  <a:pt x="31750" y="158750"/>
                </a:lnTo>
                <a:lnTo>
                  <a:pt x="25400" y="165100"/>
                </a:lnTo>
                <a:lnTo>
                  <a:pt x="25400" y="171450"/>
                </a:lnTo>
                <a:lnTo>
                  <a:pt x="25400" y="177800"/>
                </a:lnTo>
                <a:lnTo>
                  <a:pt x="25400" y="177800"/>
                </a:lnTo>
                <a:lnTo>
                  <a:pt x="25400" y="177800"/>
                </a:lnTo>
                <a:lnTo>
                  <a:pt x="25400" y="1778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5" name="Freeform 24">
            <a:extLst>
              <a:ext uri="{FF2B5EF4-FFF2-40B4-BE49-F238E27FC236}">
                <a16:creationId xmlns:a16="http://schemas.microsoft.com/office/drawing/2014/main" xmlns="" id="{4B1B3BCB-E886-47AC-BF29-9CF30A74126C}"/>
              </a:ext>
            </a:extLst>
          </p:cNvPr>
          <p:cNvSpPr/>
          <p:nvPr/>
        </p:nvSpPr>
        <p:spPr>
          <a:xfrm>
            <a:off x="5473700" y="1149350"/>
            <a:ext cx="196850" cy="19050"/>
          </a:xfrm>
          <a:custGeom>
            <a:avLst/>
            <a:gdLst/>
            <a:ahLst/>
            <a:cxnLst/>
            <a:rect l="0" t="0" r="0" b="0"/>
            <a:pathLst>
              <a:path w="196851" h="19051">
                <a:moveTo>
                  <a:pt x="0" y="0"/>
                </a:moveTo>
                <a:lnTo>
                  <a:pt x="0" y="0"/>
                </a:lnTo>
                <a:lnTo>
                  <a:pt x="0" y="0"/>
                </a:lnTo>
                <a:lnTo>
                  <a:pt x="6350" y="6350"/>
                </a:lnTo>
                <a:lnTo>
                  <a:pt x="6350" y="6350"/>
                </a:lnTo>
                <a:lnTo>
                  <a:pt x="6350" y="6350"/>
                </a:lnTo>
                <a:lnTo>
                  <a:pt x="6350" y="6350"/>
                </a:lnTo>
                <a:lnTo>
                  <a:pt x="6350" y="12700"/>
                </a:lnTo>
                <a:lnTo>
                  <a:pt x="6350" y="12700"/>
                </a:lnTo>
                <a:lnTo>
                  <a:pt x="6350" y="12700"/>
                </a:lnTo>
                <a:lnTo>
                  <a:pt x="12700" y="12700"/>
                </a:lnTo>
                <a:lnTo>
                  <a:pt x="12700" y="12700"/>
                </a:lnTo>
                <a:lnTo>
                  <a:pt x="12700" y="12700"/>
                </a:lnTo>
                <a:lnTo>
                  <a:pt x="19050" y="19050"/>
                </a:lnTo>
                <a:lnTo>
                  <a:pt x="19050" y="19050"/>
                </a:lnTo>
                <a:lnTo>
                  <a:pt x="25400" y="12700"/>
                </a:lnTo>
                <a:lnTo>
                  <a:pt x="31750" y="12700"/>
                </a:lnTo>
                <a:lnTo>
                  <a:pt x="38100" y="19050"/>
                </a:lnTo>
                <a:lnTo>
                  <a:pt x="50800" y="19050"/>
                </a:lnTo>
                <a:lnTo>
                  <a:pt x="57150" y="19050"/>
                </a:lnTo>
                <a:lnTo>
                  <a:pt x="63500" y="19050"/>
                </a:lnTo>
                <a:lnTo>
                  <a:pt x="76200" y="12700"/>
                </a:lnTo>
                <a:lnTo>
                  <a:pt x="88900" y="12700"/>
                </a:lnTo>
                <a:lnTo>
                  <a:pt x="95250" y="12700"/>
                </a:lnTo>
                <a:lnTo>
                  <a:pt x="114300" y="12700"/>
                </a:lnTo>
                <a:lnTo>
                  <a:pt x="127000" y="12700"/>
                </a:lnTo>
                <a:lnTo>
                  <a:pt x="139700" y="12700"/>
                </a:lnTo>
                <a:lnTo>
                  <a:pt x="146050" y="12700"/>
                </a:lnTo>
                <a:lnTo>
                  <a:pt x="158750" y="12700"/>
                </a:lnTo>
                <a:lnTo>
                  <a:pt x="177800" y="12700"/>
                </a:lnTo>
                <a:lnTo>
                  <a:pt x="184150" y="12700"/>
                </a:lnTo>
                <a:lnTo>
                  <a:pt x="190500" y="19050"/>
                </a:lnTo>
                <a:lnTo>
                  <a:pt x="196850" y="19050"/>
                </a:lnTo>
                <a:lnTo>
                  <a:pt x="196850" y="190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6" name="Freeform 25">
            <a:extLst>
              <a:ext uri="{FF2B5EF4-FFF2-40B4-BE49-F238E27FC236}">
                <a16:creationId xmlns:a16="http://schemas.microsoft.com/office/drawing/2014/main" xmlns="" id="{03DDE3A5-EC6D-4BFB-9F4D-79D431F83DA7}"/>
              </a:ext>
            </a:extLst>
          </p:cNvPr>
          <p:cNvSpPr/>
          <p:nvPr/>
        </p:nvSpPr>
        <p:spPr>
          <a:xfrm>
            <a:off x="5505450" y="1257300"/>
            <a:ext cx="247650" cy="6350"/>
          </a:xfrm>
          <a:custGeom>
            <a:avLst/>
            <a:gdLst/>
            <a:ahLst/>
            <a:cxnLst/>
            <a:rect l="0" t="0" r="0" b="0"/>
            <a:pathLst>
              <a:path w="247651" h="6351">
                <a:moveTo>
                  <a:pt x="12700" y="0"/>
                </a:moveTo>
                <a:lnTo>
                  <a:pt x="12700" y="0"/>
                </a:lnTo>
                <a:lnTo>
                  <a:pt x="6350" y="0"/>
                </a:lnTo>
                <a:lnTo>
                  <a:pt x="6350" y="0"/>
                </a:lnTo>
                <a:lnTo>
                  <a:pt x="0" y="0"/>
                </a:lnTo>
                <a:lnTo>
                  <a:pt x="0" y="0"/>
                </a:lnTo>
                <a:lnTo>
                  <a:pt x="0" y="0"/>
                </a:lnTo>
                <a:lnTo>
                  <a:pt x="0" y="0"/>
                </a:lnTo>
                <a:lnTo>
                  <a:pt x="0" y="0"/>
                </a:lnTo>
                <a:lnTo>
                  <a:pt x="0" y="0"/>
                </a:lnTo>
                <a:lnTo>
                  <a:pt x="0" y="0"/>
                </a:lnTo>
                <a:lnTo>
                  <a:pt x="6350" y="0"/>
                </a:lnTo>
                <a:lnTo>
                  <a:pt x="6350" y="0"/>
                </a:lnTo>
                <a:lnTo>
                  <a:pt x="12700" y="0"/>
                </a:lnTo>
                <a:lnTo>
                  <a:pt x="12700" y="0"/>
                </a:lnTo>
                <a:lnTo>
                  <a:pt x="19050" y="0"/>
                </a:lnTo>
                <a:lnTo>
                  <a:pt x="25400" y="0"/>
                </a:lnTo>
                <a:lnTo>
                  <a:pt x="31750" y="0"/>
                </a:lnTo>
                <a:lnTo>
                  <a:pt x="38100" y="0"/>
                </a:lnTo>
                <a:lnTo>
                  <a:pt x="50800" y="0"/>
                </a:lnTo>
                <a:lnTo>
                  <a:pt x="63500" y="0"/>
                </a:lnTo>
                <a:lnTo>
                  <a:pt x="76200" y="0"/>
                </a:lnTo>
                <a:lnTo>
                  <a:pt x="88900" y="0"/>
                </a:lnTo>
                <a:lnTo>
                  <a:pt x="107950" y="0"/>
                </a:lnTo>
                <a:lnTo>
                  <a:pt x="120650" y="0"/>
                </a:lnTo>
                <a:lnTo>
                  <a:pt x="139700" y="0"/>
                </a:lnTo>
                <a:lnTo>
                  <a:pt x="158750" y="0"/>
                </a:lnTo>
                <a:lnTo>
                  <a:pt x="171450" y="0"/>
                </a:lnTo>
                <a:lnTo>
                  <a:pt x="190500" y="6350"/>
                </a:lnTo>
                <a:lnTo>
                  <a:pt x="209550" y="6350"/>
                </a:lnTo>
                <a:lnTo>
                  <a:pt x="222250" y="6350"/>
                </a:lnTo>
                <a:lnTo>
                  <a:pt x="234950" y="6350"/>
                </a:lnTo>
                <a:lnTo>
                  <a:pt x="247650" y="6350"/>
                </a:lnTo>
                <a:lnTo>
                  <a:pt x="247650" y="63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7" name="Freeform 26">
            <a:extLst>
              <a:ext uri="{FF2B5EF4-FFF2-40B4-BE49-F238E27FC236}">
                <a16:creationId xmlns:a16="http://schemas.microsoft.com/office/drawing/2014/main" xmlns="" id="{25CD94BB-0556-470B-831B-DCC137EEA7CC}"/>
              </a:ext>
            </a:extLst>
          </p:cNvPr>
          <p:cNvSpPr/>
          <p:nvPr/>
        </p:nvSpPr>
        <p:spPr>
          <a:xfrm>
            <a:off x="6013450" y="996950"/>
            <a:ext cx="139700" cy="463550"/>
          </a:xfrm>
          <a:custGeom>
            <a:avLst/>
            <a:gdLst/>
            <a:ahLst/>
            <a:cxnLst/>
            <a:rect l="0" t="0" r="0" b="0"/>
            <a:pathLst>
              <a:path w="139701" h="463551">
                <a:moveTo>
                  <a:pt x="139700" y="0"/>
                </a:moveTo>
                <a:lnTo>
                  <a:pt x="139700" y="0"/>
                </a:lnTo>
                <a:lnTo>
                  <a:pt x="139700" y="0"/>
                </a:lnTo>
                <a:lnTo>
                  <a:pt x="139700" y="0"/>
                </a:lnTo>
                <a:lnTo>
                  <a:pt x="139700" y="0"/>
                </a:lnTo>
                <a:lnTo>
                  <a:pt x="139700" y="6350"/>
                </a:lnTo>
                <a:lnTo>
                  <a:pt x="139700" y="6350"/>
                </a:lnTo>
                <a:lnTo>
                  <a:pt x="139700" y="6350"/>
                </a:lnTo>
                <a:lnTo>
                  <a:pt x="139700" y="6350"/>
                </a:lnTo>
                <a:lnTo>
                  <a:pt x="139700" y="6350"/>
                </a:lnTo>
                <a:lnTo>
                  <a:pt x="139700" y="6350"/>
                </a:lnTo>
                <a:lnTo>
                  <a:pt x="133350" y="12700"/>
                </a:lnTo>
                <a:lnTo>
                  <a:pt x="133350" y="12700"/>
                </a:lnTo>
                <a:lnTo>
                  <a:pt x="133350" y="19050"/>
                </a:lnTo>
                <a:lnTo>
                  <a:pt x="133350" y="25400"/>
                </a:lnTo>
                <a:lnTo>
                  <a:pt x="127000" y="31750"/>
                </a:lnTo>
                <a:lnTo>
                  <a:pt x="127000" y="44450"/>
                </a:lnTo>
                <a:lnTo>
                  <a:pt x="120650" y="57150"/>
                </a:lnTo>
                <a:lnTo>
                  <a:pt x="120650" y="69850"/>
                </a:lnTo>
                <a:lnTo>
                  <a:pt x="114300" y="88900"/>
                </a:lnTo>
                <a:lnTo>
                  <a:pt x="107950" y="107950"/>
                </a:lnTo>
                <a:lnTo>
                  <a:pt x="101600" y="127000"/>
                </a:lnTo>
                <a:lnTo>
                  <a:pt x="95250" y="152400"/>
                </a:lnTo>
                <a:lnTo>
                  <a:pt x="88900" y="177800"/>
                </a:lnTo>
                <a:lnTo>
                  <a:pt x="82550" y="203200"/>
                </a:lnTo>
                <a:lnTo>
                  <a:pt x="69850" y="228600"/>
                </a:lnTo>
                <a:lnTo>
                  <a:pt x="63500" y="260350"/>
                </a:lnTo>
                <a:lnTo>
                  <a:pt x="57150" y="285750"/>
                </a:lnTo>
                <a:lnTo>
                  <a:pt x="44450" y="311150"/>
                </a:lnTo>
                <a:lnTo>
                  <a:pt x="38100" y="336550"/>
                </a:lnTo>
                <a:lnTo>
                  <a:pt x="31750" y="361950"/>
                </a:lnTo>
                <a:lnTo>
                  <a:pt x="25400" y="387350"/>
                </a:lnTo>
                <a:lnTo>
                  <a:pt x="19050" y="406400"/>
                </a:lnTo>
                <a:lnTo>
                  <a:pt x="12700" y="425450"/>
                </a:lnTo>
                <a:lnTo>
                  <a:pt x="6350" y="438150"/>
                </a:lnTo>
                <a:lnTo>
                  <a:pt x="0" y="444500"/>
                </a:lnTo>
                <a:lnTo>
                  <a:pt x="6350" y="457200"/>
                </a:lnTo>
                <a:lnTo>
                  <a:pt x="0" y="463550"/>
                </a:lnTo>
                <a:lnTo>
                  <a:pt x="0" y="463550"/>
                </a:lnTo>
                <a:lnTo>
                  <a:pt x="0" y="463550"/>
                </a:lnTo>
                <a:lnTo>
                  <a:pt x="0" y="4635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8" name="Freeform 27">
            <a:extLst>
              <a:ext uri="{FF2B5EF4-FFF2-40B4-BE49-F238E27FC236}">
                <a16:creationId xmlns:a16="http://schemas.microsoft.com/office/drawing/2014/main" xmlns="" id="{8BA95F45-5EA7-4F52-8F7E-48136762BF7D}"/>
              </a:ext>
            </a:extLst>
          </p:cNvPr>
          <p:cNvSpPr/>
          <p:nvPr/>
        </p:nvSpPr>
        <p:spPr>
          <a:xfrm>
            <a:off x="6153150" y="1009650"/>
            <a:ext cx="133350" cy="444500"/>
          </a:xfrm>
          <a:custGeom>
            <a:avLst/>
            <a:gdLst/>
            <a:ahLst/>
            <a:cxnLst/>
            <a:rect l="0" t="0" r="0" b="0"/>
            <a:pathLst>
              <a:path w="133351" h="444501">
                <a:moveTo>
                  <a:pt x="0" y="0"/>
                </a:moveTo>
                <a:lnTo>
                  <a:pt x="6350" y="6350"/>
                </a:lnTo>
                <a:lnTo>
                  <a:pt x="6350" y="6350"/>
                </a:lnTo>
                <a:lnTo>
                  <a:pt x="6350" y="6350"/>
                </a:lnTo>
                <a:lnTo>
                  <a:pt x="6350" y="6350"/>
                </a:lnTo>
                <a:lnTo>
                  <a:pt x="12700" y="12700"/>
                </a:lnTo>
                <a:lnTo>
                  <a:pt x="12700" y="12700"/>
                </a:lnTo>
                <a:lnTo>
                  <a:pt x="12700" y="19050"/>
                </a:lnTo>
                <a:lnTo>
                  <a:pt x="19050" y="25400"/>
                </a:lnTo>
                <a:lnTo>
                  <a:pt x="19050" y="31750"/>
                </a:lnTo>
                <a:lnTo>
                  <a:pt x="25400" y="38100"/>
                </a:lnTo>
                <a:lnTo>
                  <a:pt x="25400" y="44450"/>
                </a:lnTo>
                <a:lnTo>
                  <a:pt x="31750" y="50800"/>
                </a:lnTo>
                <a:lnTo>
                  <a:pt x="31750" y="63500"/>
                </a:lnTo>
                <a:lnTo>
                  <a:pt x="38100" y="76200"/>
                </a:lnTo>
                <a:lnTo>
                  <a:pt x="38100" y="95250"/>
                </a:lnTo>
                <a:lnTo>
                  <a:pt x="44450" y="107950"/>
                </a:lnTo>
                <a:lnTo>
                  <a:pt x="50800" y="127000"/>
                </a:lnTo>
                <a:lnTo>
                  <a:pt x="50800" y="146050"/>
                </a:lnTo>
                <a:lnTo>
                  <a:pt x="57150" y="165100"/>
                </a:lnTo>
                <a:lnTo>
                  <a:pt x="63500" y="184150"/>
                </a:lnTo>
                <a:lnTo>
                  <a:pt x="69850" y="209550"/>
                </a:lnTo>
                <a:lnTo>
                  <a:pt x="76200" y="228600"/>
                </a:lnTo>
                <a:lnTo>
                  <a:pt x="82550" y="247650"/>
                </a:lnTo>
                <a:lnTo>
                  <a:pt x="88900" y="266700"/>
                </a:lnTo>
                <a:lnTo>
                  <a:pt x="95250" y="292100"/>
                </a:lnTo>
                <a:lnTo>
                  <a:pt x="101600" y="311150"/>
                </a:lnTo>
                <a:lnTo>
                  <a:pt x="107950" y="330200"/>
                </a:lnTo>
                <a:lnTo>
                  <a:pt x="120650" y="349250"/>
                </a:lnTo>
                <a:lnTo>
                  <a:pt x="120650" y="368300"/>
                </a:lnTo>
                <a:lnTo>
                  <a:pt x="127000" y="381000"/>
                </a:lnTo>
                <a:lnTo>
                  <a:pt x="133350" y="400050"/>
                </a:lnTo>
                <a:lnTo>
                  <a:pt x="133350" y="412750"/>
                </a:lnTo>
                <a:lnTo>
                  <a:pt x="133350" y="425450"/>
                </a:lnTo>
                <a:lnTo>
                  <a:pt x="133350" y="431800"/>
                </a:lnTo>
                <a:lnTo>
                  <a:pt x="133350" y="438150"/>
                </a:lnTo>
                <a:lnTo>
                  <a:pt x="127000" y="444500"/>
                </a:lnTo>
                <a:lnTo>
                  <a:pt x="127000" y="444500"/>
                </a:lnTo>
                <a:lnTo>
                  <a:pt x="127000" y="4445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9" name="Freeform 28">
            <a:extLst>
              <a:ext uri="{FF2B5EF4-FFF2-40B4-BE49-F238E27FC236}">
                <a16:creationId xmlns:a16="http://schemas.microsoft.com/office/drawing/2014/main" xmlns="" id="{7811E38E-60FD-42A7-A896-CCC716A27E9D}"/>
              </a:ext>
            </a:extLst>
          </p:cNvPr>
          <p:cNvSpPr/>
          <p:nvPr/>
        </p:nvSpPr>
        <p:spPr>
          <a:xfrm>
            <a:off x="6064250" y="1244600"/>
            <a:ext cx="222250" cy="12700"/>
          </a:xfrm>
          <a:custGeom>
            <a:avLst/>
            <a:gdLst/>
            <a:ahLst/>
            <a:cxnLst/>
            <a:rect l="0" t="0" r="0" b="0"/>
            <a:pathLst>
              <a:path w="222251" h="12701">
                <a:moveTo>
                  <a:pt x="0" y="12700"/>
                </a:moveTo>
                <a:lnTo>
                  <a:pt x="6350" y="12700"/>
                </a:lnTo>
                <a:lnTo>
                  <a:pt x="12700" y="12700"/>
                </a:lnTo>
                <a:lnTo>
                  <a:pt x="19050" y="12700"/>
                </a:lnTo>
                <a:lnTo>
                  <a:pt x="25400" y="12700"/>
                </a:lnTo>
                <a:lnTo>
                  <a:pt x="31750" y="6350"/>
                </a:lnTo>
                <a:lnTo>
                  <a:pt x="38100" y="6350"/>
                </a:lnTo>
                <a:lnTo>
                  <a:pt x="44450" y="0"/>
                </a:lnTo>
                <a:lnTo>
                  <a:pt x="50800" y="0"/>
                </a:lnTo>
                <a:lnTo>
                  <a:pt x="63500" y="0"/>
                </a:lnTo>
                <a:lnTo>
                  <a:pt x="69850" y="0"/>
                </a:lnTo>
                <a:lnTo>
                  <a:pt x="82550" y="0"/>
                </a:lnTo>
                <a:lnTo>
                  <a:pt x="95250" y="0"/>
                </a:lnTo>
                <a:lnTo>
                  <a:pt x="107950" y="0"/>
                </a:lnTo>
                <a:lnTo>
                  <a:pt x="120650" y="0"/>
                </a:lnTo>
                <a:lnTo>
                  <a:pt x="127000" y="0"/>
                </a:lnTo>
                <a:lnTo>
                  <a:pt x="146050" y="6350"/>
                </a:lnTo>
                <a:lnTo>
                  <a:pt x="158750" y="6350"/>
                </a:lnTo>
                <a:lnTo>
                  <a:pt x="171450" y="12700"/>
                </a:lnTo>
                <a:lnTo>
                  <a:pt x="184150" y="12700"/>
                </a:lnTo>
                <a:lnTo>
                  <a:pt x="196850" y="12700"/>
                </a:lnTo>
                <a:lnTo>
                  <a:pt x="209550" y="12700"/>
                </a:lnTo>
                <a:lnTo>
                  <a:pt x="215900" y="6350"/>
                </a:lnTo>
                <a:lnTo>
                  <a:pt x="222250" y="6350"/>
                </a:lnTo>
                <a:lnTo>
                  <a:pt x="222250" y="63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0" name="Freeform 29">
            <a:extLst>
              <a:ext uri="{FF2B5EF4-FFF2-40B4-BE49-F238E27FC236}">
                <a16:creationId xmlns:a16="http://schemas.microsoft.com/office/drawing/2014/main" xmlns="" id="{E7320C18-F0D3-4F69-A09C-EF11CD077019}"/>
              </a:ext>
            </a:extLst>
          </p:cNvPr>
          <p:cNvSpPr/>
          <p:nvPr/>
        </p:nvSpPr>
        <p:spPr>
          <a:xfrm>
            <a:off x="6032500" y="876300"/>
            <a:ext cx="234950" cy="50800"/>
          </a:xfrm>
          <a:custGeom>
            <a:avLst/>
            <a:gdLst/>
            <a:ahLst/>
            <a:cxnLst/>
            <a:rect l="0" t="0" r="0" b="0"/>
            <a:pathLst>
              <a:path w="234951" h="50801">
                <a:moveTo>
                  <a:pt x="0" y="0"/>
                </a:moveTo>
                <a:lnTo>
                  <a:pt x="0" y="6350"/>
                </a:lnTo>
                <a:lnTo>
                  <a:pt x="0" y="12700"/>
                </a:lnTo>
                <a:lnTo>
                  <a:pt x="6350" y="12700"/>
                </a:lnTo>
                <a:lnTo>
                  <a:pt x="12700" y="19050"/>
                </a:lnTo>
                <a:lnTo>
                  <a:pt x="12700" y="12700"/>
                </a:lnTo>
                <a:lnTo>
                  <a:pt x="12700" y="12700"/>
                </a:lnTo>
                <a:lnTo>
                  <a:pt x="25400" y="19050"/>
                </a:lnTo>
                <a:lnTo>
                  <a:pt x="31750" y="25400"/>
                </a:lnTo>
                <a:lnTo>
                  <a:pt x="38100" y="25400"/>
                </a:lnTo>
                <a:lnTo>
                  <a:pt x="44450" y="25400"/>
                </a:lnTo>
                <a:lnTo>
                  <a:pt x="57150" y="31750"/>
                </a:lnTo>
                <a:lnTo>
                  <a:pt x="63500" y="31750"/>
                </a:lnTo>
                <a:lnTo>
                  <a:pt x="69850" y="31750"/>
                </a:lnTo>
                <a:lnTo>
                  <a:pt x="82550" y="31750"/>
                </a:lnTo>
                <a:lnTo>
                  <a:pt x="88900" y="31750"/>
                </a:lnTo>
                <a:lnTo>
                  <a:pt x="101600" y="38100"/>
                </a:lnTo>
                <a:lnTo>
                  <a:pt x="107950" y="38100"/>
                </a:lnTo>
                <a:lnTo>
                  <a:pt x="120650" y="38100"/>
                </a:lnTo>
                <a:lnTo>
                  <a:pt x="133350" y="44450"/>
                </a:lnTo>
                <a:lnTo>
                  <a:pt x="146050" y="44450"/>
                </a:lnTo>
                <a:lnTo>
                  <a:pt x="158750" y="44450"/>
                </a:lnTo>
                <a:lnTo>
                  <a:pt x="171450" y="44450"/>
                </a:lnTo>
                <a:lnTo>
                  <a:pt x="184150" y="44450"/>
                </a:lnTo>
                <a:lnTo>
                  <a:pt x="196850" y="50800"/>
                </a:lnTo>
                <a:lnTo>
                  <a:pt x="203200" y="50800"/>
                </a:lnTo>
                <a:lnTo>
                  <a:pt x="222250" y="50800"/>
                </a:lnTo>
                <a:lnTo>
                  <a:pt x="234950" y="50800"/>
                </a:lnTo>
                <a:lnTo>
                  <a:pt x="234950" y="508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1" name="Freeform 30">
            <a:extLst>
              <a:ext uri="{FF2B5EF4-FFF2-40B4-BE49-F238E27FC236}">
                <a16:creationId xmlns:a16="http://schemas.microsoft.com/office/drawing/2014/main" xmlns="" id="{B0F0DAB1-7838-41EE-9A5F-C2F43A838A67}"/>
              </a:ext>
            </a:extLst>
          </p:cNvPr>
          <p:cNvSpPr/>
          <p:nvPr/>
        </p:nvSpPr>
        <p:spPr>
          <a:xfrm>
            <a:off x="6235700" y="857250"/>
            <a:ext cx="107950" cy="228600"/>
          </a:xfrm>
          <a:custGeom>
            <a:avLst/>
            <a:gdLst/>
            <a:ahLst/>
            <a:cxnLst/>
            <a:rect l="0" t="0" r="0" b="0"/>
            <a:pathLst>
              <a:path w="107951" h="228601">
                <a:moveTo>
                  <a:pt x="44450" y="6350"/>
                </a:moveTo>
                <a:lnTo>
                  <a:pt x="44450" y="6350"/>
                </a:lnTo>
                <a:lnTo>
                  <a:pt x="44450" y="6350"/>
                </a:lnTo>
                <a:lnTo>
                  <a:pt x="38100" y="6350"/>
                </a:lnTo>
                <a:lnTo>
                  <a:pt x="38100" y="6350"/>
                </a:lnTo>
                <a:lnTo>
                  <a:pt x="31750" y="0"/>
                </a:lnTo>
                <a:lnTo>
                  <a:pt x="31750" y="0"/>
                </a:lnTo>
                <a:lnTo>
                  <a:pt x="31750" y="0"/>
                </a:lnTo>
                <a:lnTo>
                  <a:pt x="25400" y="0"/>
                </a:lnTo>
                <a:lnTo>
                  <a:pt x="25400" y="0"/>
                </a:lnTo>
                <a:lnTo>
                  <a:pt x="25400" y="0"/>
                </a:lnTo>
                <a:lnTo>
                  <a:pt x="25400" y="0"/>
                </a:lnTo>
                <a:lnTo>
                  <a:pt x="25400" y="0"/>
                </a:lnTo>
                <a:lnTo>
                  <a:pt x="31750" y="6350"/>
                </a:lnTo>
                <a:lnTo>
                  <a:pt x="38100" y="6350"/>
                </a:lnTo>
                <a:lnTo>
                  <a:pt x="44450" y="6350"/>
                </a:lnTo>
                <a:lnTo>
                  <a:pt x="50800" y="12700"/>
                </a:lnTo>
                <a:lnTo>
                  <a:pt x="57150" y="12700"/>
                </a:lnTo>
                <a:lnTo>
                  <a:pt x="63500" y="12700"/>
                </a:lnTo>
                <a:lnTo>
                  <a:pt x="69850" y="12700"/>
                </a:lnTo>
                <a:lnTo>
                  <a:pt x="76200" y="12700"/>
                </a:lnTo>
                <a:lnTo>
                  <a:pt x="88900" y="12700"/>
                </a:lnTo>
                <a:lnTo>
                  <a:pt x="95250" y="12700"/>
                </a:lnTo>
                <a:lnTo>
                  <a:pt x="95250" y="19050"/>
                </a:lnTo>
                <a:lnTo>
                  <a:pt x="101600" y="19050"/>
                </a:lnTo>
                <a:lnTo>
                  <a:pt x="107950" y="25400"/>
                </a:lnTo>
                <a:lnTo>
                  <a:pt x="107950" y="31750"/>
                </a:lnTo>
                <a:lnTo>
                  <a:pt x="107950" y="38100"/>
                </a:lnTo>
                <a:lnTo>
                  <a:pt x="101600" y="50800"/>
                </a:lnTo>
                <a:lnTo>
                  <a:pt x="95250" y="63500"/>
                </a:lnTo>
                <a:lnTo>
                  <a:pt x="88900" y="76200"/>
                </a:lnTo>
                <a:lnTo>
                  <a:pt x="82550" y="95250"/>
                </a:lnTo>
                <a:lnTo>
                  <a:pt x="69850" y="114300"/>
                </a:lnTo>
                <a:lnTo>
                  <a:pt x="57150" y="133350"/>
                </a:lnTo>
                <a:lnTo>
                  <a:pt x="44450" y="152400"/>
                </a:lnTo>
                <a:lnTo>
                  <a:pt x="31750" y="165100"/>
                </a:lnTo>
                <a:lnTo>
                  <a:pt x="19050" y="184150"/>
                </a:lnTo>
                <a:lnTo>
                  <a:pt x="12700" y="203200"/>
                </a:lnTo>
                <a:lnTo>
                  <a:pt x="6350" y="215900"/>
                </a:lnTo>
                <a:lnTo>
                  <a:pt x="0" y="222250"/>
                </a:lnTo>
                <a:lnTo>
                  <a:pt x="0" y="228600"/>
                </a:lnTo>
                <a:lnTo>
                  <a:pt x="0" y="2286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2" name="Freeform 31">
            <a:extLst>
              <a:ext uri="{FF2B5EF4-FFF2-40B4-BE49-F238E27FC236}">
                <a16:creationId xmlns:a16="http://schemas.microsoft.com/office/drawing/2014/main" xmlns="" id="{0636EA6C-10F8-455E-9228-92BC32E5F6B9}"/>
              </a:ext>
            </a:extLst>
          </p:cNvPr>
          <p:cNvSpPr/>
          <p:nvPr/>
        </p:nvSpPr>
        <p:spPr>
          <a:xfrm>
            <a:off x="6629400" y="1111250"/>
            <a:ext cx="19050" cy="247650"/>
          </a:xfrm>
          <a:custGeom>
            <a:avLst/>
            <a:gdLst/>
            <a:ahLst/>
            <a:cxnLst/>
            <a:rect l="0" t="0" r="0" b="0"/>
            <a:pathLst>
              <a:path w="19051" h="247651">
                <a:moveTo>
                  <a:pt x="19050" y="6350"/>
                </a:moveTo>
                <a:lnTo>
                  <a:pt x="19050" y="0"/>
                </a:lnTo>
                <a:lnTo>
                  <a:pt x="19050" y="0"/>
                </a:lnTo>
                <a:lnTo>
                  <a:pt x="19050" y="0"/>
                </a:lnTo>
                <a:lnTo>
                  <a:pt x="19050" y="0"/>
                </a:lnTo>
                <a:lnTo>
                  <a:pt x="19050" y="0"/>
                </a:lnTo>
                <a:lnTo>
                  <a:pt x="19050" y="0"/>
                </a:lnTo>
                <a:lnTo>
                  <a:pt x="19050" y="0"/>
                </a:lnTo>
                <a:lnTo>
                  <a:pt x="19050" y="0"/>
                </a:lnTo>
                <a:lnTo>
                  <a:pt x="19050" y="6350"/>
                </a:lnTo>
                <a:lnTo>
                  <a:pt x="19050" y="12700"/>
                </a:lnTo>
                <a:lnTo>
                  <a:pt x="19050" y="19050"/>
                </a:lnTo>
                <a:lnTo>
                  <a:pt x="19050" y="25400"/>
                </a:lnTo>
                <a:lnTo>
                  <a:pt x="19050" y="38100"/>
                </a:lnTo>
                <a:lnTo>
                  <a:pt x="12700" y="50800"/>
                </a:lnTo>
                <a:lnTo>
                  <a:pt x="19050" y="63500"/>
                </a:lnTo>
                <a:lnTo>
                  <a:pt x="12700" y="76200"/>
                </a:lnTo>
                <a:lnTo>
                  <a:pt x="12700" y="95250"/>
                </a:lnTo>
                <a:lnTo>
                  <a:pt x="12700" y="107950"/>
                </a:lnTo>
                <a:lnTo>
                  <a:pt x="12700" y="127000"/>
                </a:lnTo>
                <a:lnTo>
                  <a:pt x="12700" y="146050"/>
                </a:lnTo>
                <a:lnTo>
                  <a:pt x="12700" y="158750"/>
                </a:lnTo>
                <a:lnTo>
                  <a:pt x="12700" y="177800"/>
                </a:lnTo>
                <a:lnTo>
                  <a:pt x="12700" y="190500"/>
                </a:lnTo>
                <a:lnTo>
                  <a:pt x="6350" y="203200"/>
                </a:lnTo>
                <a:lnTo>
                  <a:pt x="6350" y="215900"/>
                </a:lnTo>
                <a:lnTo>
                  <a:pt x="6350" y="228600"/>
                </a:lnTo>
                <a:lnTo>
                  <a:pt x="6350" y="234950"/>
                </a:lnTo>
                <a:lnTo>
                  <a:pt x="0" y="241300"/>
                </a:lnTo>
                <a:lnTo>
                  <a:pt x="0" y="247650"/>
                </a:lnTo>
                <a:lnTo>
                  <a:pt x="0" y="2476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3" name="Freeform 32">
            <a:extLst>
              <a:ext uri="{FF2B5EF4-FFF2-40B4-BE49-F238E27FC236}">
                <a16:creationId xmlns:a16="http://schemas.microsoft.com/office/drawing/2014/main" xmlns="" id="{BACA832F-D561-4825-AC6E-6BBC6BF24318}"/>
              </a:ext>
            </a:extLst>
          </p:cNvPr>
          <p:cNvSpPr/>
          <p:nvPr/>
        </p:nvSpPr>
        <p:spPr>
          <a:xfrm>
            <a:off x="6521450" y="1200150"/>
            <a:ext cx="273050" cy="31750"/>
          </a:xfrm>
          <a:custGeom>
            <a:avLst/>
            <a:gdLst/>
            <a:ahLst/>
            <a:cxnLst/>
            <a:rect l="0" t="0" r="0" b="0"/>
            <a:pathLst>
              <a:path w="273051" h="31751">
                <a:moveTo>
                  <a:pt x="6350" y="31750"/>
                </a:moveTo>
                <a:lnTo>
                  <a:pt x="6350" y="31750"/>
                </a:lnTo>
                <a:lnTo>
                  <a:pt x="0" y="25400"/>
                </a:lnTo>
                <a:lnTo>
                  <a:pt x="0" y="25400"/>
                </a:lnTo>
                <a:lnTo>
                  <a:pt x="0" y="25400"/>
                </a:lnTo>
                <a:lnTo>
                  <a:pt x="0" y="25400"/>
                </a:lnTo>
                <a:lnTo>
                  <a:pt x="0" y="19050"/>
                </a:lnTo>
                <a:lnTo>
                  <a:pt x="0" y="19050"/>
                </a:lnTo>
                <a:lnTo>
                  <a:pt x="6350" y="19050"/>
                </a:lnTo>
                <a:lnTo>
                  <a:pt x="12700" y="12700"/>
                </a:lnTo>
                <a:lnTo>
                  <a:pt x="19050" y="12700"/>
                </a:lnTo>
                <a:lnTo>
                  <a:pt x="31750" y="12700"/>
                </a:lnTo>
                <a:lnTo>
                  <a:pt x="38100" y="12700"/>
                </a:lnTo>
                <a:lnTo>
                  <a:pt x="50800" y="12700"/>
                </a:lnTo>
                <a:lnTo>
                  <a:pt x="63500" y="6350"/>
                </a:lnTo>
                <a:lnTo>
                  <a:pt x="76200" y="6350"/>
                </a:lnTo>
                <a:lnTo>
                  <a:pt x="95250" y="6350"/>
                </a:lnTo>
                <a:lnTo>
                  <a:pt x="107950" y="6350"/>
                </a:lnTo>
                <a:lnTo>
                  <a:pt x="127000" y="6350"/>
                </a:lnTo>
                <a:lnTo>
                  <a:pt x="146050" y="6350"/>
                </a:lnTo>
                <a:lnTo>
                  <a:pt x="158750" y="6350"/>
                </a:lnTo>
                <a:lnTo>
                  <a:pt x="177800" y="6350"/>
                </a:lnTo>
                <a:lnTo>
                  <a:pt x="190500" y="0"/>
                </a:lnTo>
                <a:lnTo>
                  <a:pt x="209550" y="6350"/>
                </a:lnTo>
                <a:lnTo>
                  <a:pt x="222250" y="0"/>
                </a:lnTo>
                <a:lnTo>
                  <a:pt x="234950" y="0"/>
                </a:lnTo>
                <a:lnTo>
                  <a:pt x="247650" y="0"/>
                </a:lnTo>
                <a:lnTo>
                  <a:pt x="260350" y="0"/>
                </a:lnTo>
                <a:lnTo>
                  <a:pt x="273050" y="0"/>
                </a:lnTo>
                <a:lnTo>
                  <a:pt x="273050" y="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4" name="Freeform 33">
            <a:extLst>
              <a:ext uri="{FF2B5EF4-FFF2-40B4-BE49-F238E27FC236}">
                <a16:creationId xmlns:a16="http://schemas.microsoft.com/office/drawing/2014/main" xmlns="" id="{867BA980-24FF-4FD1-882A-784FAC4220F8}"/>
              </a:ext>
            </a:extLst>
          </p:cNvPr>
          <p:cNvSpPr/>
          <p:nvPr/>
        </p:nvSpPr>
        <p:spPr>
          <a:xfrm>
            <a:off x="7054850" y="1149350"/>
            <a:ext cx="190500" cy="38100"/>
          </a:xfrm>
          <a:custGeom>
            <a:avLst/>
            <a:gdLst/>
            <a:ahLst/>
            <a:cxnLst/>
            <a:rect l="0" t="0" r="0" b="0"/>
            <a:pathLst>
              <a:path w="190501" h="38101">
                <a:moveTo>
                  <a:pt x="6350" y="31750"/>
                </a:moveTo>
                <a:lnTo>
                  <a:pt x="0" y="31750"/>
                </a:lnTo>
                <a:lnTo>
                  <a:pt x="0" y="31750"/>
                </a:lnTo>
                <a:lnTo>
                  <a:pt x="0" y="31750"/>
                </a:lnTo>
                <a:lnTo>
                  <a:pt x="0" y="31750"/>
                </a:lnTo>
                <a:lnTo>
                  <a:pt x="6350" y="31750"/>
                </a:lnTo>
                <a:lnTo>
                  <a:pt x="6350" y="38100"/>
                </a:lnTo>
                <a:lnTo>
                  <a:pt x="6350" y="38100"/>
                </a:lnTo>
                <a:lnTo>
                  <a:pt x="12700" y="38100"/>
                </a:lnTo>
                <a:lnTo>
                  <a:pt x="12700" y="38100"/>
                </a:lnTo>
                <a:lnTo>
                  <a:pt x="12700" y="31750"/>
                </a:lnTo>
                <a:lnTo>
                  <a:pt x="19050" y="31750"/>
                </a:lnTo>
                <a:lnTo>
                  <a:pt x="25400" y="31750"/>
                </a:lnTo>
                <a:lnTo>
                  <a:pt x="25400" y="31750"/>
                </a:lnTo>
                <a:lnTo>
                  <a:pt x="31750" y="25400"/>
                </a:lnTo>
                <a:lnTo>
                  <a:pt x="38100" y="25400"/>
                </a:lnTo>
                <a:lnTo>
                  <a:pt x="44450" y="25400"/>
                </a:lnTo>
                <a:lnTo>
                  <a:pt x="50800" y="25400"/>
                </a:lnTo>
                <a:lnTo>
                  <a:pt x="63500" y="25400"/>
                </a:lnTo>
                <a:lnTo>
                  <a:pt x="69850" y="25400"/>
                </a:lnTo>
                <a:lnTo>
                  <a:pt x="82550" y="19050"/>
                </a:lnTo>
                <a:lnTo>
                  <a:pt x="88900" y="19050"/>
                </a:lnTo>
                <a:lnTo>
                  <a:pt x="101600" y="19050"/>
                </a:lnTo>
                <a:lnTo>
                  <a:pt x="107950" y="19050"/>
                </a:lnTo>
                <a:lnTo>
                  <a:pt x="120650" y="12700"/>
                </a:lnTo>
                <a:lnTo>
                  <a:pt x="133350" y="12700"/>
                </a:lnTo>
                <a:lnTo>
                  <a:pt x="139700" y="6350"/>
                </a:lnTo>
                <a:lnTo>
                  <a:pt x="152400" y="6350"/>
                </a:lnTo>
                <a:lnTo>
                  <a:pt x="165100" y="6350"/>
                </a:lnTo>
                <a:lnTo>
                  <a:pt x="177800" y="6350"/>
                </a:lnTo>
                <a:lnTo>
                  <a:pt x="184150" y="0"/>
                </a:lnTo>
                <a:lnTo>
                  <a:pt x="190500" y="0"/>
                </a:lnTo>
                <a:lnTo>
                  <a:pt x="190500" y="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5" name="Freeform 34">
            <a:extLst>
              <a:ext uri="{FF2B5EF4-FFF2-40B4-BE49-F238E27FC236}">
                <a16:creationId xmlns:a16="http://schemas.microsoft.com/office/drawing/2014/main" xmlns="" id="{476561AB-D295-45AD-85B2-C1E08A8A498F}"/>
              </a:ext>
            </a:extLst>
          </p:cNvPr>
          <p:cNvSpPr/>
          <p:nvPr/>
        </p:nvSpPr>
        <p:spPr>
          <a:xfrm>
            <a:off x="7340600" y="1041400"/>
            <a:ext cx="31750" cy="361950"/>
          </a:xfrm>
          <a:custGeom>
            <a:avLst/>
            <a:gdLst/>
            <a:ahLst/>
            <a:cxnLst/>
            <a:rect l="0" t="0" r="0" b="0"/>
            <a:pathLst>
              <a:path w="31751" h="361951">
                <a:moveTo>
                  <a:pt x="6350" y="0"/>
                </a:moveTo>
                <a:lnTo>
                  <a:pt x="0" y="0"/>
                </a:lnTo>
                <a:lnTo>
                  <a:pt x="0" y="0"/>
                </a:lnTo>
                <a:lnTo>
                  <a:pt x="0" y="0"/>
                </a:lnTo>
                <a:lnTo>
                  <a:pt x="0" y="0"/>
                </a:lnTo>
                <a:lnTo>
                  <a:pt x="0" y="6350"/>
                </a:lnTo>
                <a:lnTo>
                  <a:pt x="0" y="6350"/>
                </a:lnTo>
                <a:lnTo>
                  <a:pt x="0" y="6350"/>
                </a:lnTo>
                <a:lnTo>
                  <a:pt x="6350" y="6350"/>
                </a:lnTo>
                <a:lnTo>
                  <a:pt x="6350" y="12700"/>
                </a:lnTo>
                <a:lnTo>
                  <a:pt x="12700" y="19050"/>
                </a:lnTo>
                <a:lnTo>
                  <a:pt x="12700" y="25400"/>
                </a:lnTo>
                <a:lnTo>
                  <a:pt x="19050" y="31750"/>
                </a:lnTo>
                <a:lnTo>
                  <a:pt x="19050" y="38100"/>
                </a:lnTo>
                <a:lnTo>
                  <a:pt x="25400" y="50800"/>
                </a:lnTo>
                <a:lnTo>
                  <a:pt x="25400" y="63500"/>
                </a:lnTo>
                <a:lnTo>
                  <a:pt x="25400" y="76200"/>
                </a:lnTo>
                <a:lnTo>
                  <a:pt x="31750" y="88900"/>
                </a:lnTo>
                <a:lnTo>
                  <a:pt x="31750" y="107950"/>
                </a:lnTo>
                <a:lnTo>
                  <a:pt x="31750" y="127000"/>
                </a:lnTo>
                <a:lnTo>
                  <a:pt x="31750" y="146050"/>
                </a:lnTo>
                <a:lnTo>
                  <a:pt x="31750" y="171450"/>
                </a:lnTo>
                <a:lnTo>
                  <a:pt x="31750" y="190500"/>
                </a:lnTo>
                <a:lnTo>
                  <a:pt x="25400" y="215900"/>
                </a:lnTo>
                <a:lnTo>
                  <a:pt x="25400" y="234950"/>
                </a:lnTo>
                <a:lnTo>
                  <a:pt x="25400" y="254000"/>
                </a:lnTo>
                <a:lnTo>
                  <a:pt x="19050" y="273050"/>
                </a:lnTo>
                <a:lnTo>
                  <a:pt x="19050" y="292100"/>
                </a:lnTo>
                <a:lnTo>
                  <a:pt x="19050" y="311150"/>
                </a:lnTo>
                <a:lnTo>
                  <a:pt x="19050" y="323850"/>
                </a:lnTo>
                <a:lnTo>
                  <a:pt x="19050" y="336550"/>
                </a:lnTo>
                <a:lnTo>
                  <a:pt x="19050" y="342900"/>
                </a:lnTo>
                <a:lnTo>
                  <a:pt x="19050" y="349250"/>
                </a:lnTo>
                <a:lnTo>
                  <a:pt x="19050" y="355600"/>
                </a:lnTo>
                <a:lnTo>
                  <a:pt x="19050" y="361950"/>
                </a:lnTo>
                <a:lnTo>
                  <a:pt x="19050" y="361950"/>
                </a:lnTo>
                <a:lnTo>
                  <a:pt x="19050" y="361950"/>
                </a:lnTo>
                <a:lnTo>
                  <a:pt x="19050" y="355600"/>
                </a:lnTo>
                <a:lnTo>
                  <a:pt x="12700" y="349250"/>
                </a:lnTo>
                <a:lnTo>
                  <a:pt x="12700" y="342900"/>
                </a:lnTo>
                <a:lnTo>
                  <a:pt x="12700" y="330200"/>
                </a:lnTo>
                <a:lnTo>
                  <a:pt x="6350" y="317500"/>
                </a:lnTo>
                <a:lnTo>
                  <a:pt x="6350" y="304800"/>
                </a:lnTo>
                <a:lnTo>
                  <a:pt x="6350" y="3048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6" name="Freeform 35">
            <a:extLst>
              <a:ext uri="{FF2B5EF4-FFF2-40B4-BE49-F238E27FC236}">
                <a16:creationId xmlns:a16="http://schemas.microsoft.com/office/drawing/2014/main" xmlns="" id="{DAB98B99-F301-48B8-8AC4-6BC269F74FFD}"/>
              </a:ext>
            </a:extLst>
          </p:cNvPr>
          <p:cNvSpPr/>
          <p:nvPr/>
        </p:nvSpPr>
        <p:spPr>
          <a:xfrm>
            <a:off x="7327900" y="1028700"/>
            <a:ext cx="222250" cy="323850"/>
          </a:xfrm>
          <a:custGeom>
            <a:avLst/>
            <a:gdLst/>
            <a:ahLst/>
            <a:cxnLst/>
            <a:rect l="0" t="0" r="0" b="0"/>
            <a:pathLst>
              <a:path w="222251" h="323851">
                <a:moveTo>
                  <a:pt x="0" y="95250"/>
                </a:moveTo>
                <a:lnTo>
                  <a:pt x="6350" y="82550"/>
                </a:lnTo>
                <a:lnTo>
                  <a:pt x="6350" y="63500"/>
                </a:lnTo>
                <a:lnTo>
                  <a:pt x="6350" y="50800"/>
                </a:lnTo>
                <a:lnTo>
                  <a:pt x="12700" y="38100"/>
                </a:lnTo>
                <a:lnTo>
                  <a:pt x="19050" y="31750"/>
                </a:lnTo>
                <a:lnTo>
                  <a:pt x="19050" y="25400"/>
                </a:lnTo>
                <a:lnTo>
                  <a:pt x="25400" y="19050"/>
                </a:lnTo>
                <a:lnTo>
                  <a:pt x="31750" y="12700"/>
                </a:lnTo>
                <a:lnTo>
                  <a:pt x="38100" y="6350"/>
                </a:lnTo>
                <a:lnTo>
                  <a:pt x="44450" y="0"/>
                </a:lnTo>
                <a:lnTo>
                  <a:pt x="50800" y="0"/>
                </a:lnTo>
                <a:lnTo>
                  <a:pt x="50800" y="0"/>
                </a:lnTo>
                <a:lnTo>
                  <a:pt x="63500" y="0"/>
                </a:lnTo>
                <a:lnTo>
                  <a:pt x="76200" y="0"/>
                </a:lnTo>
                <a:lnTo>
                  <a:pt x="88900" y="0"/>
                </a:lnTo>
                <a:lnTo>
                  <a:pt x="101600" y="6350"/>
                </a:lnTo>
                <a:lnTo>
                  <a:pt x="107950" y="12700"/>
                </a:lnTo>
                <a:lnTo>
                  <a:pt x="120650" y="19050"/>
                </a:lnTo>
                <a:lnTo>
                  <a:pt x="133350" y="25400"/>
                </a:lnTo>
                <a:lnTo>
                  <a:pt x="146050" y="31750"/>
                </a:lnTo>
                <a:lnTo>
                  <a:pt x="152400" y="38100"/>
                </a:lnTo>
                <a:lnTo>
                  <a:pt x="165100" y="44450"/>
                </a:lnTo>
                <a:lnTo>
                  <a:pt x="171450" y="50800"/>
                </a:lnTo>
                <a:lnTo>
                  <a:pt x="184150" y="57150"/>
                </a:lnTo>
                <a:lnTo>
                  <a:pt x="190500" y="69850"/>
                </a:lnTo>
                <a:lnTo>
                  <a:pt x="196850" y="76200"/>
                </a:lnTo>
                <a:lnTo>
                  <a:pt x="196850" y="82550"/>
                </a:lnTo>
                <a:lnTo>
                  <a:pt x="196850" y="95250"/>
                </a:lnTo>
                <a:lnTo>
                  <a:pt x="196850" y="101600"/>
                </a:lnTo>
                <a:lnTo>
                  <a:pt x="190500" y="114300"/>
                </a:lnTo>
                <a:lnTo>
                  <a:pt x="184150" y="120650"/>
                </a:lnTo>
                <a:lnTo>
                  <a:pt x="177800" y="127000"/>
                </a:lnTo>
                <a:lnTo>
                  <a:pt x="165100" y="139700"/>
                </a:lnTo>
                <a:lnTo>
                  <a:pt x="152400" y="146050"/>
                </a:lnTo>
                <a:lnTo>
                  <a:pt x="139700" y="152400"/>
                </a:lnTo>
                <a:lnTo>
                  <a:pt x="127000" y="158750"/>
                </a:lnTo>
                <a:lnTo>
                  <a:pt x="114300" y="165100"/>
                </a:lnTo>
                <a:lnTo>
                  <a:pt x="101600" y="165100"/>
                </a:lnTo>
                <a:lnTo>
                  <a:pt x="88900" y="171450"/>
                </a:lnTo>
                <a:lnTo>
                  <a:pt x="76200" y="171450"/>
                </a:lnTo>
                <a:lnTo>
                  <a:pt x="63500" y="171450"/>
                </a:lnTo>
                <a:lnTo>
                  <a:pt x="57150" y="171450"/>
                </a:lnTo>
                <a:lnTo>
                  <a:pt x="50800" y="171450"/>
                </a:lnTo>
                <a:lnTo>
                  <a:pt x="50800" y="171450"/>
                </a:lnTo>
                <a:lnTo>
                  <a:pt x="50800" y="171450"/>
                </a:lnTo>
                <a:lnTo>
                  <a:pt x="50800" y="165100"/>
                </a:lnTo>
                <a:lnTo>
                  <a:pt x="57150" y="158750"/>
                </a:lnTo>
                <a:lnTo>
                  <a:pt x="69850" y="158750"/>
                </a:lnTo>
                <a:lnTo>
                  <a:pt x="76200" y="158750"/>
                </a:lnTo>
                <a:lnTo>
                  <a:pt x="88900" y="152400"/>
                </a:lnTo>
                <a:lnTo>
                  <a:pt x="101600" y="152400"/>
                </a:lnTo>
                <a:lnTo>
                  <a:pt x="114300" y="152400"/>
                </a:lnTo>
                <a:lnTo>
                  <a:pt x="133350" y="152400"/>
                </a:lnTo>
                <a:lnTo>
                  <a:pt x="146050" y="152400"/>
                </a:lnTo>
                <a:lnTo>
                  <a:pt x="158750" y="158750"/>
                </a:lnTo>
                <a:lnTo>
                  <a:pt x="171450" y="158750"/>
                </a:lnTo>
                <a:lnTo>
                  <a:pt x="184150" y="165100"/>
                </a:lnTo>
                <a:lnTo>
                  <a:pt x="196850" y="171450"/>
                </a:lnTo>
                <a:lnTo>
                  <a:pt x="196850" y="184150"/>
                </a:lnTo>
                <a:lnTo>
                  <a:pt x="209550" y="190500"/>
                </a:lnTo>
                <a:lnTo>
                  <a:pt x="209550" y="203200"/>
                </a:lnTo>
                <a:lnTo>
                  <a:pt x="215900" y="209550"/>
                </a:lnTo>
                <a:lnTo>
                  <a:pt x="222250" y="222250"/>
                </a:lnTo>
                <a:lnTo>
                  <a:pt x="222250" y="228600"/>
                </a:lnTo>
                <a:lnTo>
                  <a:pt x="222250" y="241300"/>
                </a:lnTo>
                <a:lnTo>
                  <a:pt x="222250" y="254000"/>
                </a:lnTo>
                <a:lnTo>
                  <a:pt x="215900" y="260350"/>
                </a:lnTo>
                <a:lnTo>
                  <a:pt x="209550" y="273050"/>
                </a:lnTo>
                <a:lnTo>
                  <a:pt x="209550" y="279400"/>
                </a:lnTo>
                <a:lnTo>
                  <a:pt x="196850" y="285750"/>
                </a:lnTo>
                <a:lnTo>
                  <a:pt x="190500" y="292100"/>
                </a:lnTo>
                <a:lnTo>
                  <a:pt x="184150" y="304800"/>
                </a:lnTo>
                <a:lnTo>
                  <a:pt x="165100" y="304800"/>
                </a:lnTo>
                <a:lnTo>
                  <a:pt x="152400" y="311150"/>
                </a:lnTo>
                <a:lnTo>
                  <a:pt x="146050" y="317500"/>
                </a:lnTo>
                <a:lnTo>
                  <a:pt x="133350" y="317500"/>
                </a:lnTo>
                <a:lnTo>
                  <a:pt x="114300" y="317500"/>
                </a:lnTo>
                <a:lnTo>
                  <a:pt x="101600" y="323850"/>
                </a:lnTo>
                <a:lnTo>
                  <a:pt x="95250" y="323850"/>
                </a:lnTo>
                <a:lnTo>
                  <a:pt x="76200" y="317500"/>
                </a:lnTo>
                <a:lnTo>
                  <a:pt x="63500" y="311150"/>
                </a:lnTo>
                <a:lnTo>
                  <a:pt x="57150" y="311150"/>
                </a:lnTo>
                <a:lnTo>
                  <a:pt x="50800" y="304800"/>
                </a:lnTo>
                <a:lnTo>
                  <a:pt x="44450" y="304800"/>
                </a:lnTo>
                <a:lnTo>
                  <a:pt x="38100" y="298450"/>
                </a:lnTo>
                <a:lnTo>
                  <a:pt x="38100" y="2984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7" name="Freeform 36">
            <a:extLst>
              <a:ext uri="{FF2B5EF4-FFF2-40B4-BE49-F238E27FC236}">
                <a16:creationId xmlns:a16="http://schemas.microsoft.com/office/drawing/2014/main" xmlns="" id="{6C379A25-2E18-4A6A-9888-FD68714465D9}"/>
              </a:ext>
            </a:extLst>
          </p:cNvPr>
          <p:cNvSpPr/>
          <p:nvPr/>
        </p:nvSpPr>
        <p:spPr>
          <a:xfrm>
            <a:off x="7315200" y="876300"/>
            <a:ext cx="254000" cy="12700"/>
          </a:xfrm>
          <a:custGeom>
            <a:avLst/>
            <a:gdLst/>
            <a:ahLst/>
            <a:cxnLst/>
            <a:rect l="0" t="0" r="0" b="0"/>
            <a:pathLst>
              <a:path w="254001" h="12701">
                <a:moveTo>
                  <a:pt x="12700" y="6350"/>
                </a:moveTo>
                <a:lnTo>
                  <a:pt x="12700" y="6350"/>
                </a:lnTo>
                <a:lnTo>
                  <a:pt x="12700" y="6350"/>
                </a:lnTo>
                <a:lnTo>
                  <a:pt x="12700" y="12700"/>
                </a:lnTo>
                <a:lnTo>
                  <a:pt x="12700" y="12700"/>
                </a:lnTo>
                <a:lnTo>
                  <a:pt x="6350" y="12700"/>
                </a:lnTo>
                <a:lnTo>
                  <a:pt x="6350" y="12700"/>
                </a:lnTo>
                <a:lnTo>
                  <a:pt x="6350" y="12700"/>
                </a:lnTo>
                <a:lnTo>
                  <a:pt x="6350" y="6350"/>
                </a:lnTo>
                <a:lnTo>
                  <a:pt x="6350" y="6350"/>
                </a:lnTo>
                <a:lnTo>
                  <a:pt x="6350" y="6350"/>
                </a:lnTo>
                <a:lnTo>
                  <a:pt x="0" y="6350"/>
                </a:lnTo>
                <a:lnTo>
                  <a:pt x="0" y="6350"/>
                </a:lnTo>
                <a:lnTo>
                  <a:pt x="0" y="6350"/>
                </a:lnTo>
                <a:lnTo>
                  <a:pt x="0" y="6350"/>
                </a:lnTo>
                <a:lnTo>
                  <a:pt x="0" y="0"/>
                </a:lnTo>
                <a:lnTo>
                  <a:pt x="0" y="0"/>
                </a:lnTo>
                <a:lnTo>
                  <a:pt x="6350" y="0"/>
                </a:lnTo>
                <a:lnTo>
                  <a:pt x="6350" y="0"/>
                </a:lnTo>
                <a:lnTo>
                  <a:pt x="12700" y="0"/>
                </a:lnTo>
                <a:lnTo>
                  <a:pt x="12700" y="6350"/>
                </a:lnTo>
                <a:lnTo>
                  <a:pt x="19050" y="6350"/>
                </a:lnTo>
                <a:lnTo>
                  <a:pt x="25400" y="6350"/>
                </a:lnTo>
                <a:lnTo>
                  <a:pt x="31750" y="6350"/>
                </a:lnTo>
                <a:lnTo>
                  <a:pt x="38100" y="6350"/>
                </a:lnTo>
                <a:lnTo>
                  <a:pt x="50800" y="6350"/>
                </a:lnTo>
                <a:lnTo>
                  <a:pt x="63500" y="6350"/>
                </a:lnTo>
                <a:lnTo>
                  <a:pt x="69850" y="6350"/>
                </a:lnTo>
                <a:lnTo>
                  <a:pt x="88900" y="6350"/>
                </a:lnTo>
                <a:lnTo>
                  <a:pt x="101600" y="6350"/>
                </a:lnTo>
                <a:lnTo>
                  <a:pt x="114300" y="0"/>
                </a:lnTo>
                <a:lnTo>
                  <a:pt x="127000" y="0"/>
                </a:lnTo>
                <a:lnTo>
                  <a:pt x="139700" y="0"/>
                </a:lnTo>
                <a:lnTo>
                  <a:pt x="152400" y="0"/>
                </a:lnTo>
                <a:lnTo>
                  <a:pt x="165100" y="0"/>
                </a:lnTo>
                <a:lnTo>
                  <a:pt x="177800" y="0"/>
                </a:lnTo>
                <a:lnTo>
                  <a:pt x="190500" y="0"/>
                </a:lnTo>
                <a:lnTo>
                  <a:pt x="203200" y="0"/>
                </a:lnTo>
                <a:lnTo>
                  <a:pt x="215900" y="0"/>
                </a:lnTo>
                <a:lnTo>
                  <a:pt x="222250" y="6350"/>
                </a:lnTo>
                <a:lnTo>
                  <a:pt x="234950" y="6350"/>
                </a:lnTo>
                <a:lnTo>
                  <a:pt x="241300" y="6350"/>
                </a:lnTo>
                <a:lnTo>
                  <a:pt x="247650" y="6350"/>
                </a:lnTo>
                <a:lnTo>
                  <a:pt x="247650" y="6350"/>
                </a:lnTo>
                <a:lnTo>
                  <a:pt x="254000" y="6350"/>
                </a:lnTo>
                <a:lnTo>
                  <a:pt x="254000" y="6350"/>
                </a:lnTo>
                <a:lnTo>
                  <a:pt x="254000" y="6350"/>
                </a:lnTo>
                <a:lnTo>
                  <a:pt x="254000" y="6350"/>
                </a:lnTo>
                <a:lnTo>
                  <a:pt x="254000" y="63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 name="Freeform 37">
            <a:extLst>
              <a:ext uri="{FF2B5EF4-FFF2-40B4-BE49-F238E27FC236}">
                <a16:creationId xmlns:a16="http://schemas.microsoft.com/office/drawing/2014/main" xmlns="" id="{8F58A67A-4DEC-4D75-BEBC-8ABF01011647}"/>
              </a:ext>
            </a:extLst>
          </p:cNvPr>
          <p:cNvSpPr/>
          <p:nvPr/>
        </p:nvSpPr>
        <p:spPr>
          <a:xfrm>
            <a:off x="7537450" y="838200"/>
            <a:ext cx="12700" cy="19050"/>
          </a:xfrm>
          <a:custGeom>
            <a:avLst/>
            <a:gdLst/>
            <a:ahLst/>
            <a:cxnLst/>
            <a:rect l="0" t="0" r="0" b="0"/>
            <a:pathLst>
              <a:path w="12701" h="19051">
                <a:moveTo>
                  <a:pt x="12700" y="19050"/>
                </a:moveTo>
                <a:lnTo>
                  <a:pt x="12700" y="19050"/>
                </a:lnTo>
                <a:lnTo>
                  <a:pt x="12700" y="12700"/>
                </a:lnTo>
                <a:lnTo>
                  <a:pt x="12700" y="12700"/>
                </a:lnTo>
                <a:lnTo>
                  <a:pt x="12700" y="12700"/>
                </a:lnTo>
                <a:lnTo>
                  <a:pt x="0" y="6350"/>
                </a:lnTo>
                <a:lnTo>
                  <a:pt x="0" y="6350"/>
                </a:lnTo>
                <a:lnTo>
                  <a:pt x="0" y="6350"/>
                </a:lnTo>
                <a:lnTo>
                  <a:pt x="0" y="635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9" name="Freeform 38">
            <a:extLst>
              <a:ext uri="{FF2B5EF4-FFF2-40B4-BE49-F238E27FC236}">
                <a16:creationId xmlns:a16="http://schemas.microsoft.com/office/drawing/2014/main" xmlns="" id="{828E5B92-0023-41E6-B77D-B93FAD52321E}"/>
              </a:ext>
            </a:extLst>
          </p:cNvPr>
          <p:cNvSpPr/>
          <p:nvPr/>
        </p:nvSpPr>
        <p:spPr>
          <a:xfrm>
            <a:off x="7473950" y="793750"/>
            <a:ext cx="165100" cy="177800"/>
          </a:xfrm>
          <a:custGeom>
            <a:avLst/>
            <a:gdLst/>
            <a:ahLst/>
            <a:cxnLst/>
            <a:rect l="0" t="0" r="0" b="0"/>
            <a:pathLst>
              <a:path w="165101" h="177801">
                <a:moveTo>
                  <a:pt x="50800" y="38100"/>
                </a:moveTo>
                <a:lnTo>
                  <a:pt x="50800" y="38100"/>
                </a:lnTo>
                <a:lnTo>
                  <a:pt x="50800" y="38100"/>
                </a:lnTo>
                <a:lnTo>
                  <a:pt x="50800" y="38100"/>
                </a:lnTo>
                <a:lnTo>
                  <a:pt x="50800" y="38100"/>
                </a:lnTo>
                <a:lnTo>
                  <a:pt x="50800" y="38100"/>
                </a:lnTo>
                <a:lnTo>
                  <a:pt x="50800" y="38100"/>
                </a:lnTo>
                <a:lnTo>
                  <a:pt x="50800" y="31750"/>
                </a:lnTo>
                <a:lnTo>
                  <a:pt x="50800" y="31750"/>
                </a:lnTo>
                <a:lnTo>
                  <a:pt x="50800" y="31750"/>
                </a:lnTo>
                <a:lnTo>
                  <a:pt x="50800" y="31750"/>
                </a:lnTo>
                <a:lnTo>
                  <a:pt x="50800" y="31750"/>
                </a:lnTo>
                <a:lnTo>
                  <a:pt x="50800" y="25400"/>
                </a:lnTo>
                <a:lnTo>
                  <a:pt x="57150" y="25400"/>
                </a:lnTo>
                <a:lnTo>
                  <a:pt x="57150" y="25400"/>
                </a:lnTo>
                <a:lnTo>
                  <a:pt x="57150" y="19050"/>
                </a:lnTo>
                <a:lnTo>
                  <a:pt x="50800" y="12700"/>
                </a:lnTo>
                <a:lnTo>
                  <a:pt x="50800" y="12700"/>
                </a:lnTo>
                <a:lnTo>
                  <a:pt x="50800" y="6350"/>
                </a:lnTo>
                <a:lnTo>
                  <a:pt x="50800" y="6350"/>
                </a:lnTo>
                <a:lnTo>
                  <a:pt x="50800" y="6350"/>
                </a:lnTo>
                <a:lnTo>
                  <a:pt x="50800" y="6350"/>
                </a:lnTo>
                <a:lnTo>
                  <a:pt x="50800" y="0"/>
                </a:lnTo>
                <a:lnTo>
                  <a:pt x="50800" y="0"/>
                </a:lnTo>
                <a:lnTo>
                  <a:pt x="50800" y="0"/>
                </a:lnTo>
                <a:lnTo>
                  <a:pt x="50800" y="0"/>
                </a:lnTo>
                <a:lnTo>
                  <a:pt x="50800" y="0"/>
                </a:lnTo>
                <a:lnTo>
                  <a:pt x="57150" y="0"/>
                </a:lnTo>
                <a:lnTo>
                  <a:pt x="57150" y="0"/>
                </a:lnTo>
                <a:lnTo>
                  <a:pt x="63500" y="6350"/>
                </a:lnTo>
                <a:lnTo>
                  <a:pt x="63500" y="6350"/>
                </a:lnTo>
                <a:lnTo>
                  <a:pt x="69850" y="6350"/>
                </a:lnTo>
                <a:lnTo>
                  <a:pt x="76200" y="12700"/>
                </a:lnTo>
                <a:lnTo>
                  <a:pt x="76200" y="12700"/>
                </a:lnTo>
                <a:lnTo>
                  <a:pt x="82550" y="19050"/>
                </a:lnTo>
                <a:lnTo>
                  <a:pt x="88900" y="19050"/>
                </a:lnTo>
                <a:lnTo>
                  <a:pt x="95250" y="25400"/>
                </a:lnTo>
                <a:lnTo>
                  <a:pt x="95250" y="25400"/>
                </a:lnTo>
                <a:lnTo>
                  <a:pt x="101600" y="31750"/>
                </a:lnTo>
                <a:lnTo>
                  <a:pt x="107950" y="31750"/>
                </a:lnTo>
                <a:lnTo>
                  <a:pt x="107950" y="38100"/>
                </a:lnTo>
                <a:lnTo>
                  <a:pt x="114300" y="38100"/>
                </a:lnTo>
                <a:lnTo>
                  <a:pt x="120650" y="38100"/>
                </a:lnTo>
                <a:lnTo>
                  <a:pt x="127000" y="44450"/>
                </a:lnTo>
                <a:lnTo>
                  <a:pt x="133350" y="44450"/>
                </a:lnTo>
                <a:lnTo>
                  <a:pt x="139700" y="44450"/>
                </a:lnTo>
                <a:lnTo>
                  <a:pt x="139700" y="50800"/>
                </a:lnTo>
                <a:lnTo>
                  <a:pt x="146050" y="50800"/>
                </a:lnTo>
                <a:lnTo>
                  <a:pt x="146050" y="57150"/>
                </a:lnTo>
                <a:lnTo>
                  <a:pt x="152400" y="57150"/>
                </a:lnTo>
                <a:lnTo>
                  <a:pt x="152400" y="63500"/>
                </a:lnTo>
                <a:lnTo>
                  <a:pt x="158750" y="63500"/>
                </a:lnTo>
                <a:lnTo>
                  <a:pt x="158750" y="63500"/>
                </a:lnTo>
                <a:lnTo>
                  <a:pt x="165100" y="63500"/>
                </a:lnTo>
                <a:lnTo>
                  <a:pt x="165100" y="63500"/>
                </a:lnTo>
                <a:lnTo>
                  <a:pt x="165100" y="63500"/>
                </a:lnTo>
                <a:lnTo>
                  <a:pt x="165100" y="63500"/>
                </a:lnTo>
                <a:lnTo>
                  <a:pt x="165100" y="63500"/>
                </a:lnTo>
                <a:lnTo>
                  <a:pt x="158750" y="69850"/>
                </a:lnTo>
                <a:lnTo>
                  <a:pt x="158750" y="69850"/>
                </a:lnTo>
                <a:lnTo>
                  <a:pt x="152400" y="69850"/>
                </a:lnTo>
                <a:lnTo>
                  <a:pt x="146050" y="76200"/>
                </a:lnTo>
                <a:lnTo>
                  <a:pt x="146050" y="76200"/>
                </a:lnTo>
                <a:lnTo>
                  <a:pt x="133350" y="82550"/>
                </a:lnTo>
                <a:lnTo>
                  <a:pt x="127000" y="82550"/>
                </a:lnTo>
                <a:lnTo>
                  <a:pt x="114300" y="95250"/>
                </a:lnTo>
                <a:lnTo>
                  <a:pt x="101600" y="101600"/>
                </a:lnTo>
                <a:lnTo>
                  <a:pt x="95250" y="107950"/>
                </a:lnTo>
                <a:lnTo>
                  <a:pt x="82550" y="114300"/>
                </a:lnTo>
                <a:lnTo>
                  <a:pt x="69850" y="127000"/>
                </a:lnTo>
                <a:lnTo>
                  <a:pt x="57150" y="133350"/>
                </a:lnTo>
                <a:lnTo>
                  <a:pt x="50800" y="146050"/>
                </a:lnTo>
                <a:lnTo>
                  <a:pt x="38100" y="158750"/>
                </a:lnTo>
                <a:lnTo>
                  <a:pt x="25400" y="165100"/>
                </a:lnTo>
                <a:lnTo>
                  <a:pt x="19050" y="171450"/>
                </a:lnTo>
                <a:lnTo>
                  <a:pt x="6350" y="177800"/>
                </a:lnTo>
                <a:lnTo>
                  <a:pt x="0" y="177800"/>
                </a:lnTo>
                <a:lnTo>
                  <a:pt x="0" y="1778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0" name="Freeform 39">
            <a:extLst>
              <a:ext uri="{FF2B5EF4-FFF2-40B4-BE49-F238E27FC236}">
                <a16:creationId xmlns:a16="http://schemas.microsoft.com/office/drawing/2014/main" xmlns="" id="{59BBA43F-FB2C-48AD-9390-43F2F6563678}"/>
              </a:ext>
            </a:extLst>
          </p:cNvPr>
          <p:cNvSpPr/>
          <p:nvPr/>
        </p:nvSpPr>
        <p:spPr>
          <a:xfrm>
            <a:off x="6934200" y="869950"/>
            <a:ext cx="241300" cy="660400"/>
          </a:xfrm>
          <a:custGeom>
            <a:avLst/>
            <a:gdLst/>
            <a:ahLst/>
            <a:cxnLst/>
            <a:rect l="0" t="0" r="0" b="0"/>
            <a:pathLst>
              <a:path w="241301" h="660401">
                <a:moveTo>
                  <a:pt x="69850" y="0"/>
                </a:moveTo>
                <a:lnTo>
                  <a:pt x="76200" y="0"/>
                </a:lnTo>
                <a:lnTo>
                  <a:pt x="76200" y="0"/>
                </a:lnTo>
                <a:lnTo>
                  <a:pt x="76200" y="0"/>
                </a:lnTo>
                <a:lnTo>
                  <a:pt x="76200" y="0"/>
                </a:lnTo>
                <a:lnTo>
                  <a:pt x="76200" y="6350"/>
                </a:lnTo>
                <a:lnTo>
                  <a:pt x="69850" y="6350"/>
                </a:lnTo>
                <a:lnTo>
                  <a:pt x="69850" y="12700"/>
                </a:lnTo>
                <a:lnTo>
                  <a:pt x="63500" y="19050"/>
                </a:lnTo>
                <a:lnTo>
                  <a:pt x="63500" y="25400"/>
                </a:lnTo>
                <a:lnTo>
                  <a:pt x="63500" y="31750"/>
                </a:lnTo>
                <a:lnTo>
                  <a:pt x="57150" y="44450"/>
                </a:lnTo>
                <a:lnTo>
                  <a:pt x="50800" y="57150"/>
                </a:lnTo>
                <a:lnTo>
                  <a:pt x="44450" y="69850"/>
                </a:lnTo>
                <a:lnTo>
                  <a:pt x="38100" y="82550"/>
                </a:lnTo>
                <a:lnTo>
                  <a:pt x="25400" y="101600"/>
                </a:lnTo>
                <a:lnTo>
                  <a:pt x="19050" y="120650"/>
                </a:lnTo>
                <a:lnTo>
                  <a:pt x="19050" y="146050"/>
                </a:lnTo>
                <a:lnTo>
                  <a:pt x="12700" y="165100"/>
                </a:lnTo>
                <a:lnTo>
                  <a:pt x="6350" y="190500"/>
                </a:lnTo>
                <a:lnTo>
                  <a:pt x="6350" y="222250"/>
                </a:lnTo>
                <a:lnTo>
                  <a:pt x="0" y="247650"/>
                </a:lnTo>
                <a:lnTo>
                  <a:pt x="0" y="279400"/>
                </a:lnTo>
                <a:lnTo>
                  <a:pt x="0" y="311150"/>
                </a:lnTo>
                <a:lnTo>
                  <a:pt x="0" y="342900"/>
                </a:lnTo>
                <a:lnTo>
                  <a:pt x="0" y="374650"/>
                </a:lnTo>
                <a:lnTo>
                  <a:pt x="0" y="406400"/>
                </a:lnTo>
                <a:lnTo>
                  <a:pt x="6350" y="438150"/>
                </a:lnTo>
                <a:lnTo>
                  <a:pt x="12700" y="469900"/>
                </a:lnTo>
                <a:lnTo>
                  <a:pt x="19050" y="501650"/>
                </a:lnTo>
                <a:lnTo>
                  <a:pt x="25400" y="527050"/>
                </a:lnTo>
                <a:lnTo>
                  <a:pt x="44450" y="552450"/>
                </a:lnTo>
                <a:lnTo>
                  <a:pt x="57150" y="577850"/>
                </a:lnTo>
                <a:lnTo>
                  <a:pt x="76200" y="596900"/>
                </a:lnTo>
                <a:lnTo>
                  <a:pt x="101600" y="615950"/>
                </a:lnTo>
                <a:lnTo>
                  <a:pt x="120650" y="628650"/>
                </a:lnTo>
                <a:lnTo>
                  <a:pt x="146050" y="647700"/>
                </a:lnTo>
                <a:lnTo>
                  <a:pt x="165100" y="654050"/>
                </a:lnTo>
                <a:lnTo>
                  <a:pt x="196850" y="660400"/>
                </a:lnTo>
                <a:lnTo>
                  <a:pt x="215900" y="660400"/>
                </a:lnTo>
                <a:lnTo>
                  <a:pt x="241300" y="660400"/>
                </a:lnTo>
                <a:lnTo>
                  <a:pt x="241300" y="6604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1" name="Freeform 40">
            <a:extLst>
              <a:ext uri="{FF2B5EF4-FFF2-40B4-BE49-F238E27FC236}">
                <a16:creationId xmlns:a16="http://schemas.microsoft.com/office/drawing/2014/main" xmlns="" id="{4815883D-98E2-42E1-9740-D34DB537268C}"/>
              </a:ext>
            </a:extLst>
          </p:cNvPr>
          <p:cNvSpPr/>
          <p:nvPr/>
        </p:nvSpPr>
        <p:spPr>
          <a:xfrm>
            <a:off x="7632700" y="889000"/>
            <a:ext cx="196850" cy="698500"/>
          </a:xfrm>
          <a:custGeom>
            <a:avLst/>
            <a:gdLst/>
            <a:ahLst/>
            <a:cxnLst/>
            <a:rect l="0" t="0" r="0" b="0"/>
            <a:pathLst>
              <a:path w="196851" h="698501">
                <a:moveTo>
                  <a:pt x="88900" y="0"/>
                </a:moveTo>
                <a:lnTo>
                  <a:pt x="88900" y="6350"/>
                </a:lnTo>
                <a:lnTo>
                  <a:pt x="88900" y="6350"/>
                </a:lnTo>
                <a:lnTo>
                  <a:pt x="95250" y="12700"/>
                </a:lnTo>
                <a:lnTo>
                  <a:pt x="95250" y="12700"/>
                </a:lnTo>
                <a:lnTo>
                  <a:pt x="101600" y="19050"/>
                </a:lnTo>
                <a:lnTo>
                  <a:pt x="101600" y="25400"/>
                </a:lnTo>
                <a:lnTo>
                  <a:pt x="107950" y="31750"/>
                </a:lnTo>
                <a:lnTo>
                  <a:pt x="114300" y="44450"/>
                </a:lnTo>
                <a:lnTo>
                  <a:pt x="120650" y="57150"/>
                </a:lnTo>
                <a:lnTo>
                  <a:pt x="127000" y="69850"/>
                </a:lnTo>
                <a:lnTo>
                  <a:pt x="133350" y="82550"/>
                </a:lnTo>
                <a:lnTo>
                  <a:pt x="146050" y="95250"/>
                </a:lnTo>
                <a:lnTo>
                  <a:pt x="152400" y="114300"/>
                </a:lnTo>
                <a:lnTo>
                  <a:pt x="165100" y="133350"/>
                </a:lnTo>
                <a:lnTo>
                  <a:pt x="171450" y="146050"/>
                </a:lnTo>
                <a:lnTo>
                  <a:pt x="177800" y="165100"/>
                </a:lnTo>
                <a:lnTo>
                  <a:pt x="184150" y="190500"/>
                </a:lnTo>
                <a:lnTo>
                  <a:pt x="190500" y="209550"/>
                </a:lnTo>
                <a:lnTo>
                  <a:pt x="196850" y="234950"/>
                </a:lnTo>
                <a:lnTo>
                  <a:pt x="196850" y="260350"/>
                </a:lnTo>
                <a:lnTo>
                  <a:pt x="196850" y="285750"/>
                </a:lnTo>
                <a:lnTo>
                  <a:pt x="196850" y="317500"/>
                </a:lnTo>
                <a:lnTo>
                  <a:pt x="190500" y="355600"/>
                </a:lnTo>
                <a:lnTo>
                  <a:pt x="184150" y="387350"/>
                </a:lnTo>
                <a:lnTo>
                  <a:pt x="177800" y="425450"/>
                </a:lnTo>
                <a:lnTo>
                  <a:pt x="158750" y="463550"/>
                </a:lnTo>
                <a:lnTo>
                  <a:pt x="146050" y="495300"/>
                </a:lnTo>
                <a:lnTo>
                  <a:pt x="127000" y="533400"/>
                </a:lnTo>
                <a:lnTo>
                  <a:pt x="107950" y="565150"/>
                </a:lnTo>
                <a:lnTo>
                  <a:pt x="88900" y="596900"/>
                </a:lnTo>
                <a:lnTo>
                  <a:pt x="69850" y="628650"/>
                </a:lnTo>
                <a:lnTo>
                  <a:pt x="44450" y="654050"/>
                </a:lnTo>
                <a:lnTo>
                  <a:pt x="25400" y="679450"/>
                </a:lnTo>
                <a:lnTo>
                  <a:pt x="0" y="698500"/>
                </a:lnTo>
                <a:lnTo>
                  <a:pt x="0" y="6985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2" name="Freeform 41">
            <a:extLst>
              <a:ext uri="{FF2B5EF4-FFF2-40B4-BE49-F238E27FC236}">
                <a16:creationId xmlns:a16="http://schemas.microsoft.com/office/drawing/2014/main" xmlns="" id="{2DA27FF0-3CBF-4389-8755-EDD32C082B0A}"/>
              </a:ext>
            </a:extLst>
          </p:cNvPr>
          <p:cNvSpPr/>
          <p:nvPr/>
        </p:nvSpPr>
        <p:spPr>
          <a:xfrm>
            <a:off x="2717800" y="1809750"/>
            <a:ext cx="6350" cy="6350"/>
          </a:xfrm>
          <a:custGeom>
            <a:avLst/>
            <a:gdLst/>
            <a:ahLst/>
            <a:cxnLst/>
            <a:rect l="0" t="0" r="0" b="0"/>
            <a:pathLst>
              <a:path w="6351" h="6351">
                <a:moveTo>
                  <a:pt x="0" y="6350"/>
                </a:moveTo>
                <a:lnTo>
                  <a:pt x="0" y="6350"/>
                </a:lnTo>
                <a:lnTo>
                  <a:pt x="0" y="6350"/>
                </a:lnTo>
                <a:lnTo>
                  <a:pt x="0" y="6350"/>
                </a:lnTo>
                <a:lnTo>
                  <a:pt x="0" y="6350"/>
                </a:lnTo>
                <a:lnTo>
                  <a:pt x="0" y="6350"/>
                </a:lnTo>
                <a:lnTo>
                  <a:pt x="0" y="6350"/>
                </a:lnTo>
                <a:lnTo>
                  <a:pt x="0" y="6350"/>
                </a:lnTo>
                <a:lnTo>
                  <a:pt x="0" y="6350"/>
                </a:lnTo>
                <a:lnTo>
                  <a:pt x="0" y="6350"/>
                </a:lnTo>
                <a:lnTo>
                  <a:pt x="6350" y="0"/>
                </a:lnTo>
                <a:lnTo>
                  <a:pt x="6350" y="0"/>
                </a:lnTo>
                <a:lnTo>
                  <a:pt x="6350" y="0"/>
                </a:lnTo>
                <a:lnTo>
                  <a:pt x="6350" y="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3" name="Freeform 42">
            <a:extLst>
              <a:ext uri="{FF2B5EF4-FFF2-40B4-BE49-F238E27FC236}">
                <a16:creationId xmlns:a16="http://schemas.microsoft.com/office/drawing/2014/main" xmlns="" id="{C3007860-812B-4E10-8B36-6C0D587F906E}"/>
              </a:ext>
            </a:extLst>
          </p:cNvPr>
          <p:cNvSpPr/>
          <p:nvPr/>
        </p:nvSpPr>
        <p:spPr>
          <a:xfrm>
            <a:off x="2698750" y="1784350"/>
            <a:ext cx="660400" cy="1466850"/>
          </a:xfrm>
          <a:custGeom>
            <a:avLst/>
            <a:gdLst/>
            <a:ahLst/>
            <a:cxnLst/>
            <a:rect l="0" t="0" r="0" b="0"/>
            <a:pathLst>
              <a:path w="660401" h="1466851">
                <a:moveTo>
                  <a:pt x="19050" y="12700"/>
                </a:moveTo>
                <a:lnTo>
                  <a:pt x="19050" y="12700"/>
                </a:lnTo>
                <a:lnTo>
                  <a:pt x="12700" y="12700"/>
                </a:lnTo>
                <a:lnTo>
                  <a:pt x="12700" y="12700"/>
                </a:lnTo>
                <a:lnTo>
                  <a:pt x="12700" y="12700"/>
                </a:lnTo>
                <a:lnTo>
                  <a:pt x="12700" y="12700"/>
                </a:lnTo>
                <a:lnTo>
                  <a:pt x="6350" y="6350"/>
                </a:lnTo>
                <a:lnTo>
                  <a:pt x="6350" y="6350"/>
                </a:lnTo>
                <a:lnTo>
                  <a:pt x="6350" y="6350"/>
                </a:lnTo>
                <a:lnTo>
                  <a:pt x="6350" y="6350"/>
                </a:lnTo>
                <a:lnTo>
                  <a:pt x="6350" y="6350"/>
                </a:lnTo>
                <a:lnTo>
                  <a:pt x="6350" y="0"/>
                </a:lnTo>
                <a:lnTo>
                  <a:pt x="6350" y="0"/>
                </a:lnTo>
                <a:lnTo>
                  <a:pt x="6350" y="0"/>
                </a:lnTo>
                <a:lnTo>
                  <a:pt x="6350" y="0"/>
                </a:lnTo>
                <a:lnTo>
                  <a:pt x="6350" y="0"/>
                </a:lnTo>
                <a:lnTo>
                  <a:pt x="6350" y="0"/>
                </a:lnTo>
                <a:lnTo>
                  <a:pt x="6350" y="0"/>
                </a:lnTo>
                <a:lnTo>
                  <a:pt x="6350" y="0"/>
                </a:lnTo>
                <a:lnTo>
                  <a:pt x="6350" y="6350"/>
                </a:lnTo>
                <a:lnTo>
                  <a:pt x="6350" y="6350"/>
                </a:lnTo>
                <a:lnTo>
                  <a:pt x="6350" y="6350"/>
                </a:lnTo>
                <a:lnTo>
                  <a:pt x="6350" y="6350"/>
                </a:lnTo>
                <a:lnTo>
                  <a:pt x="6350" y="12700"/>
                </a:lnTo>
                <a:lnTo>
                  <a:pt x="6350" y="12700"/>
                </a:lnTo>
                <a:lnTo>
                  <a:pt x="6350" y="12700"/>
                </a:lnTo>
                <a:lnTo>
                  <a:pt x="6350" y="12700"/>
                </a:lnTo>
                <a:lnTo>
                  <a:pt x="0" y="19050"/>
                </a:lnTo>
                <a:lnTo>
                  <a:pt x="0" y="19050"/>
                </a:lnTo>
                <a:lnTo>
                  <a:pt x="0" y="19050"/>
                </a:lnTo>
                <a:lnTo>
                  <a:pt x="0" y="19050"/>
                </a:lnTo>
                <a:lnTo>
                  <a:pt x="0" y="25400"/>
                </a:lnTo>
                <a:lnTo>
                  <a:pt x="0" y="25400"/>
                </a:lnTo>
                <a:lnTo>
                  <a:pt x="0" y="25400"/>
                </a:lnTo>
                <a:lnTo>
                  <a:pt x="0" y="25400"/>
                </a:lnTo>
                <a:lnTo>
                  <a:pt x="0" y="31750"/>
                </a:lnTo>
                <a:lnTo>
                  <a:pt x="0" y="31750"/>
                </a:lnTo>
                <a:lnTo>
                  <a:pt x="0" y="31750"/>
                </a:lnTo>
                <a:lnTo>
                  <a:pt x="0" y="31750"/>
                </a:lnTo>
                <a:lnTo>
                  <a:pt x="6350" y="38100"/>
                </a:lnTo>
                <a:lnTo>
                  <a:pt x="6350" y="38100"/>
                </a:lnTo>
                <a:lnTo>
                  <a:pt x="6350" y="38100"/>
                </a:lnTo>
                <a:lnTo>
                  <a:pt x="6350" y="44450"/>
                </a:lnTo>
                <a:lnTo>
                  <a:pt x="12700" y="44450"/>
                </a:lnTo>
                <a:lnTo>
                  <a:pt x="12700" y="50800"/>
                </a:lnTo>
                <a:lnTo>
                  <a:pt x="12700" y="50800"/>
                </a:lnTo>
                <a:lnTo>
                  <a:pt x="12700" y="57150"/>
                </a:lnTo>
                <a:lnTo>
                  <a:pt x="12700" y="57150"/>
                </a:lnTo>
                <a:lnTo>
                  <a:pt x="12700" y="63500"/>
                </a:lnTo>
                <a:lnTo>
                  <a:pt x="19050" y="69850"/>
                </a:lnTo>
                <a:lnTo>
                  <a:pt x="19050" y="76200"/>
                </a:lnTo>
                <a:lnTo>
                  <a:pt x="19050" y="82550"/>
                </a:lnTo>
                <a:lnTo>
                  <a:pt x="25400" y="88900"/>
                </a:lnTo>
                <a:lnTo>
                  <a:pt x="25400" y="95250"/>
                </a:lnTo>
                <a:lnTo>
                  <a:pt x="31750" y="107950"/>
                </a:lnTo>
                <a:lnTo>
                  <a:pt x="38100" y="114300"/>
                </a:lnTo>
                <a:lnTo>
                  <a:pt x="44450" y="127000"/>
                </a:lnTo>
                <a:lnTo>
                  <a:pt x="50800" y="139700"/>
                </a:lnTo>
                <a:lnTo>
                  <a:pt x="50800" y="152400"/>
                </a:lnTo>
                <a:lnTo>
                  <a:pt x="57150" y="171450"/>
                </a:lnTo>
                <a:lnTo>
                  <a:pt x="63500" y="184150"/>
                </a:lnTo>
                <a:lnTo>
                  <a:pt x="69850" y="203200"/>
                </a:lnTo>
                <a:lnTo>
                  <a:pt x="69850" y="222250"/>
                </a:lnTo>
                <a:lnTo>
                  <a:pt x="76200" y="241300"/>
                </a:lnTo>
                <a:lnTo>
                  <a:pt x="82550" y="260350"/>
                </a:lnTo>
                <a:lnTo>
                  <a:pt x="95250" y="279400"/>
                </a:lnTo>
                <a:lnTo>
                  <a:pt x="101600" y="298450"/>
                </a:lnTo>
                <a:lnTo>
                  <a:pt x="107950" y="317500"/>
                </a:lnTo>
                <a:lnTo>
                  <a:pt x="114300" y="342900"/>
                </a:lnTo>
                <a:lnTo>
                  <a:pt x="120650" y="361950"/>
                </a:lnTo>
                <a:lnTo>
                  <a:pt x="133350" y="387350"/>
                </a:lnTo>
                <a:lnTo>
                  <a:pt x="139700" y="406400"/>
                </a:lnTo>
                <a:lnTo>
                  <a:pt x="152400" y="431800"/>
                </a:lnTo>
                <a:lnTo>
                  <a:pt x="158750" y="457200"/>
                </a:lnTo>
                <a:lnTo>
                  <a:pt x="165100" y="482600"/>
                </a:lnTo>
                <a:lnTo>
                  <a:pt x="177800" y="508000"/>
                </a:lnTo>
                <a:lnTo>
                  <a:pt x="190500" y="533400"/>
                </a:lnTo>
                <a:lnTo>
                  <a:pt x="203200" y="552450"/>
                </a:lnTo>
                <a:lnTo>
                  <a:pt x="209550" y="577850"/>
                </a:lnTo>
                <a:lnTo>
                  <a:pt x="215900" y="603250"/>
                </a:lnTo>
                <a:lnTo>
                  <a:pt x="228600" y="628650"/>
                </a:lnTo>
                <a:lnTo>
                  <a:pt x="241300" y="647700"/>
                </a:lnTo>
                <a:lnTo>
                  <a:pt x="254000" y="673100"/>
                </a:lnTo>
                <a:lnTo>
                  <a:pt x="260350" y="698500"/>
                </a:lnTo>
                <a:lnTo>
                  <a:pt x="266700" y="717550"/>
                </a:lnTo>
                <a:lnTo>
                  <a:pt x="279400" y="736600"/>
                </a:lnTo>
                <a:lnTo>
                  <a:pt x="292100" y="762000"/>
                </a:lnTo>
                <a:lnTo>
                  <a:pt x="298450" y="781050"/>
                </a:lnTo>
                <a:lnTo>
                  <a:pt x="304800" y="800100"/>
                </a:lnTo>
                <a:lnTo>
                  <a:pt x="317500" y="819150"/>
                </a:lnTo>
                <a:lnTo>
                  <a:pt x="330200" y="844550"/>
                </a:lnTo>
                <a:lnTo>
                  <a:pt x="342900" y="863600"/>
                </a:lnTo>
                <a:lnTo>
                  <a:pt x="349250" y="882650"/>
                </a:lnTo>
                <a:lnTo>
                  <a:pt x="355600" y="908050"/>
                </a:lnTo>
                <a:lnTo>
                  <a:pt x="368300" y="927100"/>
                </a:lnTo>
                <a:lnTo>
                  <a:pt x="381000" y="952500"/>
                </a:lnTo>
                <a:lnTo>
                  <a:pt x="393700" y="971550"/>
                </a:lnTo>
                <a:lnTo>
                  <a:pt x="400050" y="990600"/>
                </a:lnTo>
                <a:lnTo>
                  <a:pt x="406400" y="1016000"/>
                </a:lnTo>
                <a:lnTo>
                  <a:pt x="419100" y="1035050"/>
                </a:lnTo>
                <a:lnTo>
                  <a:pt x="425450" y="1054100"/>
                </a:lnTo>
                <a:lnTo>
                  <a:pt x="438150" y="1073150"/>
                </a:lnTo>
                <a:lnTo>
                  <a:pt x="444500" y="1092200"/>
                </a:lnTo>
                <a:lnTo>
                  <a:pt x="457200" y="1111250"/>
                </a:lnTo>
                <a:lnTo>
                  <a:pt x="463550" y="1130300"/>
                </a:lnTo>
                <a:lnTo>
                  <a:pt x="476250" y="1149350"/>
                </a:lnTo>
                <a:lnTo>
                  <a:pt x="482600" y="1162050"/>
                </a:lnTo>
                <a:lnTo>
                  <a:pt x="488950" y="1181100"/>
                </a:lnTo>
                <a:lnTo>
                  <a:pt x="501650" y="1200150"/>
                </a:lnTo>
                <a:lnTo>
                  <a:pt x="508000" y="1212850"/>
                </a:lnTo>
                <a:lnTo>
                  <a:pt x="520700" y="1225550"/>
                </a:lnTo>
                <a:lnTo>
                  <a:pt x="527050" y="1244600"/>
                </a:lnTo>
                <a:lnTo>
                  <a:pt x="533400" y="1257300"/>
                </a:lnTo>
                <a:lnTo>
                  <a:pt x="539750" y="1270000"/>
                </a:lnTo>
                <a:lnTo>
                  <a:pt x="546100" y="1289050"/>
                </a:lnTo>
                <a:lnTo>
                  <a:pt x="558800" y="1301750"/>
                </a:lnTo>
                <a:lnTo>
                  <a:pt x="565150" y="1314450"/>
                </a:lnTo>
                <a:lnTo>
                  <a:pt x="571500" y="1327150"/>
                </a:lnTo>
                <a:lnTo>
                  <a:pt x="577850" y="1339850"/>
                </a:lnTo>
                <a:lnTo>
                  <a:pt x="584200" y="1352550"/>
                </a:lnTo>
                <a:lnTo>
                  <a:pt x="590550" y="1358900"/>
                </a:lnTo>
                <a:lnTo>
                  <a:pt x="596900" y="1371600"/>
                </a:lnTo>
                <a:lnTo>
                  <a:pt x="603250" y="1377950"/>
                </a:lnTo>
                <a:lnTo>
                  <a:pt x="609600" y="1390650"/>
                </a:lnTo>
                <a:lnTo>
                  <a:pt x="615950" y="1397000"/>
                </a:lnTo>
                <a:lnTo>
                  <a:pt x="622300" y="1403350"/>
                </a:lnTo>
                <a:lnTo>
                  <a:pt x="622300" y="1409700"/>
                </a:lnTo>
                <a:lnTo>
                  <a:pt x="628650" y="1416050"/>
                </a:lnTo>
                <a:lnTo>
                  <a:pt x="635000" y="1422400"/>
                </a:lnTo>
                <a:lnTo>
                  <a:pt x="635000" y="1428750"/>
                </a:lnTo>
                <a:lnTo>
                  <a:pt x="635000" y="1435100"/>
                </a:lnTo>
                <a:lnTo>
                  <a:pt x="641350" y="1441450"/>
                </a:lnTo>
                <a:lnTo>
                  <a:pt x="647700" y="1441450"/>
                </a:lnTo>
                <a:lnTo>
                  <a:pt x="647700" y="1447800"/>
                </a:lnTo>
                <a:lnTo>
                  <a:pt x="647700" y="1447800"/>
                </a:lnTo>
                <a:lnTo>
                  <a:pt x="654050" y="1454150"/>
                </a:lnTo>
                <a:lnTo>
                  <a:pt x="654050" y="1454150"/>
                </a:lnTo>
                <a:lnTo>
                  <a:pt x="654050" y="1454150"/>
                </a:lnTo>
                <a:lnTo>
                  <a:pt x="654050" y="1454150"/>
                </a:lnTo>
                <a:lnTo>
                  <a:pt x="654050" y="1454150"/>
                </a:lnTo>
                <a:lnTo>
                  <a:pt x="654050" y="1454150"/>
                </a:lnTo>
                <a:lnTo>
                  <a:pt x="654050" y="1454150"/>
                </a:lnTo>
                <a:lnTo>
                  <a:pt x="660400" y="1460500"/>
                </a:lnTo>
                <a:lnTo>
                  <a:pt x="660400" y="1460500"/>
                </a:lnTo>
                <a:lnTo>
                  <a:pt x="660400" y="1460500"/>
                </a:lnTo>
                <a:lnTo>
                  <a:pt x="660400" y="1460500"/>
                </a:lnTo>
                <a:lnTo>
                  <a:pt x="660400" y="1460500"/>
                </a:lnTo>
                <a:lnTo>
                  <a:pt x="660400" y="1460500"/>
                </a:lnTo>
                <a:lnTo>
                  <a:pt x="660400" y="1460500"/>
                </a:lnTo>
                <a:lnTo>
                  <a:pt x="660400" y="1460500"/>
                </a:lnTo>
                <a:lnTo>
                  <a:pt x="660400" y="1460500"/>
                </a:lnTo>
                <a:lnTo>
                  <a:pt x="660400" y="1460500"/>
                </a:lnTo>
                <a:lnTo>
                  <a:pt x="660400" y="1460500"/>
                </a:lnTo>
                <a:lnTo>
                  <a:pt x="660400" y="1460500"/>
                </a:lnTo>
                <a:lnTo>
                  <a:pt x="660400" y="1460500"/>
                </a:lnTo>
                <a:lnTo>
                  <a:pt x="660400" y="1460500"/>
                </a:lnTo>
                <a:lnTo>
                  <a:pt x="660400" y="1460500"/>
                </a:lnTo>
                <a:lnTo>
                  <a:pt x="660400" y="1460500"/>
                </a:lnTo>
                <a:lnTo>
                  <a:pt x="660400" y="1460500"/>
                </a:lnTo>
                <a:lnTo>
                  <a:pt x="660400" y="1460500"/>
                </a:lnTo>
                <a:lnTo>
                  <a:pt x="660400" y="1460500"/>
                </a:lnTo>
                <a:lnTo>
                  <a:pt x="660400" y="1460500"/>
                </a:lnTo>
                <a:lnTo>
                  <a:pt x="660400" y="1460500"/>
                </a:lnTo>
                <a:lnTo>
                  <a:pt x="660400" y="1460500"/>
                </a:lnTo>
                <a:lnTo>
                  <a:pt x="660400" y="1460500"/>
                </a:lnTo>
                <a:lnTo>
                  <a:pt x="660400" y="1460500"/>
                </a:lnTo>
                <a:lnTo>
                  <a:pt x="660400" y="1460500"/>
                </a:lnTo>
                <a:lnTo>
                  <a:pt x="660400" y="1460500"/>
                </a:lnTo>
                <a:lnTo>
                  <a:pt x="660400" y="1460500"/>
                </a:lnTo>
                <a:lnTo>
                  <a:pt x="654050" y="1460500"/>
                </a:lnTo>
                <a:lnTo>
                  <a:pt x="654050" y="1460500"/>
                </a:lnTo>
                <a:lnTo>
                  <a:pt x="654050" y="1460500"/>
                </a:lnTo>
                <a:lnTo>
                  <a:pt x="654050" y="1460500"/>
                </a:lnTo>
                <a:lnTo>
                  <a:pt x="654050" y="1460500"/>
                </a:lnTo>
                <a:lnTo>
                  <a:pt x="654050" y="1460500"/>
                </a:lnTo>
                <a:lnTo>
                  <a:pt x="654050" y="1460500"/>
                </a:lnTo>
                <a:lnTo>
                  <a:pt x="654050" y="1460500"/>
                </a:lnTo>
                <a:lnTo>
                  <a:pt x="654050" y="1460500"/>
                </a:lnTo>
                <a:lnTo>
                  <a:pt x="654050" y="1460500"/>
                </a:lnTo>
                <a:lnTo>
                  <a:pt x="654050" y="1460500"/>
                </a:lnTo>
                <a:lnTo>
                  <a:pt x="654050" y="1460500"/>
                </a:lnTo>
                <a:lnTo>
                  <a:pt x="654050" y="1460500"/>
                </a:lnTo>
                <a:lnTo>
                  <a:pt x="654050" y="1466850"/>
                </a:lnTo>
                <a:lnTo>
                  <a:pt x="654050" y="1466850"/>
                </a:lnTo>
                <a:lnTo>
                  <a:pt x="654050" y="1466850"/>
                </a:lnTo>
                <a:lnTo>
                  <a:pt x="654050" y="1466850"/>
                </a:lnTo>
                <a:lnTo>
                  <a:pt x="654050" y="1466850"/>
                </a:lnTo>
                <a:lnTo>
                  <a:pt x="647700" y="1466850"/>
                </a:lnTo>
                <a:lnTo>
                  <a:pt x="647700" y="1466850"/>
                </a:lnTo>
                <a:lnTo>
                  <a:pt x="647700" y="1466850"/>
                </a:lnTo>
                <a:lnTo>
                  <a:pt x="647700" y="1466850"/>
                </a:lnTo>
                <a:lnTo>
                  <a:pt x="647700" y="1466850"/>
                </a:lnTo>
                <a:lnTo>
                  <a:pt x="647700" y="1466850"/>
                </a:lnTo>
                <a:lnTo>
                  <a:pt x="647700" y="1466850"/>
                </a:lnTo>
                <a:lnTo>
                  <a:pt x="647700" y="14668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4" name="Freeform 43">
            <a:extLst>
              <a:ext uri="{FF2B5EF4-FFF2-40B4-BE49-F238E27FC236}">
                <a16:creationId xmlns:a16="http://schemas.microsoft.com/office/drawing/2014/main" xmlns="" id="{75240529-494D-435F-A538-62FB1236F20C}"/>
              </a:ext>
            </a:extLst>
          </p:cNvPr>
          <p:cNvSpPr/>
          <p:nvPr/>
        </p:nvSpPr>
        <p:spPr>
          <a:xfrm>
            <a:off x="3225800" y="3035300"/>
            <a:ext cx="158750" cy="228600"/>
          </a:xfrm>
          <a:custGeom>
            <a:avLst/>
            <a:gdLst/>
            <a:ahLst/>
            <a:cxnLst/>
            <a:rect l="0" t="0" r="0" b="0"/>
            <a:pathLst>
              <a:path w="158751" h="228601">
                <a:moveTo>
                  <a:pt x="44450" y="120650"/>
                </a:moveTo>
                <a:lnTo>
                  <a:pt x="44450" y="114300"/>
                </a:lnTo>
                <a:lnTo>
                  <a:pt x="44450" y="114300"/>
                </a:lnTo>
                <a:lnTo>
                  <a:pt x="38100" y="114300"/>
                </a:lnTo>
                <a:lnTo>
                  <a:pt x="38100" y="114300"/>
                </a:lnTo>
                <a:lnTo>
                  <a:pt x="38100" y="114300"/>
                </a:lnTo>
                <a:lnTo>
                  <a:pt x="38100" y="114300"/>
                </a:lnTo>
                <a:lnTo>
                  <a:pt x="31750" y="114300"/>
                </a:lnTo>
                <a:lnTo>
                  <a:pt x="31750" y="114300"/>
                </a:lnTo>
                <a:lnTo>
                  <a:pt x="31750" y="120650"/>
                </a:lnTo>
                <a:lnTo>
                  <a:pt x="31750" y="120650"/>
                </a:lnTo>
                <a:lnTo>
                  <a:pt x="25400" y="120650"/>
                </a:lnTo>
                <a:lnTo>
                  <a:pt x="25400" y="120650"/>
                </a:lnTo>
                <a:lnTo>
                  <a:pt x="25400" y="127000"/>
                </a:lnTo>
                <a:lnTo>
                  <a:pt x="25400" y="127000"/>
                </a:lnTo>
                <a:lnTo>
                  <a:pt x="19050" y="133350"/>
                </a:lnTo>
                <a:lnTo>
                  <a:pt x="19050" y="133350"/>
                </a:lnTo>
                <a:lnTo>
                  <a:pt x="12700" y="133350"/>
                </a:lnTo>
                <a:lnTo>
                  <a:pt x="12700" y="133350"/>
                </a:lnTo>
                <a:lnTo>
                  <a:pt x="12700" y="133350"/>
                </a:lnTo>
                <a:lnTo>
                  <a:pt x="12700" y="133350"/>
                </a:lnTo>
                <a:lnTo>
                  <a:pt x="12700" y="133350"/>
                </a:lnTo>
                <a:lnTo>
                  <a:pt x="12700" y="133350"/>
                </a:lnTo>
                <a:lnTo>
                  <a:pt x="12700" y="133350"/>
                </a:lnTo>
                <a:lnTo>
                  <a:pt x="12700" y="133350"/>
                </a:lnTo>
                <a:lnTo>
                  <a:pt x="12700" y="133350"/>
                </a:lnTo>
                <a:lnTo>
                  <a:pt x="12700" y="133350"/>
                </a:lnTo>
                <a:lnTo>
                  <a:pt x="12700" y="133350"/>
                </a:lnTo>
                <a:lnTo>
                  <a:pt x="12700" y="133350"/>
                </a:lnTo>
                <a:lnTo>
                  <a:pt x="6350" y="139700"/>
                </a:lnTo>
                <a:lnTo>
                  <a:pt x="6350" y="139700"/>
                </a:lnTo>
                <a:lnTo>
                  <a:pt x="6350" y="139700"/>
                </a:lnTo>
                <a:lnTo>
                  <a:pt x="6350" y="139700"/>
                </a:lnTo>
                <a:lnTo>
                  <a:pt x="6350" y="146050"/>
                </a:lnTo>
                <a:lnTo>
                  <a:pt x="6350" y="146050"/>
                </a:lnTo>
                <a:lnTo>
                  <a:pt x="6350" y="146050"/>
                </a:lnTo>
                <a:lnTo>
                  <a:pt x="0" y="146050"/>
                </a:lnTo>
                <a:lnTo>
                  <a:pt x="0" y="146050"/>
                </a:lnTo>
                <a:lnTo>
                  <a:pt x="0" y="146050"/>
                </a:lnTo>
                <a:lnTo>
                  <a:pt x="0" y="146050"/>
                </a:lnTo>
                <a:lnTo>
                  <a:pt x="0" y="146050"/>
                </a:lnTo>
                <a:lnTo>
                  <a:pt x="0" y="146050"/>
                </a:lnTo>
                <a:lnTo>
                  <a:pt x="0" y="146050"/>
                </a:lnTo>
                <a:lnTo>
                  <a:pt x="0" y="146050"/>
                </a:lnTo>
                <a:lnTo>
                  <a:pt x="6350" y="146050"/>
                </a:lnTo>
                <a:lnTo>
                  <a:pt x="6350" y="146050"/>
                </a:lnTo>
                <a:lnTo>
                  <a:pt x="6350" y="139700"/>
                </a:lnTo>
                <a:lnTo>
                  <a:pt x="12700" y="139700"/>
                </a:lnTo>
                <a:lnTo>
                  <a:pt x="12700" y="139700"/>
                </a:lnTo>
                <a:lnTo>
                  <a:pt x="19050" y="139700"/>
                </a:lnTo>
                <a:lnTo>
                  <a:pt x="19050" y="139700"/>
                </a:lnTo>
                <a:lnTo>
                  <a:pt x="25400" y="139700"/>
                </a:lnTo>
                <a:lnTo>
                  <a:pt x="25400" y="139700"/>
                </a:lnTo>
                <a:lnTo>
                  <a:pt x="31750" y="139700"/>
                </a:lnTo>
                <a:lnTo>
                  <a:pt x="31750" y="139700"/>
                </a:lnTo>
                <a:lnTo>
                  <a:pt x="38100" y="139700"/>
                </a:lnTo>
                <a:lnTo>
                  <a:pt x="38100" y="139700"/>
                </a:lnTo>
                <a:lnTo>
                  <a:pt x="44450" y="146050"/>
                </a:lnTo>
                <a:lnTo>
                  <a:pt x="44450" y="152400"/>
                </a:lnTo>
                <a:lnTo>
                  <a:pt x="50800" y="152400"/>
                </a:lnTo>
                <a:lnTo>
                  <a:pt x="57150" y="158750"/>
                </a:lnTo>
                <a:lnTo>
                  <a:pt x="63500" y="165100"/>
                </a:lnTo>
                <a:lnTo>
                  <a:pt x="69850" y="171450"/>
                </a:lnTo>
                <a:lnTo>
                  <a:pt x="69850" y="177800"/>
                </a:lnTo>
                <a:lnTo>
                  <a:pt x="76200" y="184150"/>
                </a:lnTo>
                <a:lnTo>
                  <a:pt x="82550" y="196850"/>
                </a:lnTo>
                <a:lnTo>
                  <a:pt x="88900" y="203200"/>
                </a:lnTo>
                <a:lnTo>
                  <a:pt x="95250" y="209550"/>
                </a:lnTo>
                <a:lnTo>
                  <a:pt x="101600" y="215900"/>
                </a:lnTo>
                <a:lnTo>
                  <a:pt x="101600" y="222250"/>
                </a:lnTo>
                <a:lnTo>
                  <a:pt x="107950" y="222250"/>
                </a:lnTo>
                <a:lnTo>
                  <a:pt x="107950" y="228600"/>
                </a:lnTo>
                <a:lnTo>
                  <a:pt x="107950" y="228600"/>
                </a:lnTo>
                <a:lnTo>
                  <a:pt x="107950" y="228600"/>
                </a:lnTo>
                <a:lnTo>
                  <a:pt x="114300" y="228600"/>
                </a:lnTo>
                <a:lnTo>
                  <a:pt x="114300" y="228600"/>
                </a:lnTo>
                <a:lnTo>
                  <a:pt x="114300" y="228600"/>
                </a:lnTo>
                <a:lnTo>
                  <a:pt x="114300" y="228600"/>
                </a:lnTo>
                <a:lnTo>
                  <a:pt x="114300" y="228600"/>
                </a:lnTo>
                <a:lnTo>
                  <a:pt x="114300" y="228600"/>
                </a:lnTo>
                <a:lnTo>
                  <a:pt x="114300" y="222250"/>
                </a:lnTo>
                <a:lnTo>
                  <a:pt x="114300" y="222250"/>
                </a:lnTo>
                <a:lnTo>
                  <a:pt x="114300" y="215900"/>
                </a:lnTo>
                <a:lnTo>
                  <a:pt x="114300" y="215900"/>
                </a:lnTo>
                <a:lnTo>
                  <a:pt x="107950" y="209550"/>
                </a:lnTo>
                <a:lnTo>
                  <a:pt x="107950" y="203200"/>
                </a:lnTo>
                <a:lnTo>
                  <a:pt x="107950" y="203200"/>
                </a:lnTo>
                <a:lnTo>
                  <a:pt x="107950" y="196850"/>
                </a:lnTo>
                <a:lnTo>
                  <a:pt x="107950" y="190500"/>
                </a:lnTo>
                <a:lnTo>
                  <a:pt x="107950" y="184150"/>
                </a:lnTo>
                <a:lnTo>
                  <a:pt x="107950" y="177800"/>
                </a:lnTo>
                <a:lnTo>
                  <a:pt x="107950" y="171450"/>
                </a:lnTo>
                <a:lnTo>
                  <a:pt x="114300" y="165100"/>
                </a:lnTo>
                <a:lnTo>
                  <a:pt x="114300" y="158750"/>
                </a:lnTo>
                <a:lnTo>
                  <a:pt x="114300" y="152400"/>
                </a:lnTo>
                <a:lnTo>
                  <a:pt x="120650" y="139700"/>
                </a:lnTo>
                <a:lnTo>
                  <a:pt x="120650" y="133350"/>
                </a:lnTo>
                <a:lnTo>
                  <a:pt x="127000" y="127000"/>
                </a:lnTo>
                <a:lnTo>
                  <a:pt x="127000" y="114300"/>
                </a:lnTo>
                <a:lnTo>
                  <a:pt x="127000" y="101600"/>
                </a:lnTo>
                <a:lnTo>
                  <a:pt x="133350" y="88900"/>
                </a:lnTo>
                <a:lnTo>
                  <a:pt x="133350" y="76200"/>
                </a:lnTo>
                <a:lnTo>
                  <a:pt x="139700" y="69850"/>
                </a:lnTo>
                <a:lnTo>
                  <a:pt x="146050" y="57150"/>
                </a:lnTo>
                <a:lnTo>
                  <a:pt x="146050" y="44450"/>
                </a:lnTo>
                <a:lnTo>
                  <a:pt x="146050" y="38100"/>
                </a:lnTo>
                <a:lnTo>
                  <a:pt x="152400" y="25400"/>
                </a:lnTo>
                <a:lnTo>
                  <a:pt x="152400" y="19050"/>
                </a:lnTo>
                <a:lnTo>
                  <a:pt x="152400" y="12700"/>
                </a:lnTo>
                <a:lnTo>
                  <a:pt x="152400" y="6350"/>
                </a:lnTo>
                <a:lnTo>
                  <a:pt x="158750" y="0"/>
                </a:lnTo>
                <a:lnTo>
                  <a:pt x="158750" y="0"/>
                </a:lnTo>
                <a:lnTo>
                  <a:pt x="158750" y="0"/>
                </a:lnTo>
                <a:lnTo>
                  <a:pt x="158750" y="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5" name="Freeform 44">
            <a:extLst>
              <a:ext uri="{FF2B5EF4-FFF2-40B4-BE49-F238E27FC236}">
                <a16:creationId xmlns:a16="http://schemas.microsoft.com/office/drawing/2014/main" xmlns="" id="{61E94484-1AAD-45A7-8097-8B6D41AE872D}"/>
              </a:ext>
            </a:extLst>
          </p:cNvPr>
          <p:cNvSpPr/>
          <p:nvPr/>
        </p:nvSpPr>
        <p:spPr>
          <a:xfrm>
            <a:off x="3175000" y="2279650"/>
            <a:ext cx="241300" cy="25400"/>
          </a:xfrm>
          <a:custGeom>
            <a:avLst/>
            <a:gdLst/>
            <a:ahLst/>
            <a:cxnLst/>
            <a:rect l="0" t="0" r="0" b="0"/>
            <a:pathLst>
              <a:path w="241301" h="25401">
                <a:moveTo>
                  <a:pt x="0" y="0"/>
                </a:moveTo>
                <a:lnTo>
                  <a:pt x="0" y="0"/>
                </a:lnTo>
                <a:lnTo>
                  <a:pt x="0" y="0"/>
                </a:lnTo>
                <a:lnTo>
                  <a:pt x="12700" y="0"/>
                </a:lnTo>
                <a:lnTo>
                  <a:pt x="12700" y="0"/>
                </a:lnTo>
                <a:lnTo>
                  <a:pt x="12700" y="6350"/>
                </a:lnTo>
                <a:lnTo>
                  <a:pt x="12700" y="6350"/>
                </a:lnTo>
                <a:lnTo>
                  <a:pt x="19050" y="6350"/>
                </a:lnTo>
                <a:lnTo>
                  <a:pt x="19050" y="6350"/>
                </a:lnTo>
                <a:lnTo>
                  <a:pt x="19050" y="6350"/>
                </a:lnTo>
                <a:lnTo>
                  <a:pt x="25400" y="12700"/>
                </a:lnTo>
                <a:lnTo>
                  <a:pt x="25400" y="12700"/>
                </a:lnTo>
                <a:lnTo>
                  <a:pt x="31750" y="12700"/>
                </a:lnTo>
                <a:lnTo>
                  <a:pt x="38100" y="19050"/>
                </a:lnTo>
                <a:lnTo>
                  <a:pt x="38100" y="19050"/>
                </a:lnTo>
                <a:lnTo>
                  <a:pt x="44450" y="19050"/>
                </a:lnTo>
                <a:lnTo>
                  <a:pt x="50800" y="19050"/>
                </a:lnTo>
                <a:lnTo>
                  <a:pt x="50800" y="25400"/>
                </a:lnTo>
                <a:lnTo>
                  <a:pt x="57150" y="25400"/>
                </a:lnTo>
                <a:lnTo>
                  <a:pt x="63500" y="25400"/>
                </a:lnTo>
                <a:lnTo>
                  <a:pt x="69850" y="25400"/>
                </a:lnTo>
                <a:lnTo>
                  <a:pt x="76200" y="25400"/>
                </a:lnTo>
                <a:lnTo>
                  <a:pt x="82550" y="25400"/>
                </a:lnTo>
                <a:lnTo>
                  <a:pt x="95250" y="25400"/>
                </a:lnTo>
                <a:lnTo>
                  <a:pt x="101600" y="25400"/>
                </a:lnTo>
                <a:lnTo>
                  <a:pt x="107950" y="25400"/>
                </a:lnTo>
                <a:lnTo>
                  <a:pt x="120650" y="19050"/>
                </a:lnTo>
                <a:lnTo>
                  <a:pt x="133350" y="19050"/>
                </a:lnTo>
                <a:lnTo>
                  <a:pt x="152400" y="19050"/>
                </a:lnTo>
                <a:lnTo>
                  <a:pt x="158750" y="12700"/>
                </a:lnTo>
                <a:lnTo>
                  <a:pt x="171450" y="12700"/>
                </a:lnTo>
                <a:lnTo>
                  <a:pt x="184150" y="6350"/>
                </a:lnTo>
                <a:lnTo>
                  <a:pt x="203200" y="6350"/>
                </a:lnTo>
                <a:lnTo>
                  <a:pt x="209550" y="6350"/>
                </a:lnTo>
                <a:lnTo>
                  <a:pt x="215900" y="6350"/>
                </a:lnTo>
                <a:lnTo>
                  <a:pt x="228600" y="12700"/>
                </a:lnTo>
                <a:lnTo>
                  <a:pt x="234950" y="12700"/>
                </a:lnTo>
                <a:lnTo>
                  <a:pt x="241300" y="12700"/>
                </a:lnTo>
                <a:lnTo>
                  <a:pt x="241300" y="127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6" name="Freeform 45">
            <a:extLst>
              <a:ext uri="{FF2B5EF4-FFF2-40B4-BE49-F238E27FC236}">
                <a16:creationId xmlns:a16="http://schemas.microsoft.com/office/drawing/2014/main" xmlns="" id="{9EF7AD09-8B71-418B-8E3B-DCD4F1E4D8D1}"/>
              </a:ext>
            </a:extLst>
          </p:cNvPr>
          <p:cNvSpPr/>
          <p:nvPr/>
        </p:nvSpPr>
        <p:spPr>
          <a:xfrm>
            <a:off x="3581400" y="2089150"/>
            <a:ext cx="228600" cy="374650"/>
          </a:xfrm>
          <a:custGeom>
            <a:avLst/>
            <a:gdLst/>
            <a:ahLst/>
            <a:cxnLst/>
            <a:rect l="0" t="0" r="0" b="0"/>
            <a:pathLst>
              <a:path w="228601" h="374651">
                <a:moveTo>
                  <a:pt x="6350" y="57150"/>
                </a:moveTo>
                <a:lnTo>
                  <a:pt x="6350" y="57150"/>
                </a:lnTo>
                <a:lnTo>
                  <a:pt x="6350" y="57150"/>
                </a:lnTo>
                <a:lnTo>
                  <a:pt x="6350" y="57150"/>
                </a:lnTo>
                <a:lnTo>
                  <a:pt x="6350" y="57150"/>
                </a:lnTo>
                <a:lnTo>
                  <a:pt x="6350" y="57150"/>
                </a:lnTo>
                <a:lnTo>
                  <a:pt x="6350" y="57150"/>
                </a:lnTo>
                <a:lnTo>
                  <a:pt x="6350" y="57150"/>
                </a:lnTo>
                <a:lnTo>
                  <a:pt x="6350" y="57150"/>
                </a:lnTo>
                <a:lnTo>
                  <a:pt x="6350" y="57150"/>
                </a:lnTo>
                <a:lnTo>
                  <a:pt x="6350" y="57150"/>
                </a:lnTo>
                <a:lnTo>
                  <a:pt x="6350" y="57150"/>
                </a:lnTo>
                <a:lnTo>
                  <a:pt x="6350" y="57150"/>
                </a:lnTo>
                <a:lnTo>
                  <a:pt x="6350" y="57150"/>
                </a:lnTo>
                <a:lnTo>
                  <a:pt x="6350" y="57150"/>
                </a:lnTo>
                <a:lnTo>
                  <a:pt x="6350" y="57150"/>
                </a:lnTo>
                <a:lnTo>
                  <a:pt x="0" y="63500"/>
                </a:lnTo>
                <a:lnTo>
                  <a:pt x="0" y="69850"/>
                </a:lnTo>
                <a:lnTo>
                  <a:pt x="0" y="69850"/>
                </a:lnTo>
                <a:lnTo>
                  <a:pt x="0" y="76200"/>
                </a:lnTo>
                <a:lnTo>
                  <a:pt x="0" y="88900"/>
                </a:lnTo>
                <a:lnTo>
                  <a:pt x="6350" y="95250"/>
                </a:lnTo>
                <a:lnTo>
                  <a:pt x="6350" y="107950"/>
                </a:lnTo>
                <a:lnTo>
                  <a:pt x="6350" y="120650"/>
                </a:lnTo>
                <a:lnTo>
                  <a:pt x="6350" y="133350"/>
                </a:lnTo>
                <a:lnTo>
                  <a:pt x="12700" y="146050"/>
                </a:lnTo>
                <a:lnTo>
                  <a:pt x="12700" y="165100"/>
                </a:lnTo>
                <a:lnTo>
                  <a:pt x="19050" y="177800"/>
                </a:lnTo>
                <a:lnTo>
                  <a:pt x="19050" y="190500"/>
                </a:lnTo>
                <a:lnTo>
                  <a:pt x="19050" y="209550"/>
                </a:lnTo>
                <a:lnTo>
                  <a:pt x="19050" y="222250"/>
                </a:lnTo>
                <a:lnTo>
                  <a:pt x="25400" y="241300"/>
                </a:lnTo>
                <a:lnTo>
                  <a:pt x="25400" y="254000"/>
                </a:lnTo>
                <a:lnTo>
                  <a:pt x="25400" y="273050"/>
                </a:lnTo>
                <a:lnTo>
                  <a:pt x="25400" y="285750"/>
                </a:lnTo>
                <a:lnTo>
                  <a:pt x="25400" y="298450"/>
                </a:lnTo>
                <a:lnTo>
                  <a:pt x="25400" y="311150"/>
                </a:lnTo>
                <a:lnTo>
                  <a:pt x="25400" y="323850"/>
                </a:lnTo>
                <a:lnTo>
                  <a:pt x="31750" y="330200"/>
                </a:lnTo>
                <a:lnTo>
                  <a:pt x="31750" y="342900"/>
                </a:lnTo>
                <a:lnTo>
                  <a:pt x="31750" y="349250"/>
                </a:lnTo>
                <a:lnTo>
                  <a:pt x="31750" y="349250"/>
                </a:lnTo>
                <a:lnTo>
                  <a:pt x="38100" y="355600"/>
                </a:lnTo>
                <a:lnTo>
                  <a:pt x="38100" y="355600"/>
                </a:lnTo>
                <a:lnTo>
                  <a:pt x="38100" y="361950"/>
                </a:lnTo>
                <a:lnTo>
                  <a:pt x="38100" y="355600"/>
                </a:lnTo>
                <a:lnTo>
                  <a:pt x="38100" y="349250"/>
                </a:lnTo>
                <a:lnTo>
                  <a:pt x="38100" y="342900"/>
                </a:lnTo>
                <a:lnTo>
                  <a:pt x="38100" y="330200"/>
                </a:lnTo>
                <a:lnTo>
                  <a:pt x="38100" y="323850"/>
                </a:lnTo>
                <a:lnTo>
                  <a:pt x="38100" y="304800"/>
                </a:lnTo>
                <a:lnTo>
                  <a:pt x="38100" y="285750"/>
                </a:lnTo>
                <a:lnTo>
                  <a:pt x="38100" y="266700"/>
                </a:lnTo>
                <a:lnTo>
                  <a:pt x="38100" y="247650"/>
                </a:lnTo>
                <a:lnTo>
                  <a:pt x="38100" y="222250"/>
                </a:lnTo>
                <a:lnTo>
                  <a:pt x="38100" y="203200"/>
                </a:lnTo>
                <a:lnTo>
                  <a:pt x="38100" y="184150"/>
                </a:lnTo>
                <a:lnTo>
                  <a:pt x="38100" y="165100"/>
                </a:lnTo>
                <a:lnTo>
                  <a:pt x="31750" y="146050"/>
                </a:lnTo>
                <a:lnTo>
                  <a:pt x="31750" y="133350"/>
                </a:lnTo>
                <a:lnTo>
                  <a:pt x="31750" y="120650"/>
                </a:lnTo>
                <a:lnTo>
                  <a:pt x="25400" y="101600"/>
                </a:lnTo>
                <a:lnTo>
                  <a:pt x="25400" y="88900"/>
                </a:lnTo>
                <a:lnTo>
                  <a:pt x="25400" y="82550"/>
                </a:lnTo>
                <a:lnTo>
                  <a:pt x="25400" y="69850"/>
                </a:lnTo>
                <a:lnTo>
                  <a:pt x="25400" y="63500"/>
                </a:lnTo>
                <a:lnTo>
                  <a:pt x="25400" y="57150"/>
                </a:lnTo>
                <a:lnTo>
                  <a:pt x="25400" y="44450"/>
                </a:lnTo>
                <a:lnTo>
                  <a:pt x="25400" y="38100"/>
                </a:lnTo>
                <a:lnTo>
                  <a:pt x="31750" y="31750"/>
                </a:lnTo>
                <a:lnTo>
                  <a:pt x="31750" y="25400"/>
                </a:lnTo>
                <a:lnTo>
                  <a:pt x="38100" y="19050"/>
                </a:lnTo>
                <a:lnTo>
                  <a:pt x="38100" y="12700"/>
                </a:lnTo>
                <a:lnTo>
                  <a:pt x="44450" y="12700"/>
                </a:lnTo>
                <a:lnTo>
                  <a:pt x="50800" y="6350"/>
                </a:lnTo>
                <a:lnTo>
                  <a:pt x="57150" y="6350"/>
                </a:lnTo>
                <a:lnTo>
                  <a:pt x="69850" y="0"/>
                </a:lnTo>
                <a:lnTo>
                  <a:pt x="76200" y="0"/>
                </a:lnTo>
                <a:lnTo>
                  <a:pt x="82550" y="0"/>
                </a:lnTo>
                <a:lnTo>
                  <a:pt x="88900" y="6350"/>
                </a:lnTo>
                <a:lnTo>
                  <a:pt x="95250" y="6350"/>
                </a:lnTo>
                <a:lnTo>
                  <a:pt x="107950" y="12700"/>
                </a:lnTo>
                <a:lnTo>
                  <a:pt x="114300" y="19050"/>
                </a:lnTo>
                <a:lnTo>
                  <a:pt x="120650" y="25400"/>
                </a:lnTo>
                <a:lnTo>
                  <a:pt x="127000" y="31750"/>
                </a:lnTo>
                <a:lnTo>
                  <a:pt x="133350" y="38100"/>
                </a:lnTo>
                <a:lnTo>
                  <a:pt x="139700" y="50800"/>
                </a:lnTo>
                <a:lnTo>
                  <a:pt x="146050" y="57150"/>
                </a:lnTo>
                <a:lnTo>
                  <a:pt x="152400" y="63500"/>
                </a:lnTo>
                <a:lnTo>
                  <a:pt x="152400" y="76200"/>
                </a:lnTo>
                <a:lnTo>
                  <a:pt x="158750" y="82550"/>
                </a:lnTo>
                <a:lnTo>
                  <a:pt x="158750" y="88900"/>
                </a:lnTo>
                <a:lnTo>
                  <a:pt x="158750" y="95250"/>
                </a:lnTo>
                <a:lnTo>
                  <a:pt x="158750" y="107950"/>
                </a:lnTo>
                <a:lnTo>
                  <a:pt x="152400" y="114300"/>
                </a:lnTo>
                <a:lnTo>
                  <a:pt x="146050" y="127000"/>
                </a:lnTo>
                <a:lnTo>
                  <a:pt x="139700" y="133350"/>
                </a:lnTo>
                <a:lnTo>
                  <a:pt x="133350" y="139700"/>
                </a:lnTo>
                <a:lnTo>
                  <a:pt x="120650" y="146050"/>
                </a:lnTo>
                <a:lnTo>
                  <a:pt x="114300" y="158750"/>
                </a:lnTo>
                <a:lnTo>
                  <a:pt x="101600" y="165100"/>
                </a:lnTo>
                <a:lnTo>
                  <a:pt x="88900" y="171450"/>
                </a:lnTo>
                <a:lnTo>
                  <a:pt x="82550" y="177800"/>
                </a:lnTo>
                <a:lnTo>
                  <a:pt x="69850" y="177800"/>
                </a:lnTo>
                <a:lnTo>
                  <a:pt x="63500" y="177800"/>
                </a:lnTo>
                <a:lnTo>
                  <a:pt x="50800" y="177800"/>
                </a:lnTo>
                <a:lnTo>
                  <a:pt x="50800" y="177800"/>
                </a:lnTo>
                <a:lnTo>
                  <a:pt x="44450" y="177800"/>
                </a:lnTo>
                <a:lnTo>
                  <a:pt x="44450" y="177800"/>
                </a:lnTo>
                <a:lnTo>
                  <a:pt x="44450" y="177800"/>
                </a:lnTo>
                <a:lnTo>
                  <a:pt x="44450" y="171450"/>
                </a:lnTo>
                <a:lnTo>
                  <a:pt x="50800" y="171450"/>
                </a:lnTo>
                <a:lnTo>
                  <a:pt x="57150" y="165100"/>
                </a:lnTo>
                <a:lnTo>
                  <a:pt x="63500" y="158750"/>
                </a:lnTo>
                <a:lnTo>
                  <a:pt x="69850" y="158750"/>
                </a:lnTo>
                <a:lnTo>
                  <a:pt x="82550" y="158750"/>
                </a:lnTo>
                <a:lnTo>
                  <a:pt x="88900" y="152400"/>
                </a:lnTo>
                <a:lnTo>
                  <a:pt x="101600" y="158750"/>
                </a:lnTo>
                <a:lnTo>
                  <a:pt x="114300" y="158750"/>
                </a:lnTo>
                <a:lnTo>
                  <a:pt x="120650" y="158750"/>
                </a:lnTo>
                <a:lnTo>
                  <a:pt x="133350" y="165100"/>
                </a:lnTo>
                <a:lnTo>
                  <a:pt x="139700" y="165100"/>
                </a:lnTo>
                <a:lnTo>
                  <a:pt x="152400" y="177800"/>
                </a:lnTo>
                <a:lnTo>
                  <a:pt x="165100" y="184150"/>
                </a:lnTo>
                <a:lnTo>
                  <a:pt x="177800" y="190500"/>
                </a:lnTo>
                <a:lnTo>
                  <a:pt x="184150" y="196850"/>
                </a:lnTo>
                <a:lnTo>
                  <a:pt x="196850" y="209550"/>
                </a:lnTo>
                <a:lnTo>
                  <a:pt x="203200" y="215900"/>
                </a:lnTo>
                <a:lnTo>
                  <a:pt x="209550" y="228600"/>
                </a:lnTo>
                <a:lnTo>
                  <a:pt x="215900" y="241300"/>
                </a:lnTo>
                <a:lnTo>
                  <a:pt x="222250" y="247650"/>
                </a:lnTo>
                <a:lnTo>
                  <a:pt x="222250" y="254000"/>
                </a:lnTo>
                <a:lnTo>
                  <a:pt x="228600" y="266700"/>
                </a:lnTo>
                <a:lnTo>
                  <a:pt x="228600" y="279400"/>
                </a:lnTo>
                <a:lnTo>
                  <a:pt x="222250" y="292100"/>
                </a:lnTo>
                <a:lnTo>
                  <a:pt x="222250" y="298450"/>
                </a:lnTo>
                <a:lnTo>
                  <a:pt x="215900" y="311150"/>
                </a:lnTo>
                <a:lnTo>
                  <a:pt x="209550" y="317500"/>
                </a:lnTo>
                <a:lnTo>
                  <a:pt x="196850" y="330200"/>
                </a:lnTo>
                <a:lnTo>
                  <a:pt x="184150" y="342900"/>
                </a:lnTo>
                <a:lnTo>
                  <a:pt x="171450" y="349250"/>
                </a:lnTo>
                <a:lnTo>
                  <a:pt x="158750" y="355600"/>
                </a:lnTo>
                <a:lnTo>
                  <a:pt x="139700" y="361950"/>
                </a:lnTo>
                <a:lnTo>
                  <a:pt x="133350" y="368300"/>
                </a:lnTo>
                <a:lnTo>
                  <a:pt x="114300" y="374650"/>
                </a:lnTo>
                <a:lnTo>
                  <a:pt x="101600" y="374650"/>
                </a:lnTo>
                <a:lnTo>
                  <a:pt x="88900" y="374650"/>
                </a:lnTo>
                <a:lnTo>
                  <a:pt x="76200" y="368300"/>
                </a:lnTo>
                <a:lnTo>
                  <a:pt x="63500" y="368300"/>
                </a:lnTo>
                <a:lnTo>
                  <a:pt x="50800" y="361950"/>
                </a:lnTo>
                <a:lnTo>
                  <a:pt x="38100" y="355600"/>
                </a:lnTo>
                <a:lnTo>
                  <a:pt x="38100" y="349250"/>
                </a:lnTo>
                <a:lnTo>
                  <a:pt x="31750" y="342900"/>
                </a:lnTo>
                <a:lnTo>
                  <a:pt x="31750" y="336550"/>
                </a:lnTo>
                <a:lnTo>
                  <a:pt x="31750" y="3365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7" name="Freeform 46">
            <a:extLst>
              <a:ext uri="{FF2B5EF4-FFF2-40B4-BE49-F238E27FC236}">
                <a16:creationId xmlns:a16="http://schemas.microsoft.com/office/drawing/2014/main" xmlns="" id="{386EBAE5-3978-4D9D-B653-1D480450FCC9}"/>
              </a:ext>
            </a:extLst>
          </p:cNvPr>
          <p:cNvSpPr/>
          <p:nvPr/>
        </p:nvSpPr>
        <p:spPr>
          <a:xfrm>
            <a:off x="3492500" y="1905000"/>
            <a:ext cx="215900" cy="31750"/>
          </a:xfrm>
          <a:custGeom>
            <a:avLst/>
            <a:gdLst/>
            <a:ahLst/>
            <a:cxnLst/>
            <a:rect l="0" t="0" r="0" b="0"/>
            <a:pathLst>
              <a:path w="215901" h="31751">
                <a:moveTo>
                  <a:pt x="0" y="0"/>
                </a:moveTo>
                <a:lnTo>
                  <a:pt x="0" y="0"/>
                </a:lnTo>
                <a:lnTo>
                  <a:pt x="6350" y="6350"/>
                </a:lnTo>
                <a:lnTo>
                  <a:pt x="6350" y="6350"/>
                </a:lnTo>
                <a:lnTo>
                  <a:pt x="6350" y="6350"/>
                </a:lnTo>
                <a:lnTo>
                  <a:pt x="0" y="6350"/>
                </a:lnTo>
                <a:lnTo>
                  <a:pt x="0" y="6350"/>
                </a:lnTo>
                <a:lnTo>
                  <a:pt x="6350" y="6350"/>
                </a:lnTo>
                <a:lnTo>
                  <a:pt x="12700" y="12700"/>
                </a:lnTo>
                <a:lnTo>
                  <a:pt x="12700" y="12700"/>
                </a:lnTo>
                <a:lnTo>
                  <a:pt x="19050" y="12700"/>
                </a:lnTo>
                <a:lnTo>
                  <a:pt x="19050" y="12700"/>
                </a:lnTo>
                <a:lnTo>
                  <a:pt x="25400" y="12700"/>
                </a:lnTo>
                <a:lnTo>
                  <a:pt x="31750" y="12700"/>
                </a:lnTo>
                <a:lnTo>
                  <a:pt x="31750" y="12700"/>
                </a:lnTo>
                <a:lnTo>
                  <a:pt x="38100" y="19050"/>
                </a:lnTo>
                <a:lnTo>
                  <a:pt x="44450" y="19050"/>
                </a:lnTo>
                <a:lnTo>
                  <a:pt x="50800" y="19050"/>
                </a:lnTo>
                <a:lnTo>
                  <a:pt x="57150" y="19050"/>
                </a:lnTo>
                <a:lnTo>
                  <a:pt x="63500" y="19050"/>
                </a:lnTo>
                <a:lnTo>
                  <a:pt x="69850" y="19050"/>
                </a:lnTo>
                <a:lnTo>
                  <a:pt x="76200" y="19050"/>
                </a:lnTo>
                <a:lnTo>
                  <a:pt x="88900" y="19050"/>
                </a:lnTo>
                <a:lnTo>
                  <a:pt x="95250" y="19050"/>
                </a:lnTo>
                <a:lnTo>
                  <a:pt x="107950" y="19050"/>
                </a:lnTo>
                <a:lnTo>
                  <a:pt x="120650" y="19050"/>
                </a:lnTo>
                <a:lnTo>
                  <a:pt x="127000" y="19050"/>
                </a:lnTo>
                <a:lnTo>
                  <a:pt x="133350" y="25400"/>
                </a:lnTo>
                <a:lnTo>
                  <a:pt x="146050" y="25400"/>
                </a:lnTo>
                <a:lnTo>
                  <a:pt x="158750" y="25400"/>
                </a:lnTo>
                <a:lnTo>
                  <a:pt x="165100" y="25400"/>
                </a:lnTo>
                <a:lnTo>
                  <a:pt x="171450" y="25400"/>
                </a:lnTo>
                <a:lnTo>
                  <a:pt x="184150" y="25400"/>
                </a:lnTo>
                <a:lnTo>
                  <a:pt x="190500" y="31750"/>
                </a:lnTo>
                <a:lnTo>
                  <a:pt x="196850" y="31750"/>
                </a:lnTo>
                <a:lnTo>
                  <a:pt x="203200" y="31750"/>
                </a:lnTo>
                <a:lnTo>
                  <a:pt x="209550" y="31750"/>
                </a:lnTo>
                <a:lnTo>
                  <a:pt x="209550" y="31750"/>
                </a:lnTo>
                <a:lnTo>
                  <a:pt x="215900" y="31750"/>
                </a:lnTo>
                <a:lnTo>
                  <a:pt x="215900" y="31750"/>
                </a:lnTo>
                <a:lnTo>
                  <a:pt x="215900" y="317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8" name="Freeform 47">
            <a:extLst>
              <a:ext uri="{FF2B5EF4-FFF2-40B4-BE49-F238E27FC236}">
                <a16:creationId xmlns:a16="http://schemas.microsoft.com/office/drawing/2014/main" xmlns="" id="{2D06F426-5E38-45DA-AEF8-E4ECC6B22D9A}"/>
              </a:ext>
            </a:extLst>
          </p:cNvPr>
          <p:cNvSpPr/>
          <p:nvPr/>
        </p:nvSpPr>
        <p:spPr>
          <a:xfrm>
            <a:off x="3676650" y="1860550"/>
            <a:ext cx="114300" cy="177800"/>
          </a:xfrm>
          <a:custGeom>
            <a:avLst/>
            <a:gdLst/>
            <a:ahLst/>
            <a:cxnLst/>
            <a:rect l="0" t="0" r="0" b="0"/>
            <a:pathLst>
              <a:path w="114301" h="177801">
                <a:moveTo>
                  <a:pt x="25400" y="6350"/>
                </a:moveTo>
                <a:lnTo>
                  <a:pt x="25400" y="6350"/>
                </a:lnTo>
                <a:lnTo>
                  <a:pt x="19050" y="6350"/>
                </a:lnTo>
                <a:lnTo>
                  <a:pt x="19050" y="6350"/>
                </a:lnTo>
                <a:lnTo>
                  <a:pt x="19050" y="0"/>
                </a:lnTo>
                <a:lnTo>
                  <a:pt x="12700" y="0"/>
                </a:lnTo>
                <a:lnTo>
                  <a:pt x="12700" y="0"/>
                </a:lnTo>
                <a:lnTo>
                  <a:pt x="12700" y="0"/>
                </a:lnTo>
                <a:lnTo>
                  <a:pt x="12700" y="0"/>
                </a:lnTo>
                <a:lnTo>
                  <a:pt x="12700" y="0"/>
                </a:lnTo>
                <a:lnTo>
                  <a:pt x="12700" y="0"/>
                </a:lnTo>
                <a:lnTo>
                  <a:pt x="6350" y="0"/>
                </a:lnTo>
                <a:lnTo>
                  <a:pt x="6350" y="6350"/>
                </a:lnTo>
                <a:lnTo>
                  <a:pt x="6350" y="6350"/>
                </a:lnTo>
                <a:lnTo>
                  <a:pt x="6350" y="12700"/>
                </a:lnTo>
                <a:lnTo>
                  <a:pt x="6350" y="12700"/>
                </a:lnTo>
                <a:lnTo>
                  <a:pt x="6350" y="19050"/>
                </a:lnTo>
                <a:lnTo>
                  <a:pt x="6350" y="19050"/>
                </a:lnTo>
                <a:lnTo>
                  <a:pt x="6350" y="25400"/>
                </a:lnTo>
                <a:lnTo>
                  <a:pt x="6350" y="25400"/>
                </a:lnTo>
                <a:lnTo>
                  <a:pt x="6350" y="31750"/>
                </a:lnTo>
                <a:lnTo>
                  <a:pt x="6350" y="38100"/>
                </a:lnTo>
                <a:lnTo>
                  <a:pt x="12700" y="38100"/>
                </a:lnTo>
                <a:lnTo>
                  <a:pt x="12700" y="38100"/>
                </a:lnTo>
                <a:lnTo>
                  <a:pt x="19050" y="38100"/>
                </a:lnTo>
                <a:lnTo>
                  <a:pt x="25400" y="44450"/>
                </a:lnTo>
                <a:lnTo>
                  <a:pt x="31750" y="44450"/>
                </a:lnTo>
                <a:lnTo>
                  <a:pt x="38100" y="44450"/>
                </a:lnTo>
                <a:lnTo>
                  <a:pt x="44450" y="44450"/>
                </a:lnTo>
                <a:lnTo>
                  <a:pt x="57150" y="44450"/>
                </a:lnTo>
                <a:lnTo>
                  <a:pt x="63500" y="44450"/>
                </a:lnTo>
                <a:lnTo>
                  <a:pt x="76200" y="44450"/>
                </a:lnTo>
                <a:lnTo>
                  <a:pt x="82550" y="44450"/>
                </a:lnTo>
                <a:lnTo>
                  <a:pt x="88900" y="44450"/>
                </a:lnTo>
                <a:lnTo>
                  <a:pt x="95250" y="44450"/>
                </a:lnTo>
                <a:lnTo>
                  <a:pt x="101600" y="50800"/>
                </a:lnTo>
                <a:lnTo>
                  <a:pt x="107950" y="50800"/>
                </a:lnTo>
                <a:lnTo>
                  <a:pt x="114300" y="50800"/>
                </a:lnTo>
                <a:lnTo>
                  <a:pt x="114300" y="50800"/>
                </a:lnTo>
                <a:lnTo>
                  <a:pt x="114300" y="57150"/>
                </a:lnTo>
                <a:lnTo>
                  <a:pt x="114300" y="63500"/>
                </a:lnTo>
                <a:lnTo>
                  <a:pt x="114300" y="69850"/>
                </a:lnTo>
                <a:lnTo>
                  <a:pt x="107950" y="69850"/>
                </a:lnTo>
                <a:lnTo>
                  <a:pt x="101600" y="76200"/>
                </a:lnTo>
                <a:lnTo>
                  <a:pt x="95250" y="82550"/>
                </a:lnTo>
                <a:lnTo>
                  <a:pt x="82550" y="95250"/>
                </a:lnTo>
                <a:lnTo>
                  <a:pt x="76200" y="101600"/>
                </a:lnTo>
                <a:lnTo>
                  <a:pt x="63500" y="114300"/>
                </a:lnTo>
                <a:lnTo>
                  <a:pt x="50800" y="120650"/>
                </a:lnTo>
                <a:lnTo>
                  <a:pt x="38100" y="133350"/>
                </a:lnTo>
                <a:lnTo>
                  <a:pt x="31750" y="139700"/>
                </a:lnTo>
                <a:lnTo>
                  <a:pt x="25400" y="152400"/>
                </a:lnTo>
                <a:lnTo>
                  <a:pt x="12700" y="158750"/>
                </a:lnTo>
                <a:lnTo>
                  <a:pt x="6350" y="171450"/>
                </a:lnTo>
                <a:lnTo>
                  <a:pt x="0" y="177800"/>
                </a:lnTo>
                <a:lnTo>
                  <a:pt x="0" y="1778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9" name="Freeform 48">
            <a:extLst>
              <a:ext uri="{FF2B5EF4-FFF2-40B4-BE49-F238E27FC236}">
                <a16:creationId xmlns:a16="http://schemas.microsoft.com/office/drawing/2014/main" xmlns="" id="{58BEFDF8-CBC3-402F-98C0-36CDCC91502C}"/>
              </a:ext>
            </a:extLst>
          </p:cNvPr>
          <p:cNvSpPr/>
          <p:nvPr/>
        </p:nvSpPr>
        <p:spPr>
          <a:xfrm>
            <a:off x="3079750" y="2032000"/>
            <a:ext cx="228600" cy="482600"/>
          </a:xfrm>
          <a:custGeom>
            <a:avLst/>
            <a:gdLst/>
            <a:ahLst/>
            <a:cxnLst/>
            <a:rect l="0" t="0" r="0" b="0"/>
            <a:pathLst>
              <a:path w="228601" h="482601">
                <a:moveTo>
                  <a:pt x="101600" y="0"/>
                </a:moveTo>
                <a:lnTo>
                  <a:pt x="101600" y="0"/>
                </a:lnTo>
                <a:lnTo>
                  <a:pt x="101600" y="0"/>
                </a:lnTo>
                <a:lnTo>
                  <a:pt x="95250" y="0"/>
                </a:lnTo>
                <a:lnTo>
                  <a:pt x="95250" y="0"/>
                </a:lnTo>
                <a:lnTo>
                  <a:pt x="95250" y="0"/>
                </a:lnTo>
                <a:lnTo>
                  <a:pt x="95250" y="0"/>
                </a:lnTo>
                <a:lnTo>
                  <a:pt x="88900" y="0"/>
                </a:lnTo>
                <a:lnTo>
                  <a:pt x="88900" y="0"/>
                </a:lnTo>
                <a:lnTo>
                  <a:pt x="88900" y="0"/>
                </a:lnTo>
                <a:lnTo>
                  <a:pt x="82550" y="6350"/>
                </a:lnTo>
                <a:lnTo>
                  <a:pt x="82550" y="12700"/>
                </a:lnTo>
                <a:lnTo>
                  <a:pt x="76200" y="12700"/>
                </a:lnTo>
                <a:lnTo>
                  <a:pt x="76200" y="25400"/>
                </a:lnTo>
                <a:lnTo>
                  <a:pt x="69850" y="31750"/>
                </a:lnTo>
                <a:lnTo>
                  <a:pt x="69850" y="44450"/>
                </a:lnTo>
                <a:lnTo>
                  <a:pt x="63500" y="57150"/>
                </a:lnTo>
                <a:lnTo>
                  <a:pt x="63500" y="69850"/>
                </a:lnTo>
                <a:lnTo>
                  <a:pt x="63500" y="82550"/>
                </a:lnTo>
                <a:lnTo>
                  <a:pt x="57150" y="101600"/>
                </a:lnTo>
                <a:lnTo>
                  <a:pt x="50800" y="120650"/>
                </a:lnTo>
                <a:lnTo>
                  <a:pt x="44450" y="139700"/>
                </a:lnTo>
                <a:lnTo>
                  <a:pt x="38100" y="158750"/>
                </a:lnTo>
                <a:lnTo>
                  <a:pt x="31750" y="177800"/>
                </a:lnTo>
                <a:lnTo>
                  <a:pt x="25400" y="203200"/>
                </a:lnTo>
                <a:lnTo>
                  <a:pt x="19050" y="222250"/>
                </a:lnTo>
                <a:lnTo>
                  <a:pt x="12700" y="247650"/>
                </a:lnTo>
                <a:lnTo>
                  <a:pt x="6350" y="273050"/>
                </a:lnTo>
                <a:lnTo>
                  <a:pt x="6350" y="292100"/>
                </a:lnTo>
                <a:lnTo>
                  <a:pt x="0" y="317500"/>
                </a:lnTo>
                <a:lnTo>
                  <a:pt x="0" y="342900"/>
                </a:lnTo>
                <a:lnTo>
                  <a:pt x="6350" y="361950"/>
                </a:lnTo>
                <a:lnTo>
                  <a:pt x="12700" y="381000"/>
                </a:lnTo>
                <a:lnTo>
                  <a:pt x="19050" y="400050"/>
                </a:lnTo>
                <a:lnTo>
                  <a:pt x="25400" y="419100"/>
                </a:lnTo>
                <a:lnTo>
                  <a:pt x="44450" y="431800"/>
                </a:lnTo>
                <a:lnTo>
                  <a:pt x="57150" y="444500"/>
                </a:lnTo>
                <a:lnTo>
                  <a:pt x="76200" y="457200"/>
                </a:lnTo>
                <a:lnTo>
                  <a:pt x="95250" y="463550"/>
                </a:lnTo>
                <a:lnTo>
                  <a:pt x="114300" y="469900"/>
                </a:lnTo>
                <a:lnTo>
                  <a:pt x="139700" y="476250"/>
                </a:lnTo>
                <a:lnTo>
                  <a:pt x="158750" y="482600"/>
                </a:lnTo>
                <a:lnTo>
                  <a:pt x="184150" y="482600"/>
                </a:lnTo>
                <a:lnTo>
                  <a:pt x="203200" y="482600"/>
                </a:lnTo>
                <a:lnTo>
                  <a:pt x="228600" y="482600"/>
                </a:lnTo>
                <a:lnTo>
                  <a:pt x="228600" y="4826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0" name="Freeform 49">
            <a:extLst>
              <a:ext uri="{FF2B5EF4-FFF2-40B4-BE49-F238E27FC236}">
                <a16:creationId xmlns:a16="http://schemas.microsoft.com/office/drawing/2014/main" xmlns="" id="{F7621AC3-52D9-47D4-A49B-368599B0163B}"/>
              </a:ext>
            </a:extLst>
          </p:cNvPr>
          <p:cNvSpPr/>
          <p:nvPr/>
        </p:nvSpPr>
        <p:spPr>
          <a:xfrm>
            <a:off x="3784600" y="2000250"/>
            <a:ext cx="215900" cy="577850"/>
          </a:xfrm>
          <a:custGeom>
            <a:avLst/>
            <a:gdLst/>
            <a:ahLst/>
            <a:cxnLst/>
            <a:rect l="0" t="0" r="0" b="0"/>
            <a:pathLst>
              <a:path w="215901" h="577851">
                <a:moveTo>
                  <a:pt x="76200" y="0"/>
                </a:moveTo>
                <a:lnTo>
                  <a:pt x="76200" y="0"/>
                </a:lnTo>
                <a:lnTo>
                  <a:pt x="76200" y="0"/>
                </a:lnTo>
                <a:lnTo>
                  <a:pt x="69850" y="6350"/>
                </a:lnTo>
                <a:lnTo>
                  <a:pt x="69850" y="6350"/>
                </a:lnTo>
                <a:lnTo>
                  <a:pt x="63500" y="6350"/>
                </a:lnTo>
                <a:lnTo>
                  <a:pt x="63500" y="6350"/>
                </a:lnTo>
                <a:lnTo>
                  <a:pt x="63500" y="6350"/>
                </a:lnTo>
                <a:lnTo>
                  <a:pt x="63500" y="6350"/>
                </a:lnTo>
                <a:lnTo>
                  <a:pt x="63500" y="6350"/>
                </a:lnTo>
                <a:lnTo>
                  <a:pt x="69850" y="12700"/>
                </a:lnTo>
                <a:lnTo>
                  <a:pt x="69850" y="12700"/>
                </a:lnTo>
                <a:lnTo>
                  <a:pt x="76200" y="25400"/>
                </a:lnTo>
                <a:lnTo>
                  <a:pt x="82550" y="25400"/>
                </a:lnTo>
                <a:lnTo>
                  <a:pt x="88900" y="38100"/>
                </a:lnTo>
                <a:lnTo>
                  <a:pt x="95250" y="44450"/>
                </a:lnTo>
                <a:lnTo>
                  <a:pt x="107950" y="50800"/>
                </a:lnTo>
                <a:lnTo>
                  <a:pt x="114300" y="63500"/>
                </a:lnTo>
                <a:lnTo>
                  <a:pt x="127000" y="76200"/>
                </a:lnTo>
                <a:lnTo>
                  <a:pt x="133350" y="88900"/>
                </a:lnTo>
                <a:lnTo>
                  <a:pt x="146050" y="101600"/>
                </a:lnTo>
                <a:lnTo>
                  <a:pt x="158750" y="120650"/>
                </a:lnTo>
                <a:lnTo>
                  <a:pt x="177800" y="133350"/>
                </a:lnTo>
                <a:lnTo>
                  <a:pt x="184150" y="152400"/>
                </a:lnTo>
                <a:lnTo>
                  <a:pt x="196850" y="171450"/>
                </a:lnTo>
                <a:lnTo>
                  <a:pt x="203200" y="190500"/>
                </a:lnTo>
                <a:lnTo>
                  <a:pt x="209550" y="209550"/>
                </a:lnTo>
                <a:lnTo>
                  <a:pt x="215900" y="234950"/>
                </a:lnTo>
                <a:lnTo>
                  <a:pt x="215900" y="260350"/>
                </a:lnTo>
                <a:lnTo>
                  <a:pt x="209550" y="292100"/>
                </a:lnTo>
                <a:lnTo>
                  <a:pt x="203200" y="317500"/>
                </a:lnTo>
                <a:lnTo>
                  <a:pt x="190500" y="349250"/>
                </a:lnTo>
                <a:lnTo>
                  <a:pt x="171450" y="387350"/>
                </a:lnTo>
                <a:lnTo>
                  <a:pt x="152400" y="419100"/>
                </a:lnTo>
                <a:lnTo>
                  <a:pt x="120650" y="457200"/>
                </a:lnTo>
                <a:lnTo>
                  <a:pt x="95250" y="495300"/>
                </a:lnTo>
                <a:lnTo>
                  <a:pt x="69850" y="520700"/>
                </a:lnTo>
                <a:lnTo>
                  <a:pt x="31750" y="552450"/>
                </a:lnTo>
                <a:lnTo>
                  <a:pt x="0" y="577850"/>
                </a:lnTo>
                <a:lnTo>
                  <a:pt x="0" y="5778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1" name="Freeform 50">
            <a:extLst>
              <a:ext uri="{FF2B5EF4-FFF2-40B4-BE49-F238E27FC236}">
                <a16:creationId xmlns:a16="http://schemas.microsoft.com/office/drawing/2014/main" xmlns="" id="{3705D9A4-AE27-4D27-9899-CAE3B9F9EDEA}"/>
              </a:ext>
            </a:extLst>
          </p:cNvPr>
          <p:cNvSpPr/>
          <p:nvPr/>
        </p:nvSpPr>
        <p:spPr>
          <a:xfrm>
            <a:off x="4114800" y="3746500"/>
            <a:ext cx="742950" cy="1625600"/>
          </a:xfrm>
          <a:custGeom>
            <a:avLst/>
            <a:gdLst/>
            <a:ahLst/>
            <a:cxnLst/>
            <a:rect l="0" t="0" r="0" b="0"/>
            <a:pathLst>
              <a:path w="742951" h="1625601">
                <a:moveTo>
                  <a:pt x="25400" y="31750"/>
                </a:moveTo>
                <a:lnTo>
                  <a:pt x="25400" y="31750"/>
                </a:lnTo>
                <a:lnTo>
                  <a:pt x="25400" y="31750"/>
                </a:lnTo>
                <a:lnTo>
                  <a:pt x="25400" y="31750"/>
                </a:lnTo>
                <a:lnTo>
                  <a:pt x="25400" y="31750"/>
                </a:lnTo>
                <a:lnTo>
                  <a:pt x="25400" y="31750"/>
                </a:lnTo>
                <a:lnTo>
                  <a:pt x="25400" y="31750"/>
                </a:lnTo>
                <a:lnTo>
                  <a:pt x="19050" y="31750"/>
                </a:lnTo>
                <a:lnTo>
                  <a:pt x="19050" y="31750"/>
                </a:lnTo>
                <a:lnTo>
                  <a:pt x="19050" y="31750"/>
                </a:lnTo>
                <a:lnTo>
                  <a:pt x="19050" y="31750"/>
                </a:lnTo>
                <a:lnTo>
                  <a:pt x="19050" y="31750"/>
                </a:lnTo>
                <a:lnTo>
                  <a:pt x="19050" y="31750"/>
                </a:lnTo>
                <a:lnTo>
                  <a:pt x="19050" y="31750"/>
                </a:lnTo>
                <a:lnTo>
                  <a:pt x="19050" y="31750"/>
                </a:lnTo>
                <a:lnTo>
                  <a:pt x="19050" y="31750"/>
                </a:lnTo>
                <a:lnTo>
                  <a:pt x="19050" y="31750"/>
                </a:lnTo>
                <a:lnTo>
                  <a:pt x="19050" y="31750"/>
                </a:lnTo>
                <a:lnTo>
                  <a:pt x="19050" y="31750"/>
                </a:lnTo>
                <a:lnTo>
                  <a:pt x="19050" y="31750"/>
                </a:lnTo>
                <a:lnTo>
                  <a:pt x="19050" y="31750"/>
                </a:lnTo>
                <a:lnTo>
                  <a:pt x="19050" y="31750"/>
                </a:lnTo>
                <a:lnTo>
                  <a:pt x="19050" y="31750"/>
                </a:lnTo>
                <a:lnTo>
                  <a:pt x="19050" y="31750"/>
                </a:lnTo>
                <a:lnTo>
                  <a:pt x="12700" y="31750"/>
                </a:lnTo>
                <a:lnTo>
                  <a:pt x="12700" y="31750"/>
                </a:lnTo>
                <a:lnTo>
                  <a:pt x="12700" y="25400"/>
                </a:lnTo>
                <a:lnTo>
                  <a:pt x="12700" y="25400"/>
                </a:lnTo>
                <a:lnTo>
                  <a:pt x="12700" y="19050"/>
                </a:lnTo>
                <a:lnTo>
                  <a:pt x="12700" y="12700"/>
                </a:lnTo>
                <a:lnTo>
                  <a:pt x="6350" y="12700"/>
                </a:lnTo>
                <a:lnTo>
                  <a:pt x="6350" y="12700"/>
                </a:lnTo>
                <a:lnTo>
                  <a:pt x="6350" y="6350"/>
                </a:lnTo>
                <a:lnTo>
                  <a:pt x="6350" y="6350"/>
                </a:lnTo>
                <a:lnTo>
                  <a:pt x="0" y="6350"/>
                </a:lnTo>
                <a:lnTo>
                  <a:pt x="0" y="6350"/>
                </a:lnTo>
                <a:lnTo>
                  <a:pt x="0" y="0"/>
                </a:lnTo>
                <a:lnTo>
                  <a:pt x="0" y="0"/>
                </a:lnTo>
                <a:lnTo>
                  <a:pt x="0" y="0"/>
                </a:lnTo>
                <a:lnTo>
                  <a:pt x="0" y="0"/>
                </a:lnTo>
                <a:lnTo>
                  <a:pt x="0" y="0"/>
                </a:lnTo>
                <a:lnTo>
                  <a:pt x="0" y="0"/>
                </a:lnTo>
                <a:lnTo>
                  <a:pt x="0" y="0"/>
                </a:lnTo>
                <a:lnTo>
                  <a:pt x="0" y="6350"/>
                </a:lnTo>
                <a:lnTo>
                  <a:pt x="0" y="6350"/>
                </a:lnTo>
                <a:lnTo>
                  <a:pt x="6350" y="6350"/>
                </a:lnTo>
                <a:lnTo>
                  <a:pt x="6350" y="12700"/>
                </a:lnTo>
                <a:lnTo>
                  <a:pt x="6350" y="19050"/>
                </a:lnTo>
                <a:lnTo>
                  <a:pt x="12700" y="25400"/>
                </a:lnTo>
                <a:lnTo>
                  <a:pt x="12700" y="25400"/>
                </a:lnTo>
                <a:lnTo>
                  <a:pt x="19050" y="31750"/>
                </a:lnTo>
                <a:lnTo>
                  <a:pt x="25400" y="38100"/>
                </a:lnTo>
                <a:lnTo>
                  <a:pt x="25400" y="50800"/>
                </a:lnTo>
                <a:lnTo>
                  <a:pt x="25400" y="57150"/>
                </a:lnTo>
                <a:lnTo>
                  <a:pt x="31750" y="63500"/>
                </a:lnTo>
                <a:lnTo>
                  <a:pt x="38100" y="69850"/>
                </a:lnTo>
                <a:lnTo>
                  <a:pt x="44450" y="82550"/>
                </a:lnTo>
                <a:lnTo>
                  <a:pt x="50800" y="88900"/>
                </a:lnTo>
                <a:lnTo>
                  <a:pt x="57150" y="101600"/>
                </a:lnTo>
                <a:lnTo>
                  <a:pt x="63500" y="114300"/>
                </a:lnTo>
                <a:lnTo>
                  <a:pt x="76200" y="127000"/>
                </a:lnTo>
                <a:lnTo>
                  <a:pt x="82550" y="139700"/>
                </a:lnTo>
                <a:lnTo>
                  <a:pt x="88900" y="152400"/>
                </a:lnTo>
                <a:lnTo>
                  <a:pt x="101600" y="171450"/>
                </a:lnTo>
                <a:lnTo>
                  <a:pt x="114300" y="184150"/>
                </a:lnTo>
                <a:lnTo>
                  <a:pt x="120650" y="203200"/>
                </a:lnTo>
                <a:lnTo>
                  <a:pt x="133350" y="215900"/>
                </a:lnTo>
                <a:lnTo>
                  <a:pt x="146050" y="234950"/>
                </a:lnTo>
                <a:lnTo>
                  <a:pt x="158750" y="254000"/>
                </a:lnTo>
                <a:lnTo>
                  <a:pt x="171450" y="273050"/>
                </a:lnTo>
                <a:lnTo>
                  <a:pt x="184150" y="292100"/>
                </a:lnTo>
                <a:lnTo>
                  <a:pt x="190500" y="311150"/>
                </a:lnTo>
                <a:lnTo>
                  <a:pt x="203200" y="336550"/>
                </a:lnTo>
                <a:lnTo>
                  <a:pt x="215900" y="355600"/>
                </a:lnTo>
                <a:lnTo>
                  <a:pt x="222250" y="381000"/>
                </a:lnTo>
                <a:lnTo>
                  <a:pt x="234950" y="400050"/>
                </a:lnTo>
                <a:lnTo>
                  <a:pt x="247650" y="425450"/>
                </a:lnTo>
                <a:lnTo>
                  <a:pt x="260350" y="450850"/>
                </a:lnTo>
                <a:lnTo>
                  <a:pt x="273050" y="476250"/>
                </a:lnTo>
                <a:lnTo>
                  <a:pt x="285750" y="501650"/>
                </a:lnTo>
                <a:lnTo>
                  <a:pt x="298450" y="527050"/>
                </a:lnTo>
                <a:lnTo>
                  <a:pt x="311150" y="558800"/>
                </a:lnTo>
                <a:lnTo>
                  <a:pt x="323850" y="584200"/>
                </a:lnTo>
                <a:lnTo>
                  <a:pt x="336550" y="615950"/>
                </a:lnTo>
                <a:lnTo>
                  <a:pt x="349250" y="641350"/>
                </a:lnTo>
                <a:lnTo>
                  <a:pt x="361950" y="673100"/>
                </a:lnTo>
                <a:lnTo>
                  <a:pt x="374650" y="698500"/>
                </a:lnTo>
                <a:lnTo>
                  <a:pt x="381000" y="730250"/>
                </a:lnTo>
                <a:lnTo>
                  <a:pt x="393700" y="762000"/>
                </a:lnTo>
                <a:lnTo>
                  <a:pt x="406400" y="793750"/>
                </a:lnTo>
                <a:lnTo>
                  <a:pt x="412750" y="819150"/>
                </a:lnTo>
                <a:lnTo>
                  <a:pt x="425450" y="850900"/>
                </a:lnTo>
                <a:lnTo>
                  <a:pt x="431800" y="882650"/>
                </a:lnTo>
                <a:lnTo>
                  <a:pt x="444500" y="914400"/>
                </a:lnTo>
                <a:lnTo>
                  <a:pt x="457200" y="946150"/>
                </a:lnTo>
                <a:lnTo>
                  <a:pt x="463550" y="971550"/>
                </a:lnTo>
                <a:lnTo>
                  <a:pt x="476250" y="1003300"/>
                </a:lnTo>
                <a:lnTo>
                  <a:pt x="488950" y="1028700"/>
                </a:lnTo>
                <a:lnTo>
                  <a:pt x="501650" y="1054100"/>
                </a:lnTo>
                <a:lnTo>
                  <a:pt x="508000" y="1085850"/>
                </a:lnTo>
                <a:lnTo>
                  <a:pt x="520700" y="1111250"/>
                </a:lnTo>
                <a:lnTo>
                  <a:pt x="533400" y="1136650"/>
                </a:lnTo>
                <a:lnTo>
                  <a:pt x="546100" y="1168400"/>
                </a:lnTo>
                <a:lnTo>
                  <a:pt x="552450" y="1193800"/>
                </a:lnTo>
                <a:lnTo>
                  <a:pt x="565150" y="1219200"/>
                </a:lnTo>
                <a:lnTo>
                  <a:pt x="577850" y="1250950"/>
                </a:lnTo>
                <a:lnTo>
                  <a:pt x="590550" y="1276350"/>
                </a:lnTo>
                <a:lnTo>
                  <a:pt x="596900" y="1301750"/>
                </a:lnTo>
                <a:lnTo>
                  <a:pt x="609600" y="1327150"/>
                </a:lnTo>
                <a:lnTo>
                  <a:pt x="622300" y="1352550"/>
                </a:lnTo>
                <a:lnTo>
                  <a:pt x="635000" y="1377950"/>
                </a:lnTo>
                <a:lnTo>
                  <a:pt x="641350" y="1409700"/>
                </a:lnTo>
                <a:lnTo>
                  <a:pt x="654050" y="1428750"/>
                </a:lnTo>
                <a:lnTo>
                  <a:pt x="660400" y="1454150"/>
                </a:lnTo>
                <a:lnTo>
                  <a:pt x="673100" y="1473200"/>
                </a:lnTo>
                <a:lnTo>
                  <a:pt x="679450" y="1498600"/>
                </a:lnTo>
                <a:lnTo>
                  <a:pt x="685800" y="1511300"/>
                </a:lnTo>
                <a:lnTo>
                  <a:pt x="692150" y="1530350"/>
                </a:lnTo>
                <a:lnTo>
                  <a:pt x="698500" y="1543050"/>
                </a:lnTo>
                <a:lnTo>
                  <a:pt x="704850" y="1562100"/>
                </a:lnTo>
                <a:lnTo>
                  <a:pt x="711200" y="1568450"/>
                </a:lnTo>
                <a:lnTo>
                  <a:pt x="711200" y="1581150"/>
                </a:lnTo>
                <a:lnTo>
                  <a:pt x="717550" y="1593850"/>
                </a:lnTo>
                <a:lnTo>
                  <a:pt x="723900" y="1600200"/>
                </a:lnTo>
                <a:lnTo>
                  <a:pt x="723900" y="1600200"/>
                </a:lnTo>
                <a:lnTo>
                  <a:pt x="730250" y="1606550"/>
                </a:lnTo>
                <a:lnTo>
                  <a:pt x="730250" y="1612900"/>
                </a:lnTo>
                <a:lnTo>
                  <a:pt x="736600" y="1619250"/>
                </a:lnTo>
                <a:lnTo>
                  <a:pt x="736600" y="1619250"/>
                </a:lnTo>
                <a:lnTo>
                  <a:pt x="736600" y="1625600"/>
                </a:lnTo>
                <a:lnTo>
                  <a:pt x="736600" y="1625600"/>
                </a:lnTo>
                <a:lnTo>
                  <a:pt x="742950" y="1625600"/>
                </a:lnTo>
                <a:lnTo>
                  <a:pt x="742950" y="1625600"/>
                </a:lnTo>
                <a:lnTo>
                  <a:pt x="742950" y="1625600"/>
                </a:lnTo>
                <a:lnTo>
                  <a:pt x="742950" y="1625600"/>
                </a:lnTo>
                <a:lnTo>
                  <a:pt x="742950" y="1625600"/>
                </a:lnTo>
                <a:lnTo>
                  <a:pt x="742950" y="1625600"/>
                </a:lnTo>
                <a:lnTo>
                  <a:pt x="742950" y="1625600"/>
                </a:lnTo>
                <a:lnTo>
                  <a:pt x="742950" y="1625600"/>
                </a:lnTo>
                <a:lnTo>
                  <a:pt x="742950" y="16256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2" name="Freeform 51">
            <a:extLst>
              <a:ext uri="{FF2B5EF4-FFF2-40B4-BE49-F238E27FC236}">
                <a16:creationId xmlns:a16="http://schemas.microsoft.com/office/drawing/2014/main" xmlns="" id="{FCB5B21A-AC12-48C1-87E9-7335A15020F6}"/>
              </a:ext>
            </a:extLst>
          </p:cNvPr>
          <p:cNvSpPr/>
          <p:nvPr/>
        </p:nvSpPr>
        <p:spPr>
          <a:xfrm>
            <a:off x="4654550" y="5137150"/>
            <a:ext cx="285750" cy="285750"/>
          </a:xfrm>
          <a:custGeom>
            <a:avLst/>
            <a:gdLst/>
            <a:ahLst/>
            <a:cxnLst/>
            <a:rect l="0" t="0" r="0" b="0"/>
            <a:pathLst>
              <a:path w="285751" h="285751">
                <a:moveTo>
                  <a:pt x="19050" y="114300"/>
                </a:moveTo>
                <a:lnTo>
                  <a:pt x="12700" y="114300"/>
                </a:lnTo>
                <a:lnTo>
                  <a:pt x="12700" y="114300"/>
                </a:lnTo>
                <a:lnTo>
                  <a:pt x="12700" y="114300"/>
                </a:lnTo>
                <a:lnTo>
                  <a:pt x="12700" y="120650"/>
                </a:lnTo>
                <a:lnTo>
                  <a:pt x="12700" y="120650"/>
                </a:lnTo>
                <a:lnTo>
                  <a:pt x="12700" y="120650"/>
                </a:lnTo>
                <a:lnTo>
                  <a:pt x="12700" y="120650"/>
                </a:lnTo>
                <a:lnTo>
                  <a:pt x="6350" y="120650"/>
                </a:lnTo>
                <a:lnTo>
                  <a:pt x="6350" y="120650"/>
                </a:lnTo>
                <a:lnTo>
                  <a:pt x="6350" y="120650"/>
                </a:lnTo>
                <a:lnTo>
                  <a:pt x="6350" y="120650"/>
                </a:lnTo>
                <a:lnTo>
                  <a:pt x="6350" y="120650"/>
                </a:lnTo>
                <a:lnTo>
                  <a:pt x="6350" y="120650"/>
                </a:lnTo>
                <a:lnTo>
                  <a:pt x="6350" y="120650"/>
                </a:lnTo>
                <a:lnTo>
                  <a:pt x="0" y="120650"/>
                </a:lnTo>
                <a:lnTo>
                  <a:pt x="0" y="120650"/>
                </a:lnTo>
                <a:lnTo>
                  <a:pt x="0" y="120650"/>
                </a:lnTo>
                <a:lnTo>
                  <a:pt x="0" y="120650"/>
                </a:lnTo>
                <a:lnTo>
                  <a:pt x="0" y="120650"/>
                </a:lnTo>
                <a:lnTo>
                  <a:pt x="6350" y="120650"/>
                </a:lnTo>
                <a:lnTo>
                  <a:pt x="6350" y="120650"/>
                </a:lnTo>
                <a:lnTo>
                  <a:pt x="6350" y="120650"/>
                </a:lnTo>
                <a:lnTo>
                  <a:pt x="6350" y="120650"/>
                </a:lnTo>
                <a:lnTo>
                  <a:pt x="12700" y="127000"/>
                </a:lnTo>
                <a:lnTo>
                  <a:pt x="12700" y="127000"/>
                </a:lnTo>
                <a:lnTo>
                  <a:pt x="12700" y="127000"/>
                </a:lnTo>
                <a:lnTo>
                  <a:pt x="19050" y="133350"/>
                </a:lnTo>
                <a:lnTo>
                  <a:pt x="19050" y="133350"/>
                </a:lnTo>
                <a:lnTo>
                  <a:pt x="25400" y="139700"/>
                </a:lnTo>
                <a:lnTo>
                  <a:pt x="31750" y="146050"/>
                </a:lnTo>
                <a:lnTo>
                  <a:pt x="38100" y="152400"/>
                </a:lnTo>
                <a:lnTo>
                  <a:pt x="50800" y="158750"/>
                </a:lnTo>
                <a:lnTo>
                  <a:pt x="57150" y="165100"/>
                </a:lnTo>
                <a:lnTo>
                  <a:pt x="69850" y="171450"/>
                </a:lnTo>
                <a:lnTo>
                  <a:pt x="82550" y="177800"/>
                </a:lnTo>
                <a:lnTo>
                  <a:pt x="95250" y="184150"/>
                </a:lnTo>
                <a:lnTo>
                  <a:pt x="107950" y="190500"/>
                </a:lnTo>
                <a:lnTo>
                  <a:pt x="120650" y="196850"/>
                </a:lnTo>
                <a:lnTo>
                  <a:pt x="139700" y="203200"/>
                </a:lnTo>
                <a:lnTo>
                  <a:pt x="152400" y="209550"/>
                </a:lnTo>
                <a:lnTo>
                  <a:pt x="171450" y="222250"/>
                </a:lnTo>
                <a:lnTo>
                  <a:pt x="184150" y="228600"/>
                </a:lnTo>
                <a:lnTo>
                  <a:pt x="196850" y="234950"/>
                </a:lnTo>
                <a:lnTo>
                  <a:pt x="209550" y="241300"/>
                </a:lnTo>
                <a:lnTo>
                  <a:pt x="222250" y="247650"/>
                </a:lnTo>
                <a:lnTo>
                  <a:pt x="234950" y="254000"/>
                </a:lnTo>
                <a:lnTo>
                  <a:pt x="241300" y="260350"/>
                </a:lnTo>
                <a:lnTo>
                  <a:pt x="247650" y="266700"/>
                </a:lnTo>
                <a:lnTo>
                  <a:pt x="260350" y="273050"/>
                </a:lnTo>
                <a:lnTo>
                  <a:pt x="266700" y="273050"/>
                </a:lnTo>
                <a:lnTo>
                  <a:pt x="273050" y="279400"/>
                </a:lnTo>
                <a:lnTo>
                  <a:pt x="273050" y="285750"/>
                </a:lnTo>
                <a:lnTo>
                  <a:pt x="279400" y="285750"/>
                </a:lnTo>
                <a:lnTo>
                  <a:pt x="279400" y="285750"/>
                </a:lnTo>
                <a:lnTo>
                  <a:pt x="279400" y="285750"/>
                </a:lnTo>
                <a:lnTo>
                  <a:pt x="285750" y="285750"/>
                </a:lnTo>
                <a:lnTo>
                  <a:pt x="285750" y="285750"/>
                </a:lnTo>
                <a:lnTo>
                  <a:pt x="285750" y="285750"/>
                </a:lnTo>
                <a:lnTo>
                  <a:pt x="285750" y="279400"/>
                </a:lnTo>
                <a:lnTo>
                  <a:pt x="285750" y="273050"/>
                </a:lnTo>
                <a:lnTo>
                  <a:pt x="279400" y="266700"/>
                </a:lnTo>
                <a:lnTo>
                  <a:pt x="279400" y="260350"/>
                </a:lnTo>
                <a:lnTo>
                  <a:pt x="273050" y="254000"/>
                </a:lnTo>
                <a:lnTo>
                  <a:pt x="273050" y="241300"/>
                </a:lnTo>
                <a:lnTo>
                  <a:pt x="266700" y="234950"/>
                </a:lnTo>
                <a:lnTo>
                  <a:pt x="260350" y="222250"/>
                </a:lnTo>
                <a:lnTo>
                  <a:pt x="254000" y="209550"/>
                </a:lnTo>
                <a:lnTo>
                  <a:pt x="247650" y="196850"/>
                </a:lnTo>
                <a:lnTo>
                  <a:pt x="241300" y="177800"/>
                </a:lnTo>
                <a:lnTo>
                  <a:pt x="234950" y="165100"/>
                </a:lnTo>
                <a:lnTo>
                  <a:pt x="228600" y="146050"/>
                </a:lnTo>
                <a:lnTo>
                  <a:pt x="222250" y="127000"/>
                </a:lnTo>
                <a:lnTo>
                  <a:pt x="215900" y="107950"/>
                </a:lnTo>
                <a:lnTo>
                  <a:pt x="209550" y="88900"/>
                </a:lnTo>
                <a:lnTo>
                  <a:pt x="209550" y="69850"/>
                </a:lnTo>
                <a:lnTo>
                  <a:pt x="209550" y="50800"/>
                </a:lnTo>
                <a:lnTo>
                  <a:pt x="209550" y="38100"/>
                </a:lnTo>
                <a:lnTo>
                  <a:pt x="209550" y="25400"/>
                </a:lnTo>
                <a:lnTo>
                  <a:pt x="209550" y="12700"/>
                </a:lnTo>
                <a:lnTo>
                  <a:pt x="215900" y="0"/>
                </a:lnTo>
                <a:lnTo>
                  <a:pt x="215900" y="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3" name="Freeform 52">
            <a:extLst>
              <a:ext uri="{FF2B5EF4-FFF2-40B4-BE49-F238E27FC236}">
                <a16:creationId xmlns:a16="http://schemas.microsoft.com/office/drawing/2014/main" xmlns="" id="{E4423BD1-E27A-4C62-A0AB-9AD019BFD993}"/>
              </a:ext>
            </a:extLst>
          </p:cNvPr>
          <p:cNvSpPr/>
          <p:nvPr/>
        </p:nvSpPr>
        <p:spPr>
          <a:xfrm>
            <a:off x="4794250" y="4489450"/>
            <a:ext cx="222250" cy="19050"/>
          </a:xfrm>
          <a:custGeom>
            <a:avLst/>
            <a:gdLst/>
            <a:ahLst/>
            <a:cxnLst/>
            <a:rect l="0" t="0" r="0" b="0"/>
            <a:pathLst>
              <a:path w="222251" h="19051">
                <a:moveTo>
                  <a:pt x="0" y="12700"/>
                </a:moveTo>
                <a:lnTo>
                  <a:pt x="6350" y="12700"/>
                </a:lnTo>
                <a:lnTo>
                  <a:pt x="6350" y="19050"/>
                </a:lnTo>
                <a:lnTo>
                  <a:pt x="12700" y="19050"/>
                </a:lnTo>
                <a:lnTo>
                  <a:pt x="12700" y="19050"/>
                </a:lnTo>
                <a:lnTo>
                  <a:pt x="12700" y="19050"/>
                </a:lnTo>
                <a:lnTo>
                  <a:pt x="19050" y="19050"/>
                </a:lnTo>
                <a:lnTo>
                  <a:pt x="25400" y="19050"/>
                </a:lnTo>
                <a:lnTo>
                  <a:pt x="31750" y="19050"/>
                </a:lnTo>
                <a:lnTo>
                  <a:pt x="44450" y="19050"/>
                </a:lnTo>
                <a:lnTo>
                  <a:pt x="50800" y="19050"/>
                </a:lnTo>
                <a:lnTo>
                  <a:pt x="63500" y="19050"/>
                </a:lnTo>
                <a:lnTo>
                  <a:pt x="69850" y="19050"/>
                </a:lnTo>
                <a:lnTo>
                  <a:pt x="82550" y="19050"/>
                </a:lnTo>
                <a:lnTo>
                  <a:pt x="95250" y="19050"/>
                </a:lnTo>
                <a:lnTo>
                  <a:pt x="107950" y="12700"/>
                </a:lnTo>
                <a:lnTo>
                  <a:pt x="120650" y="12700"/>
                </a:lnTo>
                <a:lnTo>
                  <a:pt x="133350" y="12700"/>
                </a:lnTo>
                <a:lnTo>
                  <a:pt x="146050" y="12700"/>
                </a:lnTo>
                <a:lnTo>
                  <a:pt x="158750" y="6350"/>
                </a:lnTo>
                <a:lnTo>
                  <a:pt x="171450" y="6350"/>
                </a:lnTo>
                <a:lnTo>
                  <a:pt x="184150" y="6350"/>
                </a:lnTo>
                <a:lnTo>
                  <a:pt x="196850" y="0"/>
                </a:lnTo>
                <a:lnTo>
                  <a:pt x="203200" y="6350"/>
                </a:lnTo>
                <a:lnTo>
                  <a:pt x="209550" y="6350"/>
                </a:lnTo>
                <a:lnTo>
                  <a:pt x="215900" y="12700"/>
                </a:lnTo>
                <a:lnTo>
                  <a:pt x="222250" y="12700"/>
                </a:lnTo>
                <a:lnTo>
                  <a:pt x="222250" y="127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4" name="Freeform 53">
            <a:extLst>
              <a:ext uri="{FF2B5EF4-FFF2-40B4-BE49-F238E27FC236}">
                <a16:creationId xmlns:a16="http://schemas.microsoft.com/office/drawing/2014/main" xmlns="" id="{C24AD574-B1B8-40F3-BB6E-0FC117A73987}"/>
              </a:ext>
            </a:extLst>
          </p:cNvPr>
          <p:cNvSpPr/>
          <p:nvPr/>
        </p:nvSpPr>
        <p:spPr>
          <a:xfrm>
            <a:off x="5130800" y="4241800"/>
            <a:ext cx="279400" cy="425450"/>
          </a:xfrm>
          <a:custGeom>
            <a:avLst/>
            <a:gdLst/>
            <a:ahLst/>
            <a:cxnLst/>
            <a:rect l="0" t="0" r="0" b="0"/>
            <a:pathLst>
              <a:path w="279401" h="425451">
                <a:moveTo>
                  <a:pt x="0" y="76200"/>
                </a:moveTo>
                <a:lnTo>
                  <a:pt x="0" y="82550"/>
                </a:lnTo>
                <a:lnTo>
                  <a:pt x="0" y="82550"/>
                </a:lnTo>
                <a:lnTo>
                  <a:pt x="6350" y="95250"/>
                </a:lnTo>
                <a:lnTo>
                  <a:pt x="6350" y="101600"/>
                </a:lnTo>
                <a:lnTo>
                  <a:pt x="6350" y="114300"/>
                </a:lnTo>
                <a:lnTo>
                  <a:pt x="12700" y="127000"/>
                </a:lnTo>
                <a:lnTo>
                  <a:pt x="12700" y="139700"/>
                </a:lnTo>
                <a:lnTo>
                  <a:pt x="19050" y="152400"/>
                </a:lnTo>
                <a:lnTo>
                  <a:pt x="19050" y="165100"/>
                </a:lnTo>
                <a:lnTo>
                  <a:pt x="25400" y="184150"/>
                </a:lnTo>
                <a:lnTo>
                  <a:pt x="31750" y="209550"/>
                </a:lnTo>
                <a:lnTo>
                  <a:pt x="38100" y="228600"/>
                </a:lnTo>
                <a:lnTo>
                  <a:pt x="44450" y="247650"/>
                </a:lnTo>
                <a:lnTo>
                  <a:pt x="50800" y="273050"/>
                </a:lnTo>
                <a:lnTo>
                  <a:pt x="57150" y="292100"/>
                </a:lnTo>
                <a:lnTo>
                  <a:pt x="63500" y="317500"/>
                </a:lnTo>
                <a:lnTo>
                  <a:pt x="69850" y="336550"/>
                </a:lnTo>
                <a:lnTo>
                  <a:pt x="69850" y="355600"/>
                </a:lnTo>
                <a:lnTo>
                  <a:pt x="76200" y="368300"/>
                </a:lnTo>
                <a:lnTo>
                  <a:pt x="82550" y="387350"/>
                </a:lnTo>
                <a:lnTo>
                  <a:pt x="82550" y="400050"/>
                </a:lnTo>
                <a:lnTo>
                  <a:pt x="88900" y="406400"/>
                </a:lnTo>
                <a:lnTo>
                  <a:pt x="88900" y="419100"/>
                </a:lnTo>
                <a:lnTo>
                  <a:pt x="88900" y="419100"/>
                </a:lnTo>
                <a:lnTo>
                  <a:pt x="95250" y="425450"/>
                </a:lnTo>
                <a:lnTo>
                  <a:pt x="95250" y="425450"/>
                </a:lnTo>
                <a:lnTo>
                  <a:pt x="88900" y="419100"/>
                </a:lnTo>
                <a:lnTo>
                  <a:pt x="88900" y="412750"/>
                </a:lnTo>
                <a:lnTo>
                  <a:pt x="88900" y="400050"/>
                </a:lnTo>
                <a:lnTo>
                  <a:pt x="82550" y="393700"/>
                </a:lnTo>
                <a:lnTo>
                  <a:pt x="82550" y="374650"/>
                </a:lnTo>
                <a:lnTo>
                  <a:pt x="76200" y="361950"/>
                </a:lnTo>
                <a:lnTo>
                  <a:pt x="69850" y="342900"/>
                </a:lnTo>
                <a:lnTo>
                  <a:pt x="69850" y="323850"/>
                </a:lnTo>
                <a:lnTo>
                  <a:pt x="63500" y="298450"/>
                </a:lnTo>
                <a:lnTo>
                  <a:pt x="57150" y="279400"/>
                </a:lnTo>
                <a:lnTo>
                  <a:pt x="57150" y="260350"/>
                </a:lnTo>
                <a:lnTo>
                  <a:pt x="50800" y="234950"/>
                </a:lnTo>
                <a:lnTo>
                  <a:pt x="44450" y="215900"/>
                </a:lnTo>
                <a:lnTo>
                  <a:pt x="38100" y="196850"/>
                </a:lnTo>
                <a:lnTo>
                  <a:pt x="38100" y="177800"/>
                </a:lnTo>
                <a:lnTo>
                  <a:pt x="31750" y="158750"/>
                </a:lnTo>
                <a:lnTo>
                  <a:pt x="31750" y="139700"/>
                </a:lnTo>
                <a:lnTo>
                  <a:pt x="25400" y="120650"/>
                </a:lnTo>
                <a:lnTo>
                  <a:pt x="25400" y="101600"/>
                </a:lnTo>
                <a:lnTo>
                  <a:pt x="25400" y="82550"/>
                </a:lnTo>
                <a:lnTo>
                  <a:pt x="19050" y="69850"/>
                </a:lnTo>
                <a:lnTo>
                  <a:pt x="25400" y="57150"/>
                </a:lnTo>
                <a:lnTo>
                  <a:pt x="25400" y="44450"/>
                </a:lnTo>
                <a:lnTo>
                  <a:pt x="31750" y="31750"/>
                </a:lnTo>
                <a:lnTo>
                  <a:pt x="38100" y="25400"/>
                </a:lnTo>
                <a:lnTo>
                  <a:pt x="44450" y="19050"/>
                </a:lnTo>
                <a:lnTo>
                  <a:pt x="50800" y="6350"/>
                </a:lnTo>
                <a:lnTo>
                  <a:pt x="57150" y="6350"/>
                </a:lnTo>
                <a:lnTo>
                  <a:pt x="69850" y="0"/>
                </a:lnTo>
                <a:lnTo>
                  <a:pt x="82550" y="0"/>
                </a:lnTo>
                <a:lnTo>
                  <a:pt x="95250" y="0"/>
                </a:lnTo>
                <a:lnTo>
                  <a:pt x="107950" y="0"/>
                </a:lnTo>
                <a:lnTo>
                  <a:pt x="114300" y="6350"/>
                </a:lnTo>
                <a:lnTo>
                  <a:pt x="127000" y="12700"/>
                </a:lnTo>
                <a:lnTo>
                  <a:pt x="133350" y="25400"/>
                </a:lnTo>
                <a:lnTo>
                  <a:pt x="146050" y="38100"/>
                </a:lnTo>
                <a:lnTo>
                  <a:pt x="152400" y="50800"/>
                </a:lnTo>
                <a:lnTo>
                  <a:pt x="158750" y="63500"/>
                </a:lnTo>
                <a:lnTo>
                  <a:pt x="158750" y="82550"/>
                </a:lnTo>
                <a:lnTo>
                  <a:pt x="165100" y="101600"/>
                </a:lnTo>
                <a:lnTo>
                  <a:pt x="165100" y="120650"/>
                </a:lnTo>
                <a:lnTo>
                  <a:pt x="158750" y="139700"/>
                </a:lnTo>
                <a:lnTo>
                  <a:pt x="158750" y="158750"/>
                </a:lnTo>
                <a:lnTo>
                  <a:pt x="152400" y="177800"/>
                </a:lnTo>
                <a:lnTo>
                  <a:pt x="152400" y="190500"/>
                </a:lnTo>
                <a:lnTo>
                  <a:pt x="146050" y="203200"/>
                </a:lnTo>
                <a:lnTo>
                  <a:pt x="139700" y="215900"/>
                </a:lnTo>
                <a:lnTo>
                  <a:pt x="127000" y="228600"/>
                </a:lnTo>
                <a:lnTo>
                  <a:pt x="120650" y="234950"/>
                </a:lnTo>
                <a:lnTo>
                  <a:pt x="114300" y="241300"/>
                </a:lnTo>
                <a:lnTo>
                  <a:pt x="107950" y="247650"/>
                </a:lnTo>
                <a:lnTo>
                  <a:pt x="107950" y="247650"/>
                </a:lnTo>
                <a:lnTo>
                  <a:pt x="101600" y="254000"/>
                </a:lnTo>
                <a:lnTo>
                  <a:pt x="101600" y="254000"/>
                </a:lnTo>
                <a:lnTo>
                  <a:pt x="95250" y="247650"/>
                </a:lnTo>
                <a:lnTo>
                  <a:pt x="101600" y="247650"/>
                </a:lnTo>
                <a:lnTo>
                  <a:pt x="101600" y="247650"/>
                </a:lnTo>
                <a:lnTo>
                  <a:pt x="107950" y="241300"/>
                </a:lnTo>
                <a:lnTo>
                  <a:pt x="107950" y="234950"/>
                </a:lnTo>
                <a:lnTo>
                  <a:pt x="120650" y="228600"/>
                </a:lnTo>
                <a:lnTo>
                  <a:pt x="127000" y="222250"/>
                </a:lnTo>
                <a:lnTo>
                  <a:pt x="139700" y="215900"/>
                </a:lnTo>
                <a:lnTo>
                  <a:pt x="152400" y="209550"/>
                </a:lnTo>
                <a:lnTo>
                  <a:pt x="158750" y="203200"/>
                </a:lnTo>
                <a:lnTo>
                  <a:pt x="171450" y="196850"/>
                </a:lnTo>
                <a:lnTo>
                  <a:pt x="184150" y="190500"/>
                </a:lnTo>
                <a:lnTo>
                  <a:pt x="203200" y="190500"/>
                </a:lnTo>
                <a:lnTo>
                  <a:pt x="209550" y="190500"/>
                </a:lnTo>
                <a:lnTo>
                  <a:pt x="222250" y="190500"/>
                </a:lnTo>
                <a:lnTo>
                  <a:pt x="241300" y="196850"/>
                </a:lnTo>
                <a:lnTo>
                  <a:pt x="247650" y="203200"/>
                </a:lnTo>
                <a:lnTo>
                  <a:pt x="260350" y="209550"/>
                </a:lnTo>
                <a:lnTo>
                  <a:pt x="266700" y="222250"/>
                </a:lnTo>
                <a:lnTo>
                  <a:pt x="273050" y="234950"/>
                </a:lnTo>
                <a:lnTo>
                  <a:pt x="279400" y="247650"/>
                </a:lnTo>
                <a:lnTo>
                  <a:pt x="279400" y="260350"/>
                </a:lnTo>
                <a:lnTo>
                  <a:pt x="279400" y="273050"/>
                </a:lnTo>
                <a:lnTo>
                  <a:pt x="273050" y="292100"/>
                </a:lnTo>
                <a:lnTo>
                  <a:pt x="266700" y="304800"/>
                </a:lnTo>
                <a:lnTo>
                  <a:pt x="260350" y="317500"/>
                </a:lnTo>
                <a:lnTo>
                  <a:pt x="254000" y="336550"/>
                </a:lnTo>
                <a:lnTo>
                  <a:pt x="247650" y="342900"/>
                </a:lnTo>
                <a:lnTo>
                  <a:pt x="234950" y="355600"/>
                </a:lnTo>
                <a:lnTo>
                  <a:pt x="222250" y="368300"/>
                </a:lnTo>
                <a:lnTo>
                  <a:pt x="215900" y="374650"/>
                </a:lnTo>
                <a:lnTo>
                  <a:pt x="203200" y="387350"/>
                </a:lnTo>
                <a:lnTo>
                  <a:pt x="196850" y="393700"/>
                </a:lnTo>
                <a:lnTo>
                  <a:pt x="184150" y="393700"/>
                </a:lnTo>
                <a:lnTo>
                  <a:pt x="177800" y="393700"/>
                </a:lnTo>
                <a:lnTo>
                  <a:pt x="171450" y="393700"/>
                </a:lnTo>
                <a:lnTo>
                  <a:pt x="165100" y="393700"/>
                </a:lnTo>
                <a:lnTo>
                  <a:pt x="158750" y="387350"/>
                </a:lnTo>
                <a:lnTo>
                  <a:pt x="158750" y="374650"/>
                </a:lnTo>
                <a:lnTo>
                  <a:pt x="152400" y="368300"/>
                </a:lnTo>
                <a:lnTo>
                  <a:pt x="152400" y="3683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5" name="Freeform 54">
            <a:extLst>
              <a:ext uri="{FF2B5EF4-FFF2-40B4-BE49-F238E27FC236}">
                <a16:creationId xmlns:a16="http://schemas.microsoft.com/office/drawing/2014/main" xmlns="" id="{814BC0AD-99A3-47EC-89DE-0E904555E07C}"/>
              </a:ext>
            </a:extLst>
          </p:cNvPr>
          <p:cNvSpPr/>
          <p:nvPr/>
        </p:nvSpPr>
        <p:spPr>
          <a:xfrm>
            <a:off x="5080000" y="4064000"/>
            <a:ext cx="184150" cy="50800"/>
          </a:xfrm>
          <a:custGeom>
            <a:avLst/>
            <a:gdLst/>
            <a:ahLst/>
            <a:cxnLst/>
            <a:rect l="0" t="0" r="0" b="0"/>
            <a:pathLst>
              <a:path w="184151" h="50801">
                <a:moveTo>
                  <a:pt x="12700" y="44450"/>
                </a:moveTo>
                <a:lnTo>
                  <a:pt x="12700" y="44450"/>
                </a:lnTo>
                <a:lnTo>
                  <a:pt x="12700" y="44450"/>
                </a:lnTo>
                <a:lnTo>
                  <a:pt x="12700" y="44450"/>
                </a:lnTo>
                <a:lnTo>
                  <a:pt x="12700" y="44450"/>
                </a:lnTo>
                <a:lnTo>
                  <a:pt x="12700" y="44450"/>
                </a:lnTo>
                <a:lnTo>
                  <a:pt x="12700" y="44450"/>
                </a:lnTo>
                <a:lnTo>
                  <a:pt x="12700" y="44450"/>
                </a:lnTo>
                <a:lnTo>
                  <a:pt x="12700" y="44450"/>
                </a:lnTo>
                <a:lnTo>
                  <a:pt x="12700" y="44450"/>
                </a:lnTo>
                <a:lnTo>
                  <a:pt x="6350" y="50800"/>
                </a:lnTo>
                <a:lnTo>
                  <a:pt x="6350" y="50800"/>
                </a:lnTo>
                <a:lnTo>
                  <a:pt x="0" y="50800"/>
                </a:lnTo>
                <a:lnTo>
                  <a:pt x="0" y="50800"/>
                </a:lnTo>
                <a:lnTo>
                  <a:pt x="0" y="50800"/>
                </a:lnTo>
                <a:lnTo>
                  <a:pt x="0" y="50800"/>
                </a:lnTo>
                <a:lnTo>
                  <a:pt x="0" y="50800"/>
                </a:lnTo>
                <a:lnTo>
                  <a:pt x="0" y="50800"/>
                </a:lnTo>
                <a:lnTo>
                  <a:pt x="0" y="50800"/>
                </a:lnTo>
                <a:lnTo>
                  <a:pt x="0" y="50800"/>
                </a:lnTo>
                <a:lnTo>
                  <a:pt x="6350" y="44450"/>
                </a:lnTo>
                <a:lnTo>
                  <a:pt x="6350" y="44450"/>
                </a:lnTo>
                <a:lnTo>
                  <a:pt x="12700" y="38100"/>
                </a:lnTo>
                <a:lnTo>
                  <a:pt x="12700" y="31750"/>
                </a:lnTo>
                <a:lnTo>
                  <a:pt x="19050" y="31750"/>
                </a:lnTo>
                <a:lnTo>
                  <a:pt x="25400" y="25400"/>
                </a:lnTo>
                <a:lnTo>
                  <a:pt x="38100" y="25400"/>
                </a:lnTo>
                <a:lnTo>
                  <a:pt x="44450" y="19050"/>
                </a:lnTo>
                <a:lnTo>
                  <a:pt x="57150" y="12700"/>
                </a:lnTo>
                <a:lnTo>
                  <a:pt x="63500" y="12700"/>
                </a:lnTo>
                <a:lnTo>
                  <a:pt x="69850" y="12700"/>
                </a:lnTo>
                <a:lnTo>
                  <a:pt x="82550" y="6350"/>
                </a:lnTo>
                <a:lnTo>
                  <a:pt x="88900" y="6350"/>
                </a:lnTo>
                <a:lnTo>
                  <a:pt x="101600" y="6350"/>
                </a:lnTo>
                <a:lnTo>
                  <a:pt x="107950" y="0"/>
                </a:lnTo>
                <a:lnTo>
                  <a:pt x="114300" y="0"/>
                </a:lnTo>
                <a:lnTo>
                  <a:pt x="120650" y="0"/>
                </a:lnTo>
                <a:lnTo>
                  <a:pt x="133350" y="0"/>
                </a:lnTo>
                <a:lnTo>
                  <a:pt x="139700" y="0"/>
                </a:lnTo>
                <a:lnTo>
                  <a:pt x="146050" y="0"/>
                </a:lnTo>
                <a:lnTo>
                  <a:pt x="152400" y="0"/>
                </a:lnTo>
                <a:lnTo>
                  <a:pt x="158750" y="0"/>
                </a:lnTo>
                <a:lnTo>
                  <a:pt x="165100" y="0"/>
                </a:lnTo>
                <a:lnTo>
                  <a:pt x="171450" y="0"/>
                </a:lnTo>
                <a:lnTo>
                  <a:pt x="177800" y="0"/>
                </a:lnTo>
                <a:lnTo>
                  <a:pt x="177800" y="6350"/>
                </a:lnTo>
                <a:lnTo>
                  <a:pt x="184150" y="6350"/>
                </a:lnTo>
                <a:lnTo>
                  <a:pt x="184150" y="63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6" name="Freeform 55">
            <a:extLst>
              <a:ext uri="{FF2B5EF4-FFF2-40B4-BE49-F238E27FC236}">
                <a16:creationId xmlns:a16="http://schemas.microsoft.com/office/drawing/2014/main" xmlns="" id="{FD29E8DA-AA43-41B5-AA63-D5C169FAE238}"/>
              </a:ext>
            </a:extLst>
          </p:cNvPr>
          <p:cNvSpPr/>
          <p:nvPr/>
        </p:nvSpPr>
        <p:spPr>
          <a:xfrm>
            <a:off x="5175250" y="3943350"/>
            <a:ext cx="184150" cy="177800"/>
          </a:xfrm>
          <a:custGeom>
            <a:avLst/>
            <a:gdLst/>
            <a:ahLst/>
            <a:cxnLst/>
            <a:rect l="0" t="0" r="0" b="0"/>
            <a:pathLst>
              <a:path w="184151" h="177801">
                <a:moveTo>
                  <a:pt x="25400" y="12700"/>
                </a:moveTo>
                <a:lnTo>
                  <a:pt x="19050" y="12700"/>
                </a:lnTo>
                <a:lnTo>
                  <a:pt x="12700" y="6350"/>
                </a:lnTo>
                <a:lnTo>
                  <a:pt x="12700" y="6350"/>
                </a:lnTo>
                <a:lnTo>
                  <a:pt x="12700" y="0"/>
                </a:lnTo>
                <a:lnTo>
                  <a:pt x="6350" y="12700"/>
                </a:lnTo>
                <a:lnTo>
                  <a:pt x="6350" y="6350"/>
                </a:lnTo>
                <a:lnTo>
                  <a:pt x="0" y="6350"/>
                </a:lnTo>
                <a:lnTo>
                  <a:pt x="0" y="6350"/>
                </a:lnTo>
                <a:lnTo>
                  <a:pt x="0" y="6350"/>
                </a:lnTo>
                <a:lnTo>
                  <a:pt x="0" y="6350"/>
                </a:lnTo>
                <a:lnTo>
                  <a:pt x="0" y="6350"/>
                </a:lnTo>
                <a:lnTo>
                  <a:pt x="0" y="6350"/>
                </a:lnTo>
                <a:lnTo>
                  <a:pt x="0" y="6350"/>
                </a:lnTo>
                <a:lnTo>
                  <a:pt x="0" y="6350"/>
                </a:lnTo>
                <a:lnTo>
                  <a:pt x="0" y="6350"/>
                </a:lnTo>
                <a:lnTo>
                  <a:pt x="0" y="6350"/>
                </a:lnTo>
                <a:lnTo>
                  <a:pt x="0" y="6350"/>
                </a:lnTo>
                <a:lnTo>
                  <a:pt x="0" y="12700"/>
                </a:lnTo>
                <a:lnTo>
                  <a:pt x="6350" y="12700"/>
                </a:lnTo>
                <a:lnTo>
                  <a:pt x="6350" y="19050"/>
                </a:lnTo>
                <a:lnTo>
                  <a:pt x="6350" y="19050"/>
                </a:lnTo>
                <a:lnTo>
                  <a:pt x="6350" y="19050"/>
                </a:lnTo>
                <a:lnTo>
                  <a:pt x="6350" y="25400"/>
                </a:lnTo>
                <a:lnTo>
                  <a:pt x="6350" y="25400"/>
                </a:lnTo>
                <a:lnTo>
                  <a:pt x="12700" y="25400"/>
                </a:lnTo>
                <a:lnTo>
                  <a:pt x="12700" y="25400"/>
                </a:lnTo>
                <a:lnTo>
                  <a:pt x="12700" y="31750"/>
                </a:lnTo>
                <a:lnTo>
                  <a:pt x="12700" y="31750"/>
                </a:lnTo>
                <a:lnTo>
                  <a:pt x="19050" y="31750"/>
                </a:lnTo>
                <a:lnTo>
                  <a:pt x="19050" y="31750"/>
                </a:lnTo>
                <a:lnTo>
                  <a:pt x="25400" y="31750"/>
                </a:lnTo>
                <a:lnTo>
                  <a:pt x="25400" y="38100"/>
                </a:lnTo>
                <a:lnTo>
                  <a:pt x="31750" y="38100"/>
                </a:lnTo>
                <a:lnTo>
                  <a:pt x="31750" y="38100"/>
                </a:lnTo>
                <a:lnTo>
                  <a:pt x="38100" y="38100"/>
                </a:lnTo>
                <a:lnTo>
                  <a:pt x="44450" y="38100"/>
                </a:lnTo>
                <a:lnTo>
                  <a:pt x="50800" y="44450"/>
                </a:lnTo>
                <a:lnTo>
                  <a:pt x="57150" y="44450"/>
                </a:lnTo>
                <a:lnTo>
                  <a:pt x="63500" y="44450"/>
                </a:lnTo>
                <a:lnTo>
                  <a:pt x="63500" y="50800"/>
                </a:lnTo>
                <a:lnTo>
                  <a:pt x="69850" y="50800"/>
                </a:lnTo>
                <a:lnTo>
                  <a:pt x="82550" y="50800"/>
                </a:lnTo>
                <a:lnTo>
                  <a:pt x="88900" y="50800"/>
                </a:lnTo>
                <a:lnTo>
                  <a:pt x="101600" y="57150"/>
                </a:lnTo>
                <a:lnTo>
                  <a:pt x="107950" y="57150"/>
                </a:lnTo>
                <a:lnTo>
                  <a:pt x="120650" y="57150"/>
                </a:lnTo>
                <a:lnTo>
                  <a:pt x="133350" y="63500"/>
                </a:lnTo>
                <a:lnTo>
                  <a:pt x="139700" y="63500"/>
                </a:lnTo>
                <a:lnTo>
                  <a:pt x="152400" y="69850"/>
                </a:lnTo>
                <a:lnTo>
                  <a:pt x="158750" y="69850"/>
                </a:lnTo>
                <a:lnTo>
                  <a:pt x="165100" y="76200"/>
                </a:lnTo>
                <a:lnTo>
                  <a:pt x="171450" y="76200"/>
                </a:lnTo>
                <a:lnTo>
                  <a:pt x="177800" y="82550"/>
                </a:lnTo>
                <a:lnTo>
                  <a:pt x="184150" y="82550"/>
                </a:lnTo>
                <a:lnTo>
                  <a:pt x="184150" y="88900"/>
                </a:lnTo>
                <a:lnTo>
                  <a:pt x="184150" y="95250"/>
                </a:lnTo>
                <a:lnTo>
                  <a:pt x="184150" y="101600"/>
                </a:lnTo>
                <a:lnTo>
                  <a:pt x="177800" y="101600"/>
                </a:lnTo>
                <a:lnTo>
                  <a:pt x="171450" y="107950"/>
                </a:lnTo>
                <a:lnTo>
                  <a:pt x="165100" y="114300"/>
                </a:lnTo>
                <a:lnTo>
                  <a:pt x="158750" y="114300"/>
                </a:lnTo>
                <a:lnTo>
                  <a:pt x="152400" y="120650"/>
                </a:lnTo>
                <a:lnTo>
                  <a:pt x="139700" y="127000"/>
                </a:lnTo>
                <a:lnTo>
                  <a:pt x="127000" y="133350"/>
                </a:lnTo>
                <a:lnTo>
                  <a:pt x="114300" y="139700"/>
                </a:lnTo>
                <a:lnTo>
                  <a:pt x="107950" y="152400"/>
                </a:lnTo>
                <a:lnTo>
                  <a:pt x="101600" y="158750"/>
                </a:lnTo>
                <a:lnTo>
                  <a:pt x="88900" y="165100"/>
                </a:lnTo>
                <a:lnTo>
                  <a:pt x="76200" y="177800"/>
                </a:lnTo>
                <a:lnTo>
                  <a:pt x="76200" y="1778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7" name="Freeform 56">
            <a:extLst>
              <a:ext uri="{FF2B5EF4-FFF2-40B4-BE49-F238E27FC236}">
                <a16:creationId xmlns:a16="http://schemas.microsoft.com/office/drawing/2014/main" xmlns="" id="{58DAFBBC-26C4-4AD2-94A3-23DFCCE57574}"/>
              </a:ext>
            </a:extLst>
          </p:cNvPr>
          <p:cNvSpPr/>
          <p:nvPr/>
        </p:nvSpPr>
        <p:spPr>
          <a:xfrm>
            <a:off x="1968500" y="4692650"/>
            <a:ext cx="12700" cy="31750"/>
          </a:xfrm>
          <a:custGeom>
            <a:avLst/>
            <a:gdLst/>
            <a:ahLst/>
            <a:cxnLst/>
            <a:rect l="0" t="0" r="0" b="0"/>
            <a:pathLst>
              <a:path w="12701" h="31751">
                <a:moveTo>
                  <a:pt x="0" y="31750"/>
                </a:moveTo>
                <a:lnTo>
                  <a:pt x="0" y="31750"/>
                </a:lnTo>
                <a:lnTo>
                  <a:pt x="0" y="25400"/>
                </a:lnTo>
                <a:lnTo>
                  <a:pt x="6350" y="25400"/>
                </a:lnTo>
                <a:lnTo>
                  <a:pt x="6350" y="19050"/>
                </a:lnTo>
                <a:lnTo>
                  <a:pt x="12700" y="19050"/>
                </a:lnTo>
                <a:lnTo>
                  <a:pt x="12700" y="12700"/>
                </a:lnTo>
                <a:lnTo>
                  <a:pt x="12700" y="6350"/>
                </a:lnTo>
                <a:lnTo>
                  <a:pt x="12700" y="6350"/>
                </a:lnTo>
                <a:lnTo>
                  <a:pt x="12700" y="0"/>
                </a:lnTo>
                <a:lnTo>
                  <a:pt x="12700" y="0"/>
                </a:lnTo>
                <a:lnTo>
                  <a:pt x="12700" y="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8" name="Freeform 57">
            <a:extLst>
              <a:ext uri="{FF2B5EF4-FFF2-40B4-BE49-F238E27FC236}">
                <a16:creationId xmlns:a16="http://schemas.microsoft.com/office/drawing/2014/main" xmlns="" id="{0C908763-190A-4129-9955-08B4BC4AD3B0}"/>
              </a:ext>
            </a:extLst>
          </p:cNvPr>
          <p:cNvSpPr/>
          <p:nvPr/>
        </p:nvSpPr>
        <p:spPr>
          <a:xfrm>
            <a:off x="1974850" y="4673600"/>
            <a:ext cx="2806700" cy="717550"/>
          </a:xfrm>
          <a:custGeom>
            <a:avLst/>
            <a:gdLst/>
            <a:ahLst/>
            <a:cxnLst/>
            <a:rect l="0" t="0" r="0" b="0"/>
            <a:pathLst>
              <a:path w="2806701" h="717551">
                <a:moveTo>
                  <a:pt x="0" y="0"/>
                </a:moveTo>
                <a:lnTo>
                  <a:pt x="0" y="0"/>
                </a:lnTo>
                <a:lnTo>
                  <a:pt x="6350" y="0"/>
                </a:lnTo>
                <a:lnTo>
                  <a:pt x="6350" y="0"/>
                </a:lnTo>
                <a:lnTo>
                  <a:pt x="6350" y="6350"/>
                </a:lnTo>
                <a:lnTo>
                  <a:pt x="6350" y="6350"/>
                </a:lnTo>
                <a:lnTo>
                  <a:pt x="6350" y="6350"/>
                </a:lnTo>
                <a:lnTo>
                  <a:pt x="12700" y="12700"/>
                </a:lnTo>
                <a:lnTo>
                  <a:pt x="12700" y="12700"/>
                </a:lnTo>
                <a:lnTo>
                  <a:pt x="19050" y="12700"/>
                </a:lnTo>
                <a:lnTo>
                  <a:pt x="19050" y="12700"/>
                </a:lnTo>
                <a:lnTo>
                  <a:pt x="19050" y="12700"/>
                </a:lnTo>
                <a:lnTo>
                  <a:pt x="19050" y="12700"/>
                </a:lnTo>
                <a:lnTo>
                  <a:pt x="25400" y="19050"/>
                </a:lnTo>
                <a:lnTo>
                  <a:pt x="25400" y="19050"/>
                </a:lnTo>
                <a:lnTo>
                  <a:pt x="25400" y="19050"/>
                </a:lnTo>
                <a:lnTo>
                  <a:pt x="25400" y="19050"/>
                </a:lnTo>
                <a:lnTo>
                  <a:pt x="25400" y="25400"/>
                </a:lnTo>
                <a:lnTo>
                  <a:pt x="25400" y="25400"/>
                </a:lnTo>
                <a:lnTo>
                  <a:pt x="25400" y="25400"/>
                </a:lnTo>
                <a:lnTo>
                  <a:pt x="31750" y="31750"/>
                </a:lnTo>
                <a:lnTo>
                  <a:pt x="31750" y="31750"/>
                </a:lnTo>
                <a:lnTo>
                  <a:pt x="31750" y="38100"/>
                </a:lnTo>
                <a:lnTo>
                  <a:pt x="38100" y="38100"/>
                </a:lnTo>
                <a:lnTo>
                  <a:pt x="38100" y="44450"/>
                </a:lnTo>
                <a:lnTo>
                  <a:pt x="44450" y="44450"/>
                </a:lnTo>
                <a:lnTo>
                  <a:pt x="44450" y="44450"/>
                </a:lnTo>
                <a:lnTo>
                  <a:pt x="50800" y="50800"/>
                </a:lnTo>
                <a:lnTo>
                  <a:pt x="57150" y="50800"/>
                </a:lnTo>
                <a:lnTo>
                  <a:pt x="63500" y="50800"/>
                </a:lnTo>
                <a:lnTo>
                  <a:pt x="69850" y="50800"/>
                </a:lnTo>
                <a:lnTo>
                  <a:pt x="69850" y="57150"/>
                </a:lnTo>
                <a:lnTo>
                  <a:pt x="82550" y="57150"/>
                </a:lnTo>
                <a:lnTo>
                  <a:pt x="88900" y="57150"/>
                </a:lnTo>
                <a:lnTo>
                  <a:pt x="101600" y="57150"/>
                </a:lnTo>
                <a:lnTo>
                  <a:pt x="114300" y="63500"/>
                </a:lnTo>
                <a:lnTo>
                  <a:pt x="120650" y="63500"/>
                </a:lnTo>
                <a:lnTo>
                  <a:pt x="133350" y="63500"/>
                </a:lnTo>
                <a:lnTo>
                  <a:pt x="146050" y="69850"/>
                </a:lnTo>
                <a:lnTo>
                  <a:pt x="165100" y="76200"/>
                </a:lnTo>
                <a:lnTo>
                  <a:pt x="177800" y="76200"/>
                </a:lnTo>
                <a:lnTo>
                  <a:pt x="196850" y="82550"/>
                </a:lnTo>
                <a:lnTo>
                  <a:pt x="209550" y="88900"/>
                </a:lnTo>
                <a:lnTo>
                  <a:pt x="228600" y="88900"/>
                </a:lnTo>
                <a:lnTo>
                  <a:pt x="247650" y="95250"/>
                </a:lnTo>
                <a:lnTo>
                  <a:pt x="260350" y="101600"/>
                </a:lnTo>
                <a:lnTo>
                  <a:pt x="285750" y="107950"/>
                </a:lnTo>
                <a:lnTo>
                  <a:pt x="311150" y="114300"/>
                </a:lnTo>
                <a:lnTo>
                  <a:pt x="330200" y="120650"/>
                </a:lnTo>
                <a:lnTo>
                  <a:pt x="355600" y="120650"/>
                </a:lnTo>
                <a:lnTo>
                  <a:pt x="374650" y="127000"/>
                </a:lnTo>
                <a:lnTo>
                  <a:pt x="400050" y="133350"/>
                </a:lnTo>
                <a:lnTo>
                  <a:pt x="425450" y="139700"/>
                </a:lnTo>
                <a:lnTo>
                  <a:pt x="450850" y="146050"/>
                </a:lnTo>
                <a:lnTo>
                  <a:pt x="476250" y="152400"/>
                </a:lnTo>
                <a:lnTo>
                  <a:pt x="501650" y="158750"/>
                </a:lnTo>
                <a:lnTo>
                  <a:pt x="539750" y="171450"/>
                </a:lnTo>
                <a:lnTo>
                  <a:pt x="577850" y="184150"/>
                </a:lnTo>
                <a:lnTo>
                  <a:pt x="615950" y="190500"/>
                </a:lnTo>
                <a:lnTo>
                  <a:pt x="654050" y="203200"/>
                </a:lnTo>
                <a:lnTo>
                  <a:pt x="692150" y="209550"/>
                </a:lnTo>
                <a:lnTo>
                  <a:pt x="730250" y="222250"/>
                </a:lnTo>
                <a:lnTo>
                  <a:pt x="768350" y="234950"/>
                </a:lnTo>
                <a:lnTo>
                  <a:pt x="812800" y="241300"/>
                </a:lnTo>
                <a:lnTo>
                  <a:pt x="850900" y="247650"/>
                </a:lnTo>
                <a:lnTo>
                  <a:pt x="876300" y="254000"/>
                </a:lnTo>
                <a:lnTo>
                  <a:pt x="908050" y="266700"/>
                </a:lnTo>
                <a:lnTo>
                  <a:pt x="933450" y="273050"/>
                </a:lnTo>
                <a:lnTo>
                  <a:pt x="971550" y="273050"/>
                </a:lnTo>
                <a:lnTo>
                  <a:pt x="1003300" y="279400"/>
                </a:lnTo>
                <a:lnTo>
                  <a:pt x="1035050" y="285750"/>
                </a:lnTo>
                <a:lnTo>
                  <a:pt x="1073150" y="298450"/>
                </a:lnTo>
                <a:lnTo>
                  <a:pt x="1104900" y="304800"/>
                </a:lnTo>
                <a:lnTo>
                  <a:pt x="1136650" y="311150"/>
                </a:lnTo>
                <a:lnTo>
                  <a:pt x="1168400" y="317500"/>
                </a:lnTo>
                <a:lnTo>
                  <a:pt x="1206500" y="323850"/>
                </a:lnTo>
                <a:lnTo>
                  <a:pt x="1238250" y="330200"/>
                </a:lnTo>
                <a:lnTo>
                  <a:pt x="1270000" y="336550"/>
                </a:lnTo>
                <a:lnTo>
                  <a:pt x="1308100" y="342900"/>
                </a:lnTo>
                <a:lnTo>
                  <a:pt x="1339850" y="349250"/>
                </a:lnTo>
                <a:lnTo>
                  <a:pt x="1371600" y="355600"/>
                </a:lnTo>
                <a:lnTo>
                  <a:pt x="1403350" y="361950"/>
                </a:lnTo>
                <a:lnTo>
                  <a:pt x="1435100" y="368300"/>
                </a:lnTo>
                <a:lnTo>
                  <a:pt x="1466850" y="374650"/>
                </a:lnTo>
                <a:lnTo>
                  <a:pt x="1498600" y="387350"/>
                </a:lnTo>
                <a:lnTo>
                  <a:pt x="1536700" y="393700"/>
                </a:lnTo>
                <a:lnTo>
                  <a:pt x="1574800" y="400050"/>
                </a:lnTo>
                <a:lnTo>
                  <a:pt x="1606550" y="406400"/>
                </a:lnTo>
                <a:lnTo>
                  <a:pt x="1644650" y="419100"/>
                </a:lnTo>
                <a:lnTo>
                  <a:pt x="1676400" y="425450"/>
                </a:lnTo>
                <a:lnTo>
                  <a:pt x="1714500" y="425450"/>
                </a:lnTo>
                <a:lnTo>
                  <a:pt x="1752600" y="438150"/>
                </a:lnTo>
                <a:lnTo>
                  <a:pt x="1784350" y="444500"/>
                </a:lnTo>
                <a:lnTo>
                  <a:pt x="1828800" y="450850"/>
                </a:lnTo>
                <a:lnTo>
                  <a:pt x="1860550" y="457200"/>
                </a:lnTo>
                <a:lnTo>
                  <a:pt x="1892300" y="463550"/>
                </a:lnTo>
                <a:lnTo>
                  <a:pt x="1930400" y="476250"/>
                </a:lnTo>
                <a:lnTo>
                  <a:pt x="1962150" y="482600"/>
                </a:lnTo>
                <a:lnTo>
                  <a:pt x="1993900" y="495300"/>
                </a:lnTo>
                <a:lnTo>
                  <a:pt x="2025650" y="508000"/>
                </a:lnTo>
                <a:lnTo>
                  <a:pt x="2063750" y="514350"/>
                </a:lnTo>
                <a:lnTo>
                  <a:pt x="2089150" y="527050"/>
                </a:lnTo>
                <a:lnTo>
                  <a:pt x="2120900" y="539750"/>
                </a:lnTo>
                <a:lnTo>
                  <a:pt x="2152650" y="546100"/>
                </a:lnTo>
                <a:lnTo>
                  <a:pt x="2178050" y="552450"/>
                </a:lnTo>
                <a:lnTo>
                  <a:pt x="2209800" y="565150"/>
                </a:lnTo>
                <a:lnTo>
                  <a:pt x="2241550" y="577850"/>
                </a:lnTo>
                <a:lnTo>
                  <a:pt x="2266950" y="584200"/>
                </a:lnTo>
                <a:lnTo>
                  <a:pt x="2298700" y="596900"/>
                </a:lnTo>
                <a:lnTo>
                  <a:pt x="2330450" y="603250"/>
                </a:lnTo>
                <a:lnTo>
                  <a:pt x="2355850" y="609600"/>
                </a:lnTo>
                <a:lnTo>
                  <a:pt x="2387600" y="615950"/>
                </a:lnTo>
                <a:lnTo>
                  <a:pt x="2419350" y="622300"/>
                </a:lnTo>
                <a:lnTo>
                  <a:pt x="2451100" y="635000"/>
                </a:lnTo>
                <a:lnTo>
                  <a:pt x="2476500" y="641350"/>
                </a:lnTo>
                <a:lnTo>
                  <a:pt x="2501900" y="641350"/>
                </a:lnTo>
                <a:lnTo>
                  <a:pt x="2533650" y="654050"/>
                </a:lnTo>
                <a:lnTo>
                  <a:pt x="2559050" y="660400"/>
                </a:lnTo>
                <a:lnTo>
                  <a:pt x="2584450" y="666750"/>
                </a:lnTo>
                <a:lnTo>
                  <a:pt x="2603500" y="673100"/>
                </a:lnTo>
                <a:lnTo>
                  <a:pt x="2622550" y="685800"/>
                </a:lnTo>
                <a:lnTo>
                  <a:pt x="2641600" y="685800"/>
                </a:lnTo>
                <a:lnTo>
                  <a:pt x="2654300" y="692150"/>
                </a:lnTo>
                <a:lnTo>
                  <a:pt x="2673350" y="698500"/>
                </a:lnTo>
                <a:lnTo>
                  <a:pt x="2686050" y="704850"/>
                </a:lnTo>
                <a:lnTo>
                  <a:pt x="2692400" y="704850"/>
                </a:lnTo>
                <a:lnTo>
                  <a:pt x="2705100" y="711200"/>
                </a:lnTo>
                <a:lnTo>
                  <a:pt x="2711450" y="711200"/>
                </a:lnTo>
                <a:lnTo>
                  <a:pt x="2717800" y="711200"/>
                </a:lnTo>
                <a:lnTo>
                  <a:pt x="2724150" y="711200"/>
                </a:lnTo>
                <a:lnTo>
                  <a:pt x="2730500" y="711200"/>
                </a:lnTo>
                <a:lnTo>
                  <a:pt x="2736850" y="717550"/>
                </a:lnTo>
                <a:lnTo>
                  <a:pt x="2736850" y="717550"/>
                </a:lnTo>
                <a:lnTo>
                  <a:pt x="2743200" y="717550"/>
                </a:lnTo>
                <a:lnTo>
                  <a:pt x="2743200" y="717550"/>
                </a:lnTo>
                <a:lnTo>
                  <a:pt x="2749550" y="717550"/>
                </a:lnTo>
                <a:lnTo>
                  <a:pt x="2749550" y="711200"/>
                </a:lnTo>
                <a:lnTo>
                  <a:pt x="2749550" y="711200"/>
                </a:lnTo>
                <a:lnTo>
                  <a:pt x="2755900" y="717550"/>
                </a:lnTo>
                <a:lnTo>
                  <a:pt x="2755900" y="698500"/>
                </a:lnTo>
                <a:lnTo>
                  <a:pt x="2755900" y="698500"/>
                </a:lnTo>
                <a:lnTo>
                  <a:pt x="2755900" y="698500"/>
                </a:lnTo>
                <a:lnTo>
                  <a:pt x="2755900" y="704850"/>
                </a:lnTo>
                <a:lnTo>
                  <a:pt x="2762250" y="698500"/>
                </a:lnTo>
                <a:lnTo>
                  <a:pt x="2762250" y="698500"/>
                </a:lnTo>
                <a:lnTo>
                  <a:pt x="2768600" y="698500"/>
                </a:lnTo>
                <a:lnTo>
                  <a:pt x="2768600" y="692150"/>
                </a:lnTo>
                <a:lnTo>
                  <a:pt x="2774950" y="704850"/>
                </a:lnTo>
                <a:lnTo>
                  <a:pt x="2781300" y="704850"/>
                </a:lnTo>
                <a:lnTo>
                  <a:pt x="2787650" y="704850"/>
                </a:lnTo>
                <a:lnTo>
                  <a:pt x="2787650" y="704850"/>
                </a:lnTo>
                <a:lnTo>
                  <a:pt x="2794000" y="704850"/>
                </a:lnTo>
                <a:lnTo>
                  <a:pt x="2794000" y="711200"/>
                </a:lnTo>
                <a:lnTo>
                  <a:pt x="2800350" y="711200"/>
                </a:lnTo>
                <a:lnTo>
                  <a:pt x="2800350" y="711200"/>
                </a:lnTo>
                <a:lnTo>
                  <a:pt x="2800350" y="717550"/>
                </a:lnTo>
                <a:lnTo>
                  <a:pt x="2800350" y="717550"/>
                </a:lnTo>
                <a:lnTo>
                  <a:pt x="2800350" y="717550"/>
                </a:lnTo>
                <a:lnTo>
                  <a:pt x="2800350" y="717550"/>
                </a:lnTo>
                <a:lnTo>
                  <a:pt x="2806700" y="711200"/>
                </a:lnTo>
                <a:lnTo>
                  <a:pt x="2806700" y="711200"/>
                </a:lnTo>
                <a:lnTo>
                  <a:pt x="2806700" y="711200"/>
                </a:lnTo>
                <a:lnTo>
                  <a:pt x="2806700" y="7112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9" name="Freeform 58">
            <a:extLst>
              <a:ext uri="{FF2B5EF4-FFF2-40B4-BE49-F238E27FC236}">
                <a16:creationId xmlns:a16="http://schemas.microsoft.com/office/drawing/2014/main" xmlns="" id="{8518F9DE-6CA2-44DD-A017-C18D456920B1}"/>
              </a:ext>
            </a:extLst>
          </p:cNvPr>
          <p:cNvSpPr/>
          <p:nvPr/>
        </p:nvSpPr>
        <p:spPr>
          <a:xfrm>
            <a:off x="4533900" y="5251450"/>
            <a:ext cx="266700" cy="241300"/>
          </a:xfrm>
          <a:custGeom>
            <a:avLst/>
            <a:gdLst/>
            <a:ahLst/>
            <a:cxnLst/>
            <a:rect l="0" t="0" r="0" b="0"/>
            <a:pathLst>
              <a:path w="266701" h="241301">
                <a:moveTo>
                  <a:pt x="165100" y="25400"/>
                </a:moveTo>
                <a:lnTo>
                  <a:pt x="165100" y="19050"/>
                </a:lnTo>
                <a:lnTo>
                  <a:pt x="158750" y="19050"/>
                </a:lnTo>
                <a:lnTo>
                  <a:pt x="158750" y="12700"/>
                </a:lnTo>
                <a:lnTo>
                  <a:pt x="158750" y="6350"/>
                </a:lnTo>
                <a:lnTo>
                  <a:pt x="158750" y="6350"/>
                </a:lnTo>
                <a:lnTo>
                  <a:pt x="158750" y="0"/>
                </a:lnTo>
                <a:lnTo>
                  <a:pt x="158750" y="0"/>
                </a:lnTo>
                <a:lnTo>
                  <a:pt x="165100" y="0"/>
                </a:lnTo>
                <a:lnTo>
                  <a:pt x="165100" y="0"/>
                </a:lnTo>
                <a:lnTo>
                  <a:pt x="171450" y="0"/>
                </a:lnTo>
                <a:lnTo>
                  <a:pt x="171450" y="0"/>
                </a:lnTo>
                <a:lnTo>
                  <a:pt x="177800" y="6350"/>
                </a:lnTo>
                <a:lnTo>
                  <a:pt x="177800" y="12700"/>
                </a:lnTo>
                <a:lnTo>
                  <a:pt x="177800" y="19050"/>
                </a:lnTo>
                <a:lnTo>
                  <a:pt x="177800" y="25400"/>
                </a:lnTo>
                <a:lnTo>
                  <a:pt x="184150" y="31750"/>
                </a:lnTo>
                <a:lnTo>
                  <a:pt x="184150" y="38100"/>
                </a:lnTo>
                <a:lnTo>
                  <a:pt x="184150" y="44450"/>
                </a:lnTo>
                <a:lnTo>
                  <a:pt x="184150" y="57150"/>
                </a:lnTo>
                <a:lnTo>
                  <a:pt x="190500" y="63500"/>
                </a:lnTo>
                <a:lnTo>
                  <a:pt x="190500" y="69850"/>
                </a:lnTo>
                <a:lnTo>
                  <a:pt x="196850" y="76200"/>
                </a:lnTo>
                <a:lnTo>
                  <a:pt x="203200" y="82550"/>
                </a:lnTo>
                <a:lnTo>
                  <a:pt x="209550" y="88900"/>
                </a:lnTo>
                <a:lnTo>
                  <a:pt x="222250" y="95250"/>
                </a:lnTo>
                <a:lnTo>
                  <a:pt x="228600" y="95250"/>
                </a:lnTo>
                <a:lnTo>
                  <a:pt x="234950" y="101600"/>
                </a:lnTo>
                <a:lnTo>
                  <a:pt x="247650" y="120650"/>
                </a:lnTo>
                <a:lnTo>
                  <a:pt x="247650" y="127000"/>
                </a:lnTo>
                <a:lnTo>
                  <a:pt x="260350" y="127000"/>
                </a:lnTo>
                <a:lnTo>
                  <a:pt x="260350" y="133350"/>
                </a:lnTo>
                <a:lnTo>
                  <a:pt x="266700" y="139700"/>
                </a:lnTo>
                <a:lnTo>
                  <a:pt x="260350" y="152400"/>
                </a:lnTo>
                <a:lnTo>
                  <a:pt x="260350" y="158750"/>
                </a:lnTo>
                <a:lnTo>
                  <a:pt x="247650" y="165100"/>
                </a:lnTo>
                <a:lnTo>
                  <a:pt x="234950" y="158750"/>
                </a:lnTo>
                <a:lnTo>
                  <a:pt x="228600" y="165100"/>
                </a:lnTo>
                <a:lnTo>
                  <a:pt x="215900" y="177800"/>
                </a:lnTo>
                <a:lnTo>
                  <a:pt x="196850" y="184150"/>
                </a:lnTo>
                <a:lnTo>
                  <a:pt x="177800" y="190500"/>
                </a:lnTo>
                <a:lnTo>
                  <a:pt x="158750" y="184150"/>
                </a:lnTo>
                <a:lnTo>
                  <a:pt x="133350" y="190500"/>
                </a:lnTo>
                <a:lnTo>
                  <a:pt x="114300" y="203200"/>
                </a:lnTo>
                <a:lnTo>
                  <a:pt x="88900" y="215900"/>
                </a:lnTo>
                <a:lnTo>
                  <a:pt x="69850" y="222250"/>
                </a:lnTo>
                <a:lnTo>
                  <a:pt x="44450" y="228600"/>
                </a:lnTo>
                <a:lnTo>
                  <a:pt x="25400" y="234950"/>
                </a:lnTo>
                <a:lnTo>
                  <a:pt x="0" y="241300"/>
                </a:lnTo>
                <a:lnTo>
                  <a:pt x="0" y="2413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0" name="Freeform 59">
            <a:extLst>
              <a:ext uri="{FF2B5EF4-FFF2-40B4-BE49-F238E27FC236}">
                <a16:creationId xmlns:a16="http://schemas.microsoft.com/office/drawing/2014/main" xmlns="" id="{7B260002-D0CA-443F-A030-1DF107FD6317}"/>
              </a:ext>
            </a:extLst>
          </p:cNvPr>
          <p:cNvSpPr/>
          <p:nvPr/>
        </p:nvSpPr>
        <p:spPr>
          <a:xfrm>
            <a:off x="1905000" y="5194300"/>
            <a:ext cx="222250" cy="273050"/>
          </a:xfrm>
          <a:custGeom>
            <a:avLst/>
            <a:gdLst/>
            <a:ahLst/>
            <a:cxnLst/>
            <a:rect l="0" t="0" r="0" b="0"/>
            <a:pathLst>
              <a:path w="222251" h="273051">
                <a:moveTo>
                  <a:pt x="222250" y="0"/>
                </a:moveTo>
                <a:lnTo>
                  <a:pt x="222250" y="0"/>
                </a:lnTo>
                <a:lnTo>
                  <a:pt x="222250" y="0"/>
                </a:lnTo>
                <a:lnTo>
                  <a:pt x="222250" y="0"/>
                </a:lnTo>
                <a:lnTo>
                  <a:pt x="222250" y="0"/>
                </a:lnTo>
                <a:lnTo>
                  <a:pt x="222250" y="0"/>
                </a:lnTo>
                <a:lnTo>
                  <a:pt x="222250" y="0"/>
                </a:lnTo>
                <a:lnTo>
                  <a:pt x="215900" y="0"/>
                </a:lnTo>
                <a:lnTo>
                  <a:pt x="215900" y="0"/>
                </a:lnTo>
                <a:lnTo>
                  <a:pt x="209550" y="6350"/>
                </a:lnTo>
                <a:lnTo>
                  <a:pt x="209550" y="6350"/>
                </a:lnTo>
                <a:lnTo>
                  <a:pt x="209550" y="6350"/>
                </a:lnTo>
                <a:lnTo>
                  <a:pt x="203200" y="6350"/>
                </a:lnTo>
                <a:lnTo>
                  <a:pt x="203200" y="12700"/>
                </a:lnTo>
                <a:lnTo>
                  <a:pt x="196850" y="12700"/>
                </a:lnTo>
                <a:lnTo>
                  <a:pt x="190500" y="19050"/>
                </a:lnTo>
                <a:lnTo>
                  <a:pt x="190500" y="25400"/>
                </a:lnTo>
                <a:lnTo>
                  <a:pt x="184150" y="31750"/>
                </a:lnTo>
                <a:lnTo>
                  <a:pt x="171450" y="38100"/>
                </a:lnTo>
                <a:lnTo>
                  <a:pt x="165100" y="50800"/>
                </a:lnTo>
                <a:lnTo>
                  <a:pt x="152400" y="63500"/>
                </a:lnTo>
                <a:lnTo>
                  <a:pt x="146050" y="76200"/>
                </a:lnTo>
                <a:lnTo>
                  <a:pt x="133350" y="82550"/>
                </a:lnTo>
                <a:lnTo>
                  <a:pt x="120650" y="101600"/>
                </a:lnTo>
                <a:lnTo>
                  <a:pt x="107950" y="114300"/>
                </a:lnTo>
                <a:lnTo>
                  <a:pt x="95250" y="133350"/>
                </a:lnTo>
                <a:lnTo>
                  <a:pt x="82550" y="152400"/>
                </a:lnTo>
                <a:lnTo>
                  <a:pt x="69850" y="171450"/>
                </a:lnTo>
                <a:lnTo>
                  <a:pt x="57150" y="184150"/>
                </a:lnTo>
                <a:lnTo>
                  <a:pt x="44450" y="203200"/>
                </a:lnTo>
                <a:lnTo>
                  <a:pt x="38100" y="215900"/>
                </a:lnTo>
                <a:lnTo>
                  <a:pt x="25400" y="234950"/>
                </a:lnTo>
                <a:lnTo>
                  <a:pt x="19050" y="247650"/>
                </a:lnTo>
                <a:lnTo>
                  <a:pt x="12700" y="254000"/>
                </a:lnTo>
                <a:lnTo>
                  <a:pt x="6350" y="266700"/>
                </a:lnTo>
                <a:lnTo>
                  <a:pt x="0" y="266700"/>
                </a:lnTo>
                <a:lnTo>
                  <a:pt x="0" y="273050"/>
                </a:lnTo>
                <a:lnTo>
                  <a:pt x="0" y="273050"/>
                </a:lnTo>
                <a:lnTo>
                  <a:pt x="0" y="273050"/>
                </a:lnTo>
                <a:lnTo>
                  <a:pt x="0" y="266700"/>
                </a:lnTo>
                <a:lnTo>
                  <a:pt x="0" y="260350"/>
                </a:lnTo>
                <a:lnTo>
                  <a:pt x="6350" y="254000"/>
                </a:lnTo>
                <a:lnTo>
                  <a:pt x="12700" y="241300"/>
                </a:lnTo>
                <a:lnTo>
                  <a:pt x="19050" y="228600"/>
                </a:lnTo>
                <a:lnTo>
                  <a:pt x="25400" y="209550"/>
                </a:lnTo>
                <a:lnTo>
                  <a:pt x="25400" y="2095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1" name="Freeform 60">
            <a:extLst>
              <a:ext uri="{FF2B5EF4-FFF2-40B4-BE49-F238E27FC236}">
                <a16:creationId xmlns:a16="http://schemas.microsoft.com/office/drawing/2014/main" xmlns="" id="{4C369D74-2FFF-4C6A-8E5F-A76E61960497}"/>
              </a:ext>
            </a:extLst>
          </p:cNvPr>
          <p:cNvSpPr/>
          <p:nvPr/>
        </p:nvSpPr>
        <p:spPr>
          <a:xfrm>
            <a:off x="2082800" y="5156200"/>
            <a:ext cx="63500" cy="393700"/>
          </a:xfrm>
          <a:custGeom>
            <a:avLst/>
            <a:gdLst/>
            <a:ahLst/>
            <a:cxnLst/>
            <a:rect l="0" t="0" r="0" b="0"/>
            <a:pathLst>
              <a:path w="63501" h="393701">
                <a:moveTo>
                  <a:pt x="6350" y="6350"/>
                </a:moveTo>
                <a:lnTo>
                  <a:pt x="12700" y="6350"/>
                </a:lnTo>
                <a:lnTo>
                  <a:pt x="12700" y="6350"/>
                </a:lnTo>
                <a:lnTo>
                  <a:pt x="19050" y="6350"/>
                </a:lnTo>
                <a:lnTo>
                  <a:pt x="25400" y="0"/>
                </a:lnTo>
                <a:lnTo>
                  <a:pt x="31750" y="6350"/>
                </a:lnTo>
                <a:lnTo>
                  <a:pt x="38100" y="6350"/>
                </a:lnTo>
                <a:lnTo>
                  <a:pt x="44450" y="12700"/>
                </a:lnTo>
                <a:lnTo>
                  <a:pt x="44450" y="19050"/>
                </a:lnTo>
                <a:lnTo>
                  <a:pt x="50800" y="25400"/>
                </a:lnTo>
                <a:lnTo>
                  <a:pt x="57150" y="31750"/>
                </a:lnTo>
                <a:lnTo>
                  <a:pt x="57150" y="44450"/>
                </a:lnTo>
                <a:lnTo>
                  <a:pt x="57150" y="57150"/>
                </a:lnTo>
                <a:lnTo>
                  <a:pt x="57150" y="69850"/>
                </a:lnTo>
                <a:lnTo>
                  <a:pt x="63500" y="88900"/>
                </a:lnTo>
                <a:lnTo>
                  <a:pt x="63500" y="101600"/>
                </a:lnTo>
                <a:lnTo>
                  <a:pt x="63500" y="120650"/>
                </a:lnTo>
                <a:lnTo>
                  <a:pt x="63500" y="139700"/>
                </a:lnTo>
                <a:lnTo>
                  <a:pt x="63500" y="158750"/>
                </a:lnTo>
                <a:lnTo>
                  <a:pt x="63500" y="177800"/>
                </a:lnTo>
                <a:lnTo>
                  <a:pt x="63500" y="203200"/>
                </a:lnTo>
                <a:lnTo>
                  <a:pt x="63500" y="222250"/>
                </a:lnTo>
                <a:lnTo>
                  <a:pt x="63500" y="241300"/>
                </a:lnTo>
                <a:lnTo>
                  <a:pt x="63500" y="260350"/>
                </a:lnTo>
                <a:lnTo>
                  <a:pt x="63500" y="279400"/>
                </a:lnTo>
                <a:lnTo>
                  <a:pt x="57150" y="304800"/>
                </a:lnTo>
                <a:lnTo>
                  <a:pt x="50800" y="317500"/>
                </a:lnTo>
                <a:lnTo>
                  <a:pt x="44450" y="336550"/>
                </a:lnTo>
                <a:lnTo>
                  <a:pt x="38100" y="349250"/>
                </a:lnTo>
                <a:lnTo>
                  <a:pt x="31750" y="361950"/>
                </a:lnTo>
                <a:lnTo>
                  <a:pt x="25400" y="374650"/>
                </a:lnTo>
                <a:lnTo>
                  <a:pt x="19050" y="387350"/>
                </a:lnTo>
                <a:lnTo>
                  <a:pt x="12700" y="387350"/>
                </a:lnTo>
                <a:lnTo>
                  <a:pt x="6350" y="393700"/>
                </a:lnTo>
                <a:lnTo>
                  <a:pt x="6350" y="387350"/>
                </a:lnTo>
                <a:lnTo>
                  <a:pt x="0" y="381000"/>
                </a:lnTo>
                <a:lnTo>
                  <a:pt x="0" y="3810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2" name="Freeform 61">
            <a:extLst>
              <a:ext uri="{FF2B5EF4-FFF2-40B4-BE49-F238E27FC236}">
                <a16:creationId xmlns:a16="http://schemas.microsoft.com/office/drawing/2014/main" xmlns="" id="{49639268-8CDE-4291-96E6-4CF78EEC3C88}"/>
              </a:ext>
            </a:extLst>
          </p:cNvPr>
          <p:cNvSpPr/>
          <p:nvPr/>
        </p:nvSpPr>
        <p:spPr>
          <a:xfrm>
            <a:off x="1974850" y="5302250"/>
            <a:ext cx="247650" cy="57150"/>
          </a:xfrm>
          <a:custGeom>
            <a:avLst/>
            <a:gdLst/>
            <a:ahLst/>
            <a:cxnLst/>
            <a:rect l="0" t="0" r="0" b="0"/>
            <a:pathLst>
              <a:path w="247651" h="57151">
                <a:moveTo>
                  <a:pt x="6350" y="0"/>
                </a:moveTo>
                <a:lnTo>
                  <a:pt x="0" y="6350"/>
                </a:lnTo>
                <a:lnTo>
                  <a:pt x="0" y="6350"/>
                </a:lnTo>
                <a:lnTo>
                  <a:pt x="0" y="12700"/>
                </a:lnTo>
                <a:lnTo>
                  <a:pt x="0" y="12700"/>
                </a:lnTo>
                <a:lnTo>
                  <a:pt x="0" y="12700"/>
                </a:lnTo>
                <a:lnTo>
                  <a:pt x="6350" y="19050"/>
                </a:lnTo>
                <a:lnTo>
                  <a:pt x="12700" y="19050"/>
                </a:lnTo>
                <a:lnTo>
                  <a:pt x="19050" y="25400"/>
                </a:lnTo>
                <a:lnTo>
                  <a:pt x="25400" y="25400"/>
                </a:lnTo>
                <a:lnTo>
                  <a:pt x="31750" y="25400"/>
                </a:lnTo>
                <a:lnTo>
                  <a:pt x="38100" y="31750"/>
                </a:lnTo>
                <a:lnTo>
                  <a:pt x="44450" y="31750"/>
                </a:lnTo>
                <a:lnTo>
                  <a:pt x="57150" y="31750"/>
                </a:lnTo>
                <a:lnTo>
                  <a:pt x="69850" y="31750"/>
                </a:lnTo>
                <a:lnTo>
                  <a:pt x="82550" y="31750"/>
                </a:lnTo>
                <a:lnTo>
                  <a:pt x="95250" y="38100"/>
                </a:lnTo>
                <a:lnTo>
                  <a:pt x="114300" y="38100"/>
                </a:lnTo>
                <a:lnTo>
                  <a:pt x="120650" y="38100"/>
                </a:lnTo>
                <a:lnTo>
                  <a:pt x="139700" y="38100"/>
                </a:lnTo>
                <a:lnTo>
                  <a:pt x="152400" y="38100"/>
                </a:lnTo>
                <a:lnTo>
                  <a:pt x="165100" y="38100"/>
                </a:lnTo>
                <a:lnTo>
                  <a:pt x="184150" y="44450"/>
                </a:lnTo>
                <a:lnTo>
                  <a:pt x="196850" y="44450"/>
                </a:lnTo>
                <a:lnTo>
                  <a:pt x="203200" y="44450"/>
                </a:lnTo>
                <a:lnTo>
                  <a:pt x="215900" y="50800"/>
                </a:lnTo>
                <a:lnTo>
                  <a:pt x="222250" y="57150"/>
                </a:lnTo>
                <a:lnTo>
                  <a:pt x="228600" y="57150"/>
                </a:lnTo>
                <a:lnTo>
                  <a:pt x="234950" y="57150"/>
                </a:lnTo>
                <a:lnTo>
                  <a:pt x="241300" y="57150"/>
                </a:lnTo>
                <a:lnTo>
                  <a:pt x="247650" y="57150"/>
                </a:lnTo>
                <a:lnTo>
                  <a:pt x="247650" y="571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3" name="Freeform 62">
            <a:extLst>
              <a:ext uri="{FF2B5EF4-FFF2-40B4-BE49-F238E27FC236}">
                <a16:creationId xmlns:a16="http://schemas.microsoft.com/office/drawing/2014/main" xmlns="" id="{37532911-0DEF-44C5-911D-8F1ECD246E65}"/>
              </a:ext>
            </a:extLst>
          </p:cNvPr>
          <p:cNvSpPr/>
          <p:nvPr/>
        </p:nvSpPr>
        <p:spPr>
          <a:xfrm>
            <a:off x="2006600" y="4978400"/>
            <a:ext cx="304800" cy="95250"/>
          </a:xfrm>
          <a:custGeom>
            <a:avLst/>
            <a:gdLst/>
            <a:ahLst/>
            <a:cxnLst/>
            <a:rect l="0" t="0" r="0" b="0"/>
            <a:pathLst>
              <a:path w="304801" h="95251">
                <a:moveTo>
                  <a:pt x="0" y="6350"/>
                </a:moveTo>
                <a:lnTo>
                  <a:pt x="0" y="6350"/>
                </a:lnTo>
                <a:lnTo>
                  <a:pt x="6350" y="6350"/>
                </a:lnTo>
                <a:lnTo>
                  <a:pt x="12700" y="0"/>
                </a:lnTo>
                <a:lnTo>
                  <a:pt x="19050" y="0"/>
                </a:lnTo>
                <a:lnTo>
                  <a:pt x="31750" y="6350"/>
                </a:lnTo>
                <a:lnTo>
                  <a:pt x="38100" y="6350"/>
                </a:lnTo>
                <a:lnTo>
                  <a:pt x="50800" y="6350"/>
                </a:lnTo>
                <a:lnTo>
                  <a:pt x="63500" y="12700"/>
                </a:lnTo>
                <a:lnTo>
                  <a:pt x="82550" y="12700"/>
                </a:lnTo>
                <a:lnTo>
                  <a:pt x="95250" y="19050"/>
                </a:lnTo>
                <a:lnTo>
                  <a:pt x="107950" y="19050"/>
                </a:lnTo>
                <a:lnTo>
                  <a:pt x="127000" y="25400"/>
                </a:lnTo>
                <a:lnTo>
                  <a:pt x="139700" y="31750"/>
                </a:lnTo>
                <a:lnTo>
                  <a:pt x="158750" y="38100"/>
                </a:lnTo>
                <a:lnTo>
                  <a:pt x="171450" y="44450"/>
                </a:lnTo>
                <a:lnTo>
                  <a:pt x="190500" y="50800"/>
                </a:lnTo>
                <a:lnTo>
                  <a:pt x="203200" y="57150"/>
                </a:lnTo>
                <a:lnTo>
                  <a:pt x="222250" y="63500"/>
                </a:lnTo>
                <a:lnTo>
                  <a:pt x="234950" y="69850"/>
                </a:lnTo>
                <a:lnTo>
                  <a:pt x="247650" y="76200"/>
                </a:lnTo>
                <a:lnTo>
                  <a:pt x="266700" y="76200"/>
                </a:lnTo>
                <a:lnTo>
                  <a:pt x="273050" y="82550"/>
                </a:lnTo>
                <a:lnTo>
                  <a:pt x="285750" y="88900"/>
                </a:lnTo>
                <a:lnTo>
                  <a:pt x="292100" y="88900"/>
                </a:lnTo>
                <a:lnTo>
                  <a:pt x="298450" y="88900"/>
                </a:lnTo>
                <a:lnTo>
                  <a:pt x="304800" y="95250"/>
                </a:lnTo>
                <a:lnTo>
                  <a:pt x="304800" y="95250"/>
                </a:lnTo>
                <a:lnTo>
                  <a:pt x="304800" y="95250"/>
                </a:lnTo>
                <a:lnTo>
                  <a:pt x="304800" y="95250"/>
                </a:lnTo>
                <a:lnTo>
                  <a:pt x="304800" y="952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12" name="Freeform 38911">
            <a:extLst>
              <a:ext uri="{FF2B5EF4-FFF2-40B4-BE49-F238E27FC236}">
                <a16:creationId xmlns:a16="http://schemas.microsoft.com/office/drawing/2014/main" xmlns="" id="{2AAA23C2-2025-4E0D-8F2E-111C6400681E}"/>
              </a:ext>
            </a:extLst>
          </p:cNvPr>
          <p:cNvSpPr/>
          <p:nvPr/>
        </p:nvSpPr>
        <p:spPr>
          <a:xfrm>
            <a:off x="2279650" y="4978400"/>
            <a:ext cx="120650" cy="260350"/>
          </a:xfrm>
          <a:custGeom>
            <a:avLst/>
            <a:gdLst/>
            <a:ahLst/>
            <a:cxnLst/>
            <a:rect l="0" t="0" r="0" b="0"/>
            <a:pathLst>
              <a:path w="120651" h="260351">
                <a:moveTo>
                  <a:pt x="31750" y="25400"/>
                </a:moveTo>
                <a:lnTo>
                  <a:pt x="31750" y="25400"/>
                </a:lnTo>
                <a:lnTo>
                  <a:pt x="31750" y="25400"/>
                </a:lnTo>
                <a:lnTo>
                  <a:pt x="31750" y="25400"/>
                </a:lnTo>
                <a:lnTo>
                  <a:pt x="25400" y="25400"/>
                </a:lnTo>
                <a:lnTo>
                  <a:pt x="25400" y="19050"/>
                </a:lnTo>
                <a:lnTo>
                  <a:pt x="25400" y="19050"/>
                </a:lnTo>
                <a:lnTo>
                  <a:pt x="25400" y="19050"/>
                </a:lnTo>
                <a:lnTo>
                  <a:pt x="25400" y="19050"/>
                </a:lnTo>
                <a:lnTo>
                  <a:pt x="31750" y="12700"/>
                </a:lnTo>
                <a:lnTo>
                  <a:pt x="31750" y="12700"/>
                </a:lnTo>
                <a:lnTo>
                  <a:pt x="44450" y="12700"/>
                </a:lnTo>
                <a:lnTo>
                  <a:pt x="44450" y="6350"/>
                </a:lnTo>
                <a:lnTo>
                  <a:pt x="50800" y="6350"/>
                </a:lnTo>
                <a:lnTo>
                  <a:pt x="57150" y="0"/>
                </a:lnTo>
                <a:lnTo>
                  <a:pt x="57150" y="0"/>
                </a:lnTo>
                <a:lnTo>
                  <a:pt x="63500" y="0"/>
                </a:lnTo>
                <a:lnTo>
                  <a:pt x="69850" y="0"/>
                </a:lnTo>
                <a:lnTo>
                  <a:pt x="69850" y="0"/>
                </a:lnTo>
                <a:lnTo>
                  <a:pt x="76200" y="6350"/>
                </a:lnTo>
                <a:lnTo>
                  <a:pt x="76200" y="6350"/>
                </a:lnTo>
                <a:lnTo>
                  <a:pt x="76200" y="12700"/>
                </a:lnTo>
                <a:lnTo>
                  <a:pt x="76200" y="12700"/>
                </a:lnTo>
                <a:lnTo>
                  <a:pt x="76200" y="19050"/>
                </a:lnTo>
                <a:lnTo>
                  <a:pt x="82550" y="25400"/>
                </a:lnTo>
                <a:lnTo>
                  <a:pt x="82550" y="25400"/>
                </a:lnTo>
                <a:lnTo>
                  <a:pt x="82550" y="31750"/>
                </a:lnTo>
                <a:lnTo>
                  <a:pt x="82550" y="38100"/>
                </a:lnTo>
                <a:lnTo>
                  <a:pt x="82550" y="38100"/>
                </a:lnTo>
                <a:lnTo>
                  <a:pt x="82550" y="44450"/>
                </a:lnTo>
                <a:lnTo>
                  <a:pt x="82550" y="44450"/>
                </a:lnTo>
                <a:lnTo>
                  <a:pt x="82550" y="50800"/>
                </a:lnTo>
                <a:lnTo>
                  <a:pt x="82550" y="57150"/>
                </a:lnTo>
                <a:lnTo>
                  <a:pt x="88900" y="57150"/>
                </a:lnTo>
                <a:lnTo>
                  <a:pt x="95250" y="63500"/>
                </a:lnTo>
                <a:lnTo>
                  <a:pt x="95250" y="63500"/>
                </a:lnTo>
                <a:lnTo>
                  <a:pt x="101600" y="69850"/>
                </a:lnTo>
                <a:lnTo>
                  <a:pt x="101600" y="69850"/>
                </a:lnTo>
                <a:lnTo>
                  <a:pt x="107950" y="76200"/>
                </a:lnTo>
                <a:lnTo>
                  <a:pt x="114300" y="82550"/>
                </a:lnTo>
                <a:lnTo>
                  <a:pt x="114300" y="82550"/>
                </a:lnTo>
                <a:lnTo>
                  <a:pt x="120650" y="88900"/>
                </a:lnTo>
                <a:lnTo>
                  <a:pt x="120650" y="95250"/>
                </a:lnTo>
                <a:lnTo>
                  <a:pt x="120650" y="95250"/>
                </a:lnTo>
                <a:lnTo>
                  <a:pt x="120650" y="101600"/>
                </a:lnTo>
                <a:lnTo>
                  <a:pt x="120650" y="107950"/>
                </a:lnTo>
                <a:lnTo>
                  <a:pt x="114300" y="120650"/>
                </a:lnTo>
                <a:lnTo>
                  <a:pt x="114300" y="127000"/>
                </a:lnTo>
                <a:lnTo>
                  <a:pt x="107950" y="133350"/>
                </a:lnTo>
                <a:lnTo>
                  <a:pt x="101600" y="146050"/>
                </a:lnTo>
                <a:lnTo>
                  <a:pt x="101600" y="152400"/>
                </a:lnTo>
                <a:lnTo>
                  <a:pt x="95250" y="165100"/>
                </a:lnTo>
                <a:lnTo>
                  <a:pt x="82550" y="171450"/>
                </a:lnTo>
                <a:lnTo>
                  <a:pt x="76200" y="184150"/>
                </a:lnTo>
                <a:lnTo>
                  <a:pt x="69850" y="190500"/>
                </a:lnTo>
                <a:lnTo>
                  <a:pt x="63500" y="203200"/>
                </a:lnTo>
                <a:lnTo>
                  <a:pt x="57150" y="209550"/>
                </a:lnTo>
                <a:lnTo>
                  <a:pt x="50800" y="222250"/>
                </a:lnTo>
                <a:lnTo>
                  <a:pt x="44450" y="228600"/>
                </a:lnTo>
                <a:lnTo>
                  <a:pt x="31750" y="234950"/>
                </a:lnTo>
                <a:lnTo>
                  <a:pt x="25400" y="241300"/>
                </a:lnTo>
                <a:lnTo>
                  <a:pt x="12700" y="247650"/>
                </a:lnTo>
                <a:lnTo>
                  <a:pt x="6350" y="254000"/>
                </a:lnTo>
                <a:lnTo>
                  <a:pt x="6350" y="254000"/>
                </a:lnTo>
                <a:lnTo>
                  <a:pt x="0" y="260350"/>
                </a:lnTo>
                <a:lnTo>
                  <a:pt x="0" y="2603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13" name="Freeform 38912">
            <a:extLst>
              <a:ext uri="{FF2B5EF4-FFF2-40B4-BE49-F238E27FC236}">
                <a16:creationId xmlns:a16="http://schemas.microsoft.com/office/drawing/2014/main" xmlns="" id="{A687D7D2-2D54-48B8-821B-79F8CD9220E3}"/>
              </a:ext>
            </a:extLst>
          </p:cNvPr>
          <p:cNvSpPr/>
          <p:nvPr/>
        </p:nvSpPr>
        <p:spPr>
          <a:xfrm>
            <a:off x="2514600" y="5289550"/>
            <a:ext cx="57150" cy="241300"/>
          </a:xfrm>
          <a:custGeom>
            <a:avLst/>
            <a:gdLst/>
            <a:ahLst/>
            <a:cxnLst/>
            <a:rect l="0" t="0" r="0" b="0"/>
            <a:pathLst>
              <a:path w="57151" h="241301">
                <a:moveTo>
                  <a:pt x="57150" y="0"/>
                </a:moveTo>
                <a:lnTo>
                  <a:pt x="50800" y="0"/>
                </a:lnTo>
                <a:lnTo>
                  <a:pt x="44450" y="0"/>
                </a:lnTo>
                <a:lnTo>
                  <a:pt x="38100" y="0"/>
                </a:lnTo>
                <a:lnTo>
                  <a:pt x="31750" y="0"/>
                </a:lnTo>
                <a:lnTo>
                  <a:pt x="25400" y="0"/>
                </a:lnTo>
                <a:lnTo>
                  <a:pt x="19050" y="0"/>
                </a:lnTo>
                <a:lnTo>
                  <a:pt x="12700" y="6350"/>
                </a:lnTo>
                <a:lnTo>
                  <a:pt x="12700" y="6350"/>
                </a:lnTo>
                <a:lnTo>
                  <a:pt x="6350" y="12700"/>
                </a:lnTo>
                <a:lnTo>
                  <a:pt x="6350" y="19050"/>
                </a:lnTo>
                <a:lnTo>
                  <a:pt x="0" y="25400"/>
                </a:lnTo>
                <a:lnTo>
                  <a:pt x="0" y="38100"/>
                </a:lnTo>
                <a:lnTo>
                  <a:pt x="0" y="50800"/>
                </a:lnTo>
                <a:lnTo>
                  <a:pt x="0" y="63500"/>
                </a:lnTo>
                <a:lnTo>
                  <a:pt x="0" y="76200"/>
                </a:lnTo>
                <a:lnTo>
                  <a:pt x="0" y="88900"/>
                </a:lnTo>
                <a:lnTo>
                  <a:pt x="0" y="107950"/>
                </a:lnTo>
                <a:lnTo>
                  <a:pt x="6350" y="120650"/>
                </a:lnTo>
                <a:lnTo>
                  <a:pt x="6350" y="139700"/>
                </a:lnTo>
                <a:lnTo>
                  <a:pt x="6350" y="152400"/>
                </a:lnTo>
                <a:lnTo>
                  <a:pt x="12700" y="171450"/>
                </a:lnTo>
                <a:lnTo>
                  <a:pt x="12700" y="184150"/>
                </a:lnTo>
                <a:lnTo>
                  <a:pt x="19050" y="196850"/>
                </a:lnTo>
                <a:lnTo>
                  <a:pt x="19050" y="209550"/>
                </a:lnTo>
                <a:lnTo>
                  <a:pt x="25400" y="215900"/>
                </a:lnTo>
                <a:lnTo>
                  <a:pt x="25400" y="228600"/>
                </a:lnTo>
                <a:lnTo>
                  <a:pt x="25400" y="234950"/>
                </a:lnTo>
                <a:lnTo>
                  <a:pt x="25400" y="241300"/>
                </a:lnTo>
                <a:lnTo>
                  <a:pt x="25400" y="241300"/>
                </a:lnTo>
                <a:lnTo>
                  <a:pt x="25400" y="241300"/>
                </a:lnTo>
                <a:lnTo>
                  <a:pt x="25400" y="2413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16" name="Freeform 38915">
            <a:extLst>
              <a:ext uri="{FF2B5EF4-FFF2-40B4-BE49-F238E27FC236}">
                <a16:creationId xmlns:a16="http://schemas.microsoft.com/office/drawing/2014/main" xmlns="" id="{E2185D74-4B08-467F-8136-368C5055105E}"/>
              </a:ext>
            </a:extLst>
          </p:cNvPr>
          <p:cNvSpPr/>
          <p:nvPr/>
        </p:nvSpPr>
        <p:spPr>
          <a:xfrm>
            <a:off x="2413000" y="5334000"/>
            <a:ext cx="247650" cy="95250"/>
          </a:xfrm>
          <a:custGeom>
            <a:avLst/>
            <a:gdLst/>
            <a:ahLst/>
            <a:cxnLst/>
            <a:rect l="0" t="0" r="0" b="0"/>
            <a:pathLst>
              <a:path w="247651" h="95251">
                <a:moveTo>
                  <a:pt x="0" y="0"/>
                </a:moveTo>
                <a:lnTo>
                  <a:pt x="0" y="0"/>
                </a:lnTo>
                <a:lnTo>
                  <a:pt x="6350" y="0"/>
                </a:lnTo>
                <a:lnTo>
                  <a:pt x="6350" y="0"/>
                </a:lnTo>
                <a:lnTo>
                  <a:pt x="12700" y="0"/>
                </a:lnTo>
                <a:lnTo>
                  <a:pt x="25400" y="0"/>
                </a:lnTo>
                <a:lnTo>
                  <a:pt x="31750" y="0"/>
                </a:lnTo>
                <a:lnTo>
                  <a:pt x="44450" y="0"/>
                </a:lnTo>
                <a:lnTo>
                  <a:pt x="50800" y="0"/>
                </a:lnTo>
                <a:lnTo>
                  <a:pt x="63500" y="6350"/>
                </a:lnTo>
                <a:lnTo>
                  <a:pt x="69850" y="6350"/>
                </a:lnTo>
                <a:lnTo>
                  <a:pt x="76200" y="12700"/>
                </a:lnTo>
                <a:lnTo>
                  <a:pt x="82550" y="12700"/>
                </a:lnTo>
                <a:lnTo>
                  <a:pt x="88900" y="19050"/>
                </a:lnTo>
                <a:lnTo>
                  <a:pt x="101600" y="25400"/>
                </a:lnTo>
                <a:lnTo>
                  <a:pt x="101600" y="31750"/>
                </a:lnTo>
                <a:lnTo>
                  <a:pt x="107950" y="31750"/>
                </a:lnTo>
                <a:lnTo>
                  <a:pt x="114300" y="38100"/>
                </a:lnTo>
                <a:lnTo>
                  <a:pt x="120650" y="44450"/>
                </a:lnTo>
                <a:lnTo>
                  <a:pt x="133350" y="50800"/>
                </a:lnTo>
                <a:lnTo>
                  <a:pt x="139700" y="57150"/>
                </a:lnTo>
                <a:lnTo>
                  <a:pt x="152400" y="57150"/>
                </a:lnTo>
                <a:lnTo>
                  <a:pt x="158750" y="63500"/>
                </a:lnTo>
                <a:lnTo>
                  <a:pt x="171450" y="63500"/>
                </a:lnTo>
                <a:lnTo>
                  <a:pt x="184150" y="69850"/>
                </a:lnTo>
                <a:lnTo>
                  <a:pt x="196850" y="69850"/>
                </a:lnTo>
                <a:lnTo>
                  <a:pt x="203200" y="69850"/>
                </a:lnTo>
                <a:lnTo>
                  <a:pt x="215900" y="76200"/>
                </a:lnTo>
                <a:lnTo>
                  <a:pt x="222250" y="76200"/>
                </a:lnTo>
                <a:lnTo>
                  <a:pt x="228600" y="76200"/>
                </a:lnTo>
                <a:lnTo>
                  <a:pt x="234950" y="76200"/>
                </a:lnTo>
                <a:lnTo>
                  <a:pt x="241300" y="82550"/>
                </a:lnTo>
                <a:lnTo>
                  <a:pt x="247650" y="88900"/>
                </a:lnTo>
                <a:lnTo>
                  <a:pt x="247650" y="88900"/>
                </a:lnTo>
                <a:lnTo>
                  <a:pt x="247650" y="95250"/>
                </a:lnTo>
                <a:lnTo>
                  <a:pt x="247650" y="952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17" name="Freeform 38916">
            <a:extLst>
              <a:ext uri="{FF2B5EF4-FFF2-40B4-BE49-F238E27FC236}">
                <a16:creationId xmlns:a16="http://schemas.microsoft.com/office/drawing/2014/main" xmlns="" id="{1DDF643A-A16A-4675-B918-463E8B44037E}"/>
              </a:ext>
            </a:extLst>
          </p:cNvPr>
          <p:cNvSpPr/>
          <p:nvPr/>
        </p:nvSpPr>
        <p:spPr>
          <a:xfrm>
            <a:off x="2819400" y="5422900"/>
            <a:ext cx="171450" cy="44450"/>
          </a:xfrm>
          <a:custGeom>
            <a:avLst/>
            <a:gdLst/>
            <a:ahLst/>
            <a:cxnLst/>
            <a:rect l="0" t="0" r="0" b="0"/>
            <a:pathLst>
              <a:path w="171451" h="44451">
                <a:moveTo>
                  <a:pt x="6350" y="0"/>
                </a:moveTo>
                <a:lnTo>
                  <a:pt x="0" y="0"/>
                </a:lnTo>
                <a:lnTo>
                  <a:pt x="0" y="0"/>
                </a:lnTo>
                <a:lnTo>
                  <a:pt x="0" y="0"/>
                </a:lnTo>
                <a:lnTo>
                  <a:pt x="0" y="0"/>
                </a:lnTo>
                <a:lnTo>
                  <a:pt x="12700" y="6350"/>
                </a:lnTo>
                <a:lnTo>
                  <a:pt x="12700" y="6350"/>
                </a:lnTo>
                <a:lnTo>
                  <a:pt x="12700" y="6350"/>
                </a:lnTo>
                <a:lnTo>
                  <a:pt x="19050" y="12700"/>
                </a:lnTo>
                <a:lnTo>
                  <a:pt x="19050" y="12700"/>
                </a:lnTo>
                <a:lnTo>
                  <a:pt x="25400" y="12700"/>
                </a:lnTo>
                <a:lnTo>
                  <a:pt x="31750" y="12700"/>
                </a:lnTo>
                <a:lnTo>
                  <a:pt x="31750" y="19050"/>
                </a:lnTo>
                <a:lnTo>
                  <a:pt x="38100" y="19050"/>
                </a:lnTo>
                <a:lnTo>
                  <a:pt x="38100" y="19050"/>
                </a:lnTo>
                <a:lnTo>
                  <a:pt x="44450" y="25400"/>
                </a:lnTo>
                <a:lnTo>
                  <a:pt x="50800" y="31750"/>
                </a:lnTo>
                <a:lnTo>
                  <a:pt x="57150" y="31750"/>
                </a:lnTo>
                <a:lnTo>
                  <a:pt x="63500" y="31750"/>
                </a:lnTo>
                <a:lnTo>
                  <a:pt x="69850" y="38100"/>
                </a:lnTo>
                <a:lnTo>
                  <a:pt x="82550" y="38100"/>
                </a:lnTo>
                <a:lnTo>
                  <a:pt x="88900" y="38100"/>
                </a:lnTo>
                <a:lnTo>
                  <a:pt x="101600" y="38100"/>
                </a:lnTo>
                <a:lnTo>
                  <a:pt x="114300" y="38100"/>
                </a:lnTo>
                <a:lnTo>
                  <a:pt x="127000" y="38100"/>
                </a:lnTo>
                <a:lnTo>
                  <a:pt x="133350" y="38100"/>
                </a:lnTo>
                <a:lnTo>
                  <a:pt x="146050" y="44450"/>
                </a:lnTo>
                <a:lnTo>
                  <a:pt x="152400" y="44450"/>
                </a:lnTo>
                <a:lnTo>
                  <a:pt x="158750" y="44450"/>
                </a:lnTo>
                <a:lnTo>
                  <a:pt x="165100" y="44450"/>
                </a:lnTo>
                <a:lnTo>
                  <a:pt x="171450" y="44450"/>
                </a:lnTo>
                <a:lnTo>
                  <a:pt x="171450" y="444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18" name="Freeform 38917">
            <a:extLst>
              <a:ext uri="{FF2B5EF4-FFF2-40B4-BE49-F238E27FC236}">
                <a16:creationId xmlns:a16="http://schemas.microsoft.com/office/drawing/2014/main" xmlns="" id="{26E8816E-4A84-483D-8259-0F9C2AC98CFE}"/>
              </a:ext>
            </a:extLst>
          </p:cNvPr>
          <p:cNvSpPr/>
          <p:nvPr/>
        </p:nvSpPr>
        <p:spPr>
          <a:xfrm>
            <a:off x="3028950" y="5346700"/>
            <a:ext cx="190500" cy="393700"/>
          </a:xfrm>
          <a:custGeom>
            <a:avLst/>
            <a:gdLst/>
            <a:ahLst/>
            <a:cxnLst/>
            <a:rect l="0" t="0" r="0" b="0"/>
            <a:pathLst>
              <a:path w="190501" h="393701">
                <a:moveTo>
                  <a:pt x="63500" y="6350"/>
                </a:moveTo>
                <a:lnTo>
                  <a:pt x="63500" y="12700"/>
                </a:lnTo>
                <a:lnTo>
                  <a:pt x="63500" y="19050"/>
                </a:lnTo>
                <a:lnTo>
                  <a:pt x="63500" y="25400"/>
                </a:lnTo>
                <a:lnTo>
                  <a:pt x="57150" y="31750"/>
                </a:lnTo>
                <a:lnTo>
                  <a:pt x="57150" y="44450"/>
                </a:lnTo>
                <a:lnTo>
                  <a:pt x="50800" y="50800"/>
                </a:lnTo>
                <a:lnTo>
                  <a:pt x="50800" y="63500"/>
                </a:lnTo>
                <a:lnTo>
                  <a:pt x="50800" y="76200"/>
                </a:lnTo>
                <a:lnTo>
                  <a:pt x="44450" y="88900"/>
                </a:lnTo>
                <a:lnTo>
                  <a:pt x="44450" y="107950"/>
                </a:lnTo>
                <a:lnTo>
                  <a:pt x="44450" y="120650"/>
                </a:lnTo>
                <a:lnTo>
                  <a:pt x="44450" y="146050"/>
                </a:lnTo>
                <a:lnTo>
                  <a:pt x="44450" y="165100"/>
                </a:lnTo>
                <a:lnTo>
                  <a:pt x="44450" y="184150"/>
                </a:lnTo>
                <a:lnTo>
                  <a:pt x="44450" y="209550"/>
                </a:lnTo>
                <a:lnTo>
                  <a:pt x="44450" y="228600"/>
                </a:lnTo>
                <a:lnTo>
                  <a:pt x="38100" y="254000"/>
                </a:lnTo>
                <a:lnTo>
                  <a:pt x="38100" y="273050"/>
                </a:lnTo>
                <a:lnTo>
                  <a:pt x="31750" y="298450"/>
                </a:lnTo>
                <a:lnTo>
                  <a:pt x="31750" y="317500"/>
                </a:lnTo>
                <a:lnTo>
                  <a:pt x="25400" y="336550"/>
                </a:lnTo>
                <a:lnTo>
                  <a:pt x="19050" y="349250"/>
                </a:lnTo>
                <a:lnTo>
                  <a:pt x="12700" y="368300"/>
                </a:lnTo>
                <a:lnTo>
                  <a:pt x="12700" y="374650"/>
                </a:lnTo>
                <a:lnTo>
                  <a:pt x="6350" y="387350"/>
                </a:lnTo>
                <a:lnTo>
                  <a:pt x="0" y="393700"/>
                </a:lnTo>
                <a:lnTo>
                  <a:pt x="0" y="393700"/>
                </a:lnTo>
                <a:lnTo>
                  <a:pt x="0" y="393700"/>
                </a:lnTo>
                <a:lnTo>
                  <a:pt x="0" y="387350"/>
                </a:lnTo>
                <a:lnTo>
                  <a:pt x="0" y="374650"/>
                </a:lnTo>
                <a:lnTo>
                  <a:pt x="0" y="361950"/>
                </a:lnTo>
                <a:lnTo>
                  <a:pt x="0" y="342900"/>
                </a:lnTo>
                <a:lnTo>
                  <a:pt x="6350" y="323850"/>
                </a:lnTo>
                <a:lnTo>
                  <a:pt x="12700" y="298450"/>
                </a:lnTo>
                <a:lnTo>
                  <a:pt x="12700" y="266700"/>
                </a:lnTo>
                <a:lnTo>
                  <a:pt x="19050" y="241300"/>
                </a:lnTo>
                <a:lnTo>
                  <a:pt x="25400" y="209550"/>
                </a:lnTo>
                <a:lnTo>
                  <a:pt x="31750" y="177800"/>
                </a:lnTo>
                <a:lnTo>
                  <a:pt x="38100" y="146050"/>
                </a:lnTo>
                <a:lnTo>
                  <a:pt x="38100" y="120650"/>
                </a:lnTo>
                <a:lnTo>
                  <a:pt x="44450" y="95250"/>
                </a:lnTo>
                <a:lnTo>
                  <a:pt x="50800" y="76200"/>
                </a:lnTo>
                <a:lnTo>
                  <a:pt x="50800" y="57150"/>
                </a:lnTo>
                <a:lnTo>
                  <a:pt x="57150" y="44450"/>
                </a:lnTo>
                <a:lnTo>
                  <a:pt x="63500" y="31750"/>
                </a:lnTo>
                <a:lnTo>
                  <a:pt x="63500" y="19050"/>
                </a:lnTo>
                <a:lnTo>
                  <a:pt x="63500" y="12700"/>
                </a:lnTo>
                <a:lnTo>
                  <a:pt x="69850" y="6350"/>
                </a:lnTo>
                <a:lnTo>
                  <a:pt x="76200" y="0"/>
                </a:lnTo>
                <a:lnTo>
                  <a:pt x="82550" y="0"/>
                </a:lnTo>
                <a:lnTo>
                  <a:pt x="95250" y="0"/>
                </a:lnTo>
                <a:lnTo>
                  <a:pt x="101600" y="0"/>
                </a:lnTo>
                <a:lnTo>
                  <a:pt x="107950" y="6350"/>
                </a:lnTo>
                <a:lnTo>
                  <a:pt x="114300" y="6350"/>
                </a:lnTo>
                <a:lnTo>
                  <a:pt x="127000" y="12700"/>
                </a:lnTo>
                <a:lnTo>
                  <a:pt x="133350" y="19050"/>
                </a:lnTo>
                <a:lnTo>
                  <a:pt x="139700" y="25400"/>
                </a:lnTo>
                <a:lnTo>
                  <a:pt x="146050" y="38100"/>
                </a:lnTo>
                <a:lnTo>
                  <a:pt x="152400" y="44450"/>
                </a:lnTo>
                <a:lnTo>
                  <a:pt x="158750" y="57150"/>
                </a:lnTo>
                <a:lnTo>
                  <a:pt x="158750" y="63500"/>
                </a:lnTo>
                <a:lnTo>
                  <a:pt x="165100" y="69850"/>
                </a:lnTo>
                <a:lnTo>
                  <a:pt x="165100" y="82550"/>
                </a:lnTo>
                <a:lnTo>
                  <a:pt x="165100" y="88900"/>
                </a:lnTo>
                <a:lnTo>
                  <a:pt x="165100" y="95250"/>
                </a:lnTo>
                <a:lnTo>
                  <a:pt x="165100" y="101600"/>
                </a:lnTo>
                <a:lnTo>
                  <a:pt x="158750" y="107950"/>
                </a:lnTo>
                <a:lnTo>
                  <a:pt x="158750" y="114300"/>
                </a:lnTo>
                <a:lnTo>
                  <a:pt x="152400" y="120650"/>
                </a:lnTo>
                <a:lnTo>
                  <a:pt x="146050" y="120650"/>
                </a:lnTo>
                <a:lnTo>
                  <a:pt x="139700" y="120650"/>
                </a:lnTo>
                <a:lnTo>
                  <a:pt x="133350" y="127000"/>
                </a:lnTo>
                <a:lnTo>
                  <a:pt x="120650" y="127000"/>
                </a:lnTo>
                <a:lnTo>
                  <a:pt x="114300" y="127000"/>
                </a:lnTo>
                <a:lnTo>
                  <a:pt x="101600" y="127000"/>
                </a:lnTo>
                <a:lnTo>
                  <a:pt x="95250" y="127000"/>
                </a:lnTo>
                <a:lnTo>
                  <a:pt x="82550" y="127000"/>
                </a:lnTo>
                <a:lnTo>
                  <a:pt x="76200" y="127000"/>
                </a:lnTo>
                <a:lnTo>
                  <a:pt x="69850" y="127000"/>
                </a:lnTo>
                <a:lnTo>
                  <a:pt x="69850" y="127000"/>
                </a:lnTo>
                <a:lnTo>
                  <a:pt x="69850" y="127000"/>
                </a:lnTo>
                <a:lnTo>
                  <a:pt x="69850" y="133350"/>
                </a:lnTo>
                <a:lnTo>
                  <a:pt x="69850" y="139700"/>
                </a:lnTo>
                <a:lnTo>
                  <a:pt x="76200" y="139700"/>
                </a:lnTo>
                <a:lnTo>
                  <a:pt x="82550" y="146050"/>
                </a:lnTo>
                <a:lnTo>
                  <a:pt x="88900" y="152400"/>
                </a:lnTo>
                <a:lnTo>
                  <a:pt x="101600" y="158750"/>
                </a:lnTo>
                <a:lnTo>
                  <a:pt x="114300" y="165100"/>
                </a:lnTo>
                <a:lnTo>
                  <a:pt x="120650" y="171450"/>
                </a:lnTo>
                <a:lnTo>
                  <a:pt x="127000" y="184150"/>
                </a:lnTo>
                <a:lnTo>
                  <a:pt x="139700" y="190500"/>
                </a:lnTo>
                <a:lnTo>
                  <a:pt x="152400" y="203200"/>
                </a:lnTo>
                <a:lnTo>
                  <a:pt x="158750" y="209550"/>
                </a:lnTo>
                <a:lnTo>
                  <a:pt x="165100" y="215900"/>
                </a:lnTo>
                <a:lnTo>
                  <a:pt x="171450" y="228600"/>
                </a:lnTo>
                <a:lnTo>
                  <a:pt x="177800" y="234950"/>
                </a:lnTo>
                <a:lnTo>
                  <a:pt x="184150" y="247650"/>
                </a:lnTo>
                <a:lnTo>
                  <a:pt x="190500" y="254000"/>
                </a:lnTo>
                <a:lnTo>
                  <a:pt x="190500" y="260350"/>
                </a:lnTo>
                <a:lnTo>
                  <a:pt x="190500" y="266700"/>
                </a:lnTo>
                <a:lnTo>
                  <a:pt x="190500" y="273050"/>
                </a:lnTo>
                <a:lnTo>
                  <a:pt x="190500" y="279400"/>
                </a:lnTo>
                <a:lnTo>
                  <a:pt x="184150" y="292100"/>
                </a:lnTo>
                <a:lnTo>
                  <a:pt x="171450" y="292100"/>
                </a:lnTo>
                <a:lnTo>
                  <a:pt x="165100" y="298450"/>
                </a:lnTo>
                <a:lnTo>
                  <a:pt x="152400" y="304800"/>
                </a:lnTo>
                <a:lnTo>
                  <a:pt x="133350" y="304800"/>
                </a:lnTo>
                <a:lnTo>
                  <a:pt x="120650" y="311150"/>
                </a:lnTo>
                <a:lnTo>
                  <a:pt x="101600" y="311150"/>
                </a:lnTo>
                <a:lnTo>
                  <a:pt x="82550" y="311150"/>
                </a:lnTo>
                <a:lnTo>
                  <a:pt x="69850" y="311150"/>
                </a:lnTo>
                <a:lnTo>
                  <a:pt x="50800" y="311150"/>
                </a:lnTo>
                <a:lnTo>
                  <a:pt x="38100" y="304800"/>
                </a:lnTo>
                <a:lnTo>
                  <a:pt x="25400" y="304800"/>
                </a:lnTo>
                <a:lnTo>
                  <a:pt x="19050" y="298450"/>
                </a:lnTo>
                <a:lnTo>
                  <a:pt x="6350" y="292100"/>
                </a:lnTo>
                <a:lnTo>
                  <a:pt x="6350" y="292100"/>
                </a:lnTo>
                <a:lnTo>
                  <a:pt x="6350" y="279400"/>
                </a:lnTo>
                <a:lnTo>
                  <a:pt x="6350" y="273050"/>
                </a:lnTo>
                <a:lnTo>
                  <a:pt x="6350" y="266700"/>
                </a:lnTo>
                <a:lnTo>
                  <a:pt x="12700" y="260350"/>
                </a:lnTo>
                <a:lnTo>
                  <a:pt x="19050" y="254000"/>
                </a:lnTo>
                <a:lnTo>
                  <a:pt x="19050" y="2540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19" name="Freeform 38918">
            <a:extLst>
              <a:ext uri="{FF2B5EF4-FFF2-40B4-BE49-F238E27FC236}">
                <a16:creationId xmlns:a16="http://schemas.microsoft.com/office/drawing/2014/main" xmlns="" id="{E0CEC104-A8DB-45AF-A4A5-D6C20EB71D5F}"/>
              </a:ext>
            </a:extLst>
          </p:cNvPr>
          <p:cNvSpPr/>
          <p:nvPr/>
        </p:nvSpPr>
        <p:spPr>
          <a:xfrm>
            <a:off x="3054350" y="5175250"/>
            <a:ext cx="222250" cy="44450"/>
          </a:xfrm>
          <a:custGeom>
            <a:avLst/>
            <a:gdLst/>
            <a:ahLst/>
            <a:cxnLst/>
            <a:rect l="0" t="0" r="0" b="0"/>
            <a:pathLst>
              <a:path w="222251" h="44451">
                <a:moveTo>
                  <a:pt x="0" y="0"/>
                </a:moveTo>
                <a:lnTo>
                  <a:pt x="0" y="0"/>
                </a:lnTo>
                <a:lnTo>
                  <a:pt x="6350" y="0"/>
                </a:lnTo>
                <a:lnTo>
                  <a:pt x="6350" y="0"/>
                </a:lnTo>
                <a:lnTo>
                  <a:pt x="6350" y="0"/>
                </a:lnTo>
                <a:lnTo>
                  <a:pt x="6350" y="0"/>
                </a:lnTo>
                <a:lnTo>
                  <a:pt x="19050" y="0"/>
                </a:lnTo>
                <a:lnTo>
                  <a:pt x="19050" y="0"/>
                </a:lnTo>
                <a:lnTo>
                  <a:pt x="19050" y="0"/>
                </a:lnTo>
                <a:lnTo>
                  <a:pt x="25400" y="0"/>
                </a:lnTo>
                <a:lnTo>
                  <a:pt x="31750" y="0"/>
                </a:lnTo>
                <a:lnTo>
                  <a:pt x="31750" y="0"/>
                </a:lnTo>
                <a:lnTo>
                  <a:pt x="38100" y="0"/>
                </a:lnTo>
                <a:lnTo>
                  <a:pt x="44450" y="6350"/>
                </a:lnTo>
                <a:lnTo>
                  <a:pt x="50800" y="6350"/>
                </a:lnTo>
                <a:lnTo>
                  <a:pt x="57150" y="6350"/>
                </a:lnTo>
                <a:lnTo>
                  <a:pt x="69850" y="12700"/>
                </a:lnTo>
                <a:lnTo>
                  <a:pt x="82550" y="12700"/>
                </a:lnTo>
                <a:lnTo>
                  <a:pt x="88900" y="19050"/>
                </a:lnTo>
                <a:lnTo>
                  <a:pt x="101600" y="25400"/>
                </a:lnTo>
                <a:lnTo>
                  <a:pt x="114300" y="25400"/>
                </a:lnTo>
                <a:lnTo>
                  <a:pt x="127000" y="31750"/>
                </a:lnTo>
                <a:lnTo>
                  <a:pt x="133350" y="31750"/>
                </a:lnTo>
                <a:lnTo>
                  <a:pt x="146050" y="38100"/>
                </a:lnTo>
                <a:lnTo>
                  <a:pt x="158750" y="38100"/>
                </a:lnTo>
                <a:lnTo>
                  <a:pt x="171450" y="38100"/>
                </a:lnTo>
                <a:lnTo>
                  <a:pt x="177800" y="44450"/>
                </a:lnTo>
                <a:lnTo>
                  <a:pt x="184150" y="44450"/>
                </a:lnTo>
                <a:lnTo>
                  <a:pt x="196850" y="44450"/>
                </a:lnTo>
                <a:lnTo>
                  <a:pt x="203200" y="44450"/>
                </a:lnTo>
                <a:lnTo>
                  <a:pt x="209550" y="44450"/>
                </a:lnTo>
                <a:lnTo>
                  <a:pt x="215900" y="44450"/>
                </a:lnTo>
                <a:lnTo>
                  <a:pt x="215900" y="44450"/>
                </a:lnTo>
                <a:lnTo>
                  <a:pt x="222250" y="38100"/>
                </a:lnTo>
                <a:lnTo>
                  <a:pt x="222250" y="381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20" name="Freeform 38919">
            <a:extLst>
              <a:ext uri="{FF2B5EF4-FFF2-40B4-BE49-F238E27FC236}">
                <a16:creationId xmlns:a16="http://schemas.microsoft.com/office/drawing/2014/main" xmlns="" id="{D2D0CF25-14DD-4095-B5B8-3BC16E478E20}"/>
              </a:ext>
            </a:extLst>
          </p:cNvPr>
          <p:cNvSpPr/>
          <p:nvPr/>
        </p:nvSpPr>
        <p:spPr>
          <a:xfrm>
            <a:off x="3213100" y="5099050"/>
            <a:ext cx="139700" cy="222250"/>
          </a:xfrm>
          <a:custGeom>
            <a:avLst/>
            <a:gdLst/>
            <a:ahLst/>
            <a:cxnLst/>
            <a:rect l="0" t="0" r="0" b="0"/>
            <a:pathLst>
              <a:path w="139701" h="222251">
                <a:moveTo>
                  <a:pt x="76200" y="6350"/>
                </a:moveTo>
                <a:lnTo>
                  <a:pt x="69850" y="6350"/>
                </a:lnTo>
                <a:lnTo>
                  <a:pt x="69850" y="6350"/>
                </a:lnTo>
                <a:lnTo>
                  <a:pt x="63500" y="6350"/>
                </a:lnTo>
                <a:lnTo>
                  <a:pt x="57150" y="0"/>
                </a:lnTo>
                <a:lnTo>
                  <a:pt x="57150" y="0"/>
                </a:lnTo>
                <a:lnTo>
                  <a:pt x="50800" y="6350"/>
                </a:lnTo>
                <a:lnTo>
                  <a:pt x="50800" y="6350"/>
                </a:lnTo>
                <a:lnTo>
                  <a:pt x="50800" y="6350"/>
                </a:lnTo>
                <a:lnTo>
                  <a:pt x="50800" y="6350"/>
                </a:lnTo>
                <a:lnTo>
                  <a:pt x="50800" y="12700"/>
                </a:lnTo>
                <a:lnTo>
                  <a:pt x="50800" y="19050"/>
                </a:lnTo>
                <a:lnTo>
                  <a:pt x="50800" y="25400"/>
                </a:lnTo>
                <a:lnTo>
                  <a:pt x="57150" y="25400"/>
                </a:lnTo>
                <a:lnTo>
                  <a:pt x="57150" y="31750"/>
                </a:lnTo>
                <a:lnTo>
                  <a:pt x="63500" y="44450"/>
                </a:lnTo>
                <a:lnTo>
                  <a:pt x="69850" y="50800"/>
                </a:lnTo>
                <a:lnTo>
                  <a:pt x="69850" y="57150"/>
                </a:lnTo>
                <a:lnTo>
                  <a:pt x="76200" y="63500"/>
                </a:lnTo>
                <a:lnTo>
                  <a:pt x="88900" y="69850"/>
                </a:lnTo>
                <a:lnTo>
                  <a:pt x="95250" y="76200"/>
                </a:lnTo>
                <a:lnTo>
                  <a:pt x="101600" y="82550"/>
                </a:lnTo>
                <a:lnTo>
                  <a:pt x="114300" y="88900"/>
                </a:lnTo>
                <a:lnTo>
                  <a:pt x="120650" y="95250"/>
                </a:lnTo>
                <a:lnTo>
                  <a:pt x="120650" y="101600"/>
                </a:lnTo>
                <a:lnTo>
                  <a:pt x="127000" y="107950"/>
                </a:lnTo>
                <a:lnTo>
                  <a:pt x="133350" y="114300"/>
                </a:lnTo>
                <a:lnTo>
                  <a:pt x="139700" y="120650"/>
                </a:lnTo>
                <a:lnTo>
                  <a:pt x="139700" y="120650"/>
                </a:lnTo>
                <a:lnTo>
                  <a:pt x="139700" y="127000"/>
                </a:lnTo>
                <a:lnTo>
                  <a:pt x="139700" y="127000"/>
                </a:lnTo>
                <a:lnTo>
                  <a:pt x="139700" y="133350"/>
                </a:lnTo>
                <a:lnTo>
                  <a:pt x="133350" y="139700"/>
                </a:lnTo>
                <a:lnTo>
                  <a:pt x="127000" y="139700"/>
                </a:lnTo>
                <a:lnTo>
                  <a:pt x="120650" y="146050"/>
                </a:lnTo>
                <a:lnTo>
                  <a:pt x="107950" y="152400"/>
                </a:lnTo>
                <a:lnTo>
                  <a:pt x="101600" y="152400"/>
                </a:lnTo>
                <a:lnTo>
                  <a:pt x="82550" y="158750"/>
                </a:lnTo>
                <a:lnTo>
                  <a:pt x="69850" y="165100"/>
                </a:lnTo>
                <a:lnTo>
                  <a:pt x="63500" y="171450"/>
                </a:lnTo>
                <a:lnTo>
                  <a:pt x="44450" y="177800"/>
                </a:lnTo>
                <a:lnTo>
                  <a:pt x="31750" y="184150"/>
                </a:lnTo>
                <a:lnTo>
                  <a:pt x="25400" y="190500"/>
                </a:lnTo>
                <a:lnTo>
                  <a:pt x="19050" y="196850"/>
                </a:lnTo>
                <a:lnTo>
                  <a:pt x="12700" y="203200"/>
                </a:lnTo>
                <a:lnTo>
                  <a:pt x="6350" y="209550"/>
                </a:lnTo>
                <a:lnTo>
                  <a:pt x="0" y="215900"/>
                </a:lnTo>
                <a:lnTo>
                  <a:pt x="0" y="222250"/>
                </a:lnTo>
                <a:lnTo>
                  <a:pt x="0" y="2222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21" name="Freeform 38920">
            <a:extLst>
              <a:ext uri="{FF2B5EF4-FFF2-40B4-BE49-F238E27FC236}">
                <a16:creationId xmlns:a16="http://schemas.microsoft.com/office/drawing/2014/main" xmlns="" id="{0737D7AB-AD20-4264-A252-29116B49E4A3}"/>
              </a:ext>
            </a:extLst>
          </p:cNvPr>
          <p:cNvSpPr/>
          <p:nvPr/>
        </p:nvSpPr>
        <p:spPr>
          <a:xfrm>
            <a:off x="2717800" y="5162550"/>
            <a:ext cx="146050" cy="546100"/>
          </a:xfrm>
          <a:custGeom>
            <a:avLst/>
            <a:gdLst/>
            <a:ahLst/>
            <a:cxnLst/>
            <a:rect l="0" t="0" r="0" b="0"/>
            <a:pathLst>
              <a:path w="146051" h="546101">
                <a:moveTo>
                  <a:pt x="127000" y="0"/>
                </a:moveTo>
                <a:lnTo>
                  <a:pt x="127000" y="6350"/>
                </a:lnTo>
                <a:lnTo>
                  <a:pt x="114300" y="12700"/>
                </a:lnTo>
                <a:lnTo>
                  <a:pt x="107950" y="19050"/>
                </a:lnTo>
                <a:lnTo>
                  <a:pt x="95250" y="25400"/>
                </a:lnTo>
                <a:lnTo>
                  <a:pt x="88900" y="44450"/>
                </a:lnTo>
                <a:lnTo>
                  <a:pt x="82550" y="57150"/>
                </a:lnTo>
                <a:lnTo>
                  <a:pt x="76200" y="69850"/>
                </a:lnTo>
                <a:lnTo>
                  <a:pt x="69850" y="82550"/>
                </a:lnTo>
                <a:lnTo>
                  <a:pt x="57150" y="95250"/>
                </a:lnTo>
                <a:lnTo>
                  <a:pt x="50800" y="114300"/>
                </a:lnTo>
                <a:lnTo>
                  <a:pt x="44450" y="127000"/>
                </a:lnTo>
                <a:lnTo>
                  <a:pt x="38100" y="152400"/>
                </a:lnTo>
                <a:lnTo>
                  <a:pt x="31750" y="171450"/>
                </a:lnTo>
                <a:lnTo>
                  <a:pt x="25400" y="196850"/>
                </a:lnTo>
                <a:lnTo>
                  <a:pt x="19050" y="228600"/>
                </a:lnTo>
                <a:lnTo>
                  <a:pt x="12700" y="254000"/>
                </a:lnTo>
                <a:lnTo>
                  <a:pt x="6350" y="279400"/>
                </a:lnTo>
                <a:lnTo>
                  <a:pt x="0" y="311150"/>
                </a:lnTo>
                <a:lnTo>
                  <a:pt x="0" y="342900"/>
                </a:lnTo>
                <a:lnTo>
                  <a:pt x="0" y="368300"/>
                </a:lnTo>
                <a:lnTo>
                  <a:pt x="0" y="393700"/>
                </a:lnTo>
                <a:lnTo>
                  <a:pt x="0" y="419100"/>
                </a:lnTo>
                <a:lnTo>
                  <a:pt x="6350" y="444500"/>
                </a:lnTo>
                <a:lnTo>
                  <a:pt x="19050" y="463550"/>
                </a:lnTo>
                <a:lnTo>
                  <a:pt x="31750" y="482600"/>
                </a:lnTo>
                <a:lnTo>
                  <a:pt x="44450" y="501650"/>
                </a:lnTo>
                <a:lnTo>
                  <a:pt x="57150" y="514350"/>
                </a:lnTo>
                <a:lnTo>
                  <a:pt x="69850" y="533400"/>
                </a:lnTo>
                <a:lnTo>
                  <a:pt x="88900" y="539750"/>
                </a:lnTo>
                <a:lnTo>
                  <a:pt x="107950" y="546100"/>
                </a:lnTo>
                <a:lnTo>
                  <a:pt x="127000" y="546100"/>
                </a:lnTo>
                <a:lnTo>
                  <a:pt x="146050" y="546100"/>
                </a:lnTo>
                <a:lnTo>
                  <a:pt x="146050" y="5461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22" name="Freeform 38921">
            <a:extLst>
              <a:ext uri="{FF2B5EF4-FFF2-40B4-BE49-F238E27FC236}">
                <a16:creationId xmlns:a16="http://schemas.microsoft.com/office/drawing/2014/main" xmlns="" id="{FE0564AA-A620-41B2-A27A-261D164B2F0F}"/>
              </a:ext>
            </a:extLst>
          </p:cNvPr>
          <p:cNvSpPr/>
          <p:nvPr/>
        </p:nvSpPr>
        <p:spPr>
          <a:xfrm>
            <a:off x="3251200" y="5251450"/>
            <a:ext cx="203200" cy="596900"/>
          </a:xfrm>
          <a:custGeom>
            <a:avLst/>
            <a:gdLst/>
            <a:ahLst/>
            <a:cxnLst/>
            <a:rect l="0" t="0" r="0" b="0"/>
            <a:pathLst>
              <a:path w="203201" h="596901">
                <a:moveTo>
                  <a:pt x="196850" y="0"/>
                </a:moveTo>
                <a:lnTo>
                  <a:pt x="196850" y="6350"/>
                </a:lnTo>
                <a:lnTo>
                  <a:pt x="203200" y="19050"/>
                </a:lnTo>
                <a:lnTo>
                  <a:pt x="203200" y="31750"/>
                </a:lnTo>
                <a:lnTo>
                  <a:pt x="203200" y="38100"/>
                </a:lnTo>
                <a:lnTo>
                  <a:pt x="196850" y="44450"/>
                </a:lnTo>
                <a:lnTo>
                  <a:pt x="196850" y="57150"/>
                </a:lnTo>
                <a:lnTo>
                  <a:pt x="190500" y="69850"/>
                </a:lnTo>
                <a:lnTo>
                  <a:pt x="184150" y="82550"/>
                </a:lnTo>
                <a:lnTo>
                  <a:pt x="177800" y="101600"/>
                </a:lnTo>
                <a:lnTo>
                  <a:pt x="177800" y="114300"/>
                </a:lnTo>
                <a:lnTo>
                  <a:pt x="171450" y="133350"/>
                </a:lnTo>
                <a:lnTo>
                  <a:pt x="165100" y="152400"/>
                </a:lnTo>
                <a:lnTo>
                  <a:pt x="158750" y="171450"/>
                </a:lnTo>
                <a:lnTo>
                  <a:pt x="158750" y="196850"/>
                </a:lnTo>
                <a:lnTo>
                  <a:pt x="152400" y="215900"/>
                </a:lnTo>
                <a:lnTo>
                  <a:pt x="152400" y="247650"/>
                </a:lnTo>
                <a:lnTo>
                  <a:pt x="146050" y="273050"/>
                </a:lnTo>
                <a:lnTo>
                  <a:pt x="146050" y="298450"/>
                </a:lnTo>
                <a:lnTo>
                  <a:pt x="139700" y="330200"/>
                </a:lnTo>
                <a:lnTo>
                  <a:pt x="133350" y="361950"/>
                </a:lnTo>
                <a:lnTo>
                  <a:pt x="127000" y="393700"/>
                </a:lnTo>
                <a:lnTo>
                  <a:pt x="127000" y="419100"/>
                </a:lnTo>
                <a:lnTo>
                  <a:pt x="114300" y="450850"/>
                </a:lnTo>
                <a:lnTo>
                  <a:pt x="107950" y="476250"/>
                </a:lnTo>
                <a:lnTo>
                  <a:pt x="95250" y="501650"/>
                </a:lnTo>
                <a:lnTo>
                  <a:pt x="82550" y="520700"/>
                </a:lnTo>
                <a:lnTo>
                  <a:pt x="69850" y="546100"/>
                </a:lnTo>
                <a:lnTo>
                  <a:pt x="50800" y="558800"/>
                </a:lnTo>
                <a:lnTo>
                  <a:pt x="38100" y="571500"/>
                </a:lnTo>
                <a:lnTo>
                  <a:pt x="31750" y="584200"/>
                </a:lnTo>
                <a:lnTo>
                  <a:pt x="19050" y="590550"/>
                </a:lnTo>
                <a:lnTo>
                  <a:pt x="6350" y="596900"/>
                </a:lnTo>
                <a:lnTo>
                  <a:pt x="6350" y="590550"/>
                </a:lnTo>
                <a:lnTo>
                  <a:pt x="0" y="584200"/>
                </a:lnTo>
                <a:lnTo>
                  <a:pt x="0" y="5842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23" name="Freeform 38922">
            <a:extLst>
              <a:ext uri="{FF2B5EF4-FFF2-40B4-BE49-F238E27FC236}">
                <a16:creationId xmlns:a16="http://schemas.microsoft.com/office/drawing/2014/main" xmlns="" id="{97BB4518-860F-4AE5-AEBC-954C36B530DA}"/>
              </a:ext>
            </a:extLst>
          </p:cNvPr>
          <p:cNvSpPr/>
          <p:nvPr/>
        </p:nvSpPr>
        <p:spPr>
          <a:xfrm>
            <a:off x="3562350" y="5543550"/>
            <a:ext cx="247650" cy="44450"/>
          </a:xfrm>
          <a:custGeom>
            <a:avLst/>
            <a:gdLst/>
            <a:ahLst/>
            <a:cxnLst/>
            <a:rect l="0" t="0" r="0" b="0"/>
            <a:pathLst>
              <a:path w="247651" h="44451">
                <a:moveTo>
                  <a:pt x="0" y="0"/>
                </a:moveTo>
                <a:lnTo>
                  <a:pt x="6350" y="6350"/>
                </a:lnTo>
                <a:lnTo>
                  <a:pt x="6350" y="6350"/>
                </a:lnTo>
                <a:lnTo>
                  <a:pt x="12700" y="12700"/>
                </a:lnTo>
                <a:lnTo>
                  <a:pt x="19050" y="12700"/>
                </a:lnTo>
                <a:lnTo>
                  <a:pt x="25400" y="12700"/>
                </a:lnTo>
                <a:lnTo>
                  <a:pt x="38100" y="12700"/>
                </a:lnTo>
                <a:lnTo>
                  <a:pt x="50800" y="12700"/>
                </a:lnTo>
                <a:lnTo>
                  <a:pt x="63500" y="19050"/>
                </a:lnTo>
                <a:lnTo>
                  <a:pt x="76200" y="19050"/>
                </a:lnTo>
                <a:lnTo>
                  <a:pt x="88900" y="19050"/>
                </a:lnTo>
                <a:lnTo>
                  <a:pt x="101600" y="25400"/>
                </a:lnTo>
                <a:lnTo>
                  <a:pt x="107950" y="25400"/>
                </a:lnTo>
                <a:lnTo>
                  <a:pt x="120650" y="31750"/>
                </a:lnTo>
                <a:lnTo>
                  <a:pt x="133350" y="31750"/>
                </a:lnTo>
                <a:lnTo>
                  <a:pt x="146050" y="31750"/>
                </a:lnTo>
                <a:lnTo>
                  <a:pt x="158750" y="31750"/>
                </a:lnTo>
                <a:lnTo>
                  <a:pt x="171450" y="31750"/>
                </a:lnTo>
                <a:lnTo>
                  <a:pt x="184150" y="31750"/>
                </a:lnTo>
                <a:lnTo>
                  <a:pt x="196850" y="38100"/>
                </a:lnTo>
                <a:lnTo>
                  <a:pt x="203200" y="38100"/>
                </a:lnTo>
                <a:lnTo>
                  <a:pt x="215900" y="38100"/>
                </a:lnTo>
                <a:lnTo>
                  <a:pt x="228600" y="38100"/>
                </a:lnTo>
                <a:lnTo>
                  <a:pt x="234950" y="44450"/>
                </a:lnTo>
                <a:lnTo>
                  <a:pt x="241300" y="44450"/>
                </a:lnTo>
                <a:lnTo>
                  <a:pt x="247650" y="44450"/>
                </a:lnTo>
                <a:lnTo>
                  <a:pt x="247650" y="444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24" name="Freeform 38923">
            <a:extLst>
              <a:ext uri="{FF2B5EF4-FFF2-40B4-BE49-F238E27FC236}">
                <a16:creationId xmlns:a16="http://schemas.microsoft.com/office/drawing/2014/main" xmlns="" id="{DA4F622A-4E04-4A1F-9DAE-F356E9F8F283}"/>
              </a:ext>
            </a:extLst>
          </p:cNvPr>
          <p:cNvSpPr/>
          <p:nvPr/>
        </p:nvSpPr>
        <p:spPr>
          <a:xfrm>
            <a:off x="3587750" y="5638800"/>
            <a:ext cx="158750" cy="63500"/>
          </a:xfrm>
          <a:custGeom>
            <a:avLst/>
            <a:gdLst/>
            <a:ahLst/>
            <a:cxnLst/>
            <a:rect l="0" t="0" r="0" b="0"/>
            <a:pathLst>
              <a:path w="158751" h="63501">
                <a:moveTo>
                  <a:pt x="0" y="0"/>
                </a:moveTo>
                <a:lnTo>
                  <a:pt x="0" y="6350"/>
                </a:lnTo>
                <a:lnTo>
                  <a:pt x="0" y="12700"/>
                </a:lnTo>
                <a:lnTo>
                  <a:pt x="0" y="19050"/>
                </a:lnTo>
                <a:lnTo>
                  <a:pt x="6350" y="25400"/>
                </a:lnTo>
                <a:lnTo>
                  <a:pt x="12700" y="25400"/>
                </a:lnTo>
                <a:lnTo>
                  <a:pt x="19050" y="31750"/>
                </a:lnTo>
                <a:lnTo>
                  <a:pt x="25400" y="31750"/>
                </a:lnTo>
                <a:lnTo>
                  <a:pt x="31750" y="31750"/>
                </a:lnTo>
                <a:lnTo>
                  <a:pt x="44450" y="38100"/>
                </a:lnTo>
                <a:lnTo>
                  <a:pt x="57150" y="38100"/>
                </a:lnTo>
                <a:lnTo>
                  <a:pt x="69850" y="44450"/>
                </a:lnTo>
                <a:lnTo>
                  <a:pt x="82550" y="44450"/>
                </a:lnTo>
                <a:lnTo>
                  <a:pt x="95250" y="50800"/>
                </a:lnTo>
                <a:lnTo>
                  <a:pt x="114300" y="50800"/>
                </a:lnTo>
                <a:lnTo>
                  <a:pt x="127000" y="57150"/>
                </a:lnTo>
                <a:lnTo>
                  <a:pt x="139700" y="57150"/>
                </a:lnTo>
                <a:lnTo>
                  <a:pt x="158750" y="63500"/>
                </a:lnTo>
                <a:lnTo>
                  <a:pt x="158750" y="635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25" name="Freeform 38924">
            <a:extLst>
              <a:ext uri="{FF2B5EF4-FFF2-40B4-BE49-F238E27FC236}">
                <a16:creationId xmlns:a16="http://schemas.microsoft.com/office/drawing/2014/main" xmlns="" id="{C8A846E0-FC45-4B46-81AB-E7F28BFD77C3}"/>
              </a:ext>
            </a:extLst>
          </p:cNvPr>
          <p:cNvSpPr/>
          <p:nvPr/>
        </p:nvSpPr>
        <p:spPr>
          <a:xfrm>
            <a:off x="3905250" y="5588000"/>
            <a:ext cx="279400" cy="298450"/>
          </a:xfrm>
          <a:custGeom>
            <a:avLst/>
            <a:gdLst/>
            <a:ahLst/>
            <a:cxnLst/>
            <a:rect l="0" t="0" r="0" b="0"/>
            <a:pathLst>
              <a:path w="279401" h="298451">
                <a:moveTo>
                  <a:pt x="279400" y="0"/>
                </a:moveTo>
                <a:lnTo>
                  <a:pt x="273050" y="0"/>
                </a:lnTo>
                <a:lnTo>
                  <a:pt x="273050" y="0"/>
                </a:lnTo>
                <a:lnTo>
                  <a:pt x="266700" y="0"/>
                </a:lnTo>
                <a:lnTo>
                  <a:pt x="260350" y="0"/>
                </a:lnTo>
                <a:lnTo>
                  <a:pt x="260350" y="0"/>
                </a:lnTo>
                <a:lnTo>
                  <a:pt x="254000" y="0"/>
                </a:lnTo>
                <a:lnTo>
                  <a:pt x="247650" y="6350"/>
                </a:lnTo>
                <a:lnTo>
                  <a:pt x="241300" y="6350"/>
                </a:lnTo>
                <a:lnTo>
                  <a:pt x="234950" y="12700"/>
                </a:lnTo>
                <a:lnTo>
                  <a:pt x="234950" y="19050"/>
                </a:lnTo>
                <a:lnTo>
                  <a:pt x="228600" y="19050"/>
                </a:lnTo>
                <a:lnTo>
                  <a:pt x="228600" y="25400"/>
                </a:lnTo>
                <a:lnTo>
                  <a:pt x="222250" y="31750"/>
                </a:lnTo>
                <a:lnTo>
                  <a:pt x="215900" y="38100"/>
                </a:lnTo>
                <a:lnTo>
                  <a:pt x="203200" y="50800"/>
                </a:lnTo>
                <a:lnTo>
                  <a:pt x="196850" y="63500"/>
                </a:lnTo>
                <a:lnTo>
                  <a:pt x="190500" y="76200"/>
                </a:lnTo>
                <a:lnTo>
                  <a:pt x="171450" y="95250"/>
                </a:lnTo>
                <a:lnTo>
                  <a:pt x="158750" y="114300"/>
                </a:lnTo>
                <a:lnTo>
                  <a:pt x="146050" y="133350"/>
                </a:lnTo>
                <a:lnTo>
                  <a:pt x="127000" y="152400"/>
                </a:lnTo>
                <a:lnTo>
                  <a:pt x="114300" y="171450"/>
                </a:lnTo>
                <a:lnTo>
                  <a:pt x="95250" y="190500"/>
                </a:lnTo>
                <a:lnTo>
                  <a:pt x="76200" y="209550"/>
                </a:lnTo>
                <a:lnTo>
                  <a:pt x="63500" y="228600"/>
                </a:lnTo>
                <a:lnTo>
                  <a:pt x="44450" y="247650"/>
                </a:lnTo>
                <a:lnTo>
                  <a:pt x="38100" y="260350"/>
                </a:lnTo>
                <a:lnTo>
                  <a:pt x="25400" y="273050"/>
                </a:lnTo>
                <a:lnTo>
                  <a:pt x="12700" y="285750"/>
                </a:lnTo>
                <a:lnTo>
                  <a:pt x="6350" y="292100"/>
                </a:lnTo>
                <a:lnTo>
                  <a:pt x="0" y="298450"/>
                </a:lnTo>
                <a:lnTo>
                  <a:pt x="0" y="298450"/>
                </a:lnTo>
                <a:lnTo>
                  <a:pt x="0" y="298450"/>
                </a:lnTo>
                <a:lnTo>
                  <a:pt x="6350" y="292100"/>
                </a:lnTo>
                <a:lnTo>
                  <a:pt x="6350" y="2921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26" name="Freeform 38925">
            <a:extLst>
              <a:ext uri="{FF2B5EF4-FFF2-40B4-BE49-F238E27FC236}">
                <a16:creationId xmlns:a16="http://schemas.microsoft.com/office/drawing/2014/main" xmlns="" id="{6E7DEDF8-CB84-4174-BC56-D15E1F580E97}"/>
              </a:ext>
            </a:extLst>
          </p:cNvPr>
          <p:cNvSpPr/>
          <p:nvPr/>
        </p:nvSpPr>
        <p:spPr>
          <a:xfrm>
            <a:off x="4171950" y="5549900"/>
            <a:ext cx="63500" cy="406400"/>
          </a:xfrm>
          <a:custGeom>
            <a:avLst/>
            <a:gdLst/>
            <a:ahLst/>
            <a:cxnLst/>
            <a:rect l="0" t="0" r="0" b="0"/>
            <a:pathLst>
              <a:path w="63501" h="406401">
                <a:moveTo>
                  <a:pt x="38100" y="0"/>
                </a:moveTo>
                <a:lnTo>
                  <a:pt x="31750" y="6350"/>
                </a:lnTo>
                <a:lnTo>
                  <a:pt x="31750" y="12700"/>
                </a:lnTo>
                <a:lnTo>
                  <a:pt x="25400" y="12700"/>
                </a:lnTo>
                <a:lnTo>
                  <a:pt x="25400" y="25400"/>
                </a:lnTo>
                <a:lnTo>
                  <a:pt x="19050" y="31750"/>
                </a:lnTo>
                <a:lnTo>
                  <a:pt x="19050" y="31750"/>
                </a:lnTo>
                <a:lnTo>
                  <a:pt x="19050" y="38100"/>
                </a:lnTo>
                <a:lnTo>
                  <a:pt x="19050" y="57150"/>
                </a:lnTo>
                <a:lnTo>
                  <a:pt x="19050" y="63500"/>
                </a:lnTo>
                <a:lnTo>
                  <a:pt x="25400" y="76200"/>
                </a:lnTo>
                <a:lnTo>
                  <a:pt x="25400" y="95250"/>
                </a:lnTo>
                <a:lnTo>
                  <a:pt x="31750" y="114300"/>
                </a:lnTo>
                <a:lnTo>
                  <a:pt x="38100" y="133350"/>
                </a:lnTo>
                <a:lnTo>
                  <a:pt x="44450" y="152400"/>
                </a:lnTo>
                <a:lnTo>
                  <a:pt x="50800" y="171450"/>
                </a:lnTo>
                <a:lnTo>
                  <a:pt x="57150" y="190500"/>
                </a:lnTo>
                <a:lnTo>
                  <a:pt x="63500" y="209550"/>
                </a:lnTo>
                <a:lnTo>
                  <a:pt x="63500" y="234950"/>
                </a:lnTo>
                <a:lnTo>
                  <a:pt x="63500" y="254000"/>
                </a:lnTo>
                <a:lnTo>
                  <a:pt x="63500" y="273050"/>
                </a:lnTo>
                <a:lnTo>
                  <a:pt x="63500" y="292100"/>
                </a:lnTo>
                <a:lnTo>
                  <a:pt x="63500" y="311150"/>
                </a:lnTo>
                <a:lnTo>
                  <a:pt x="57150" y="330200"/>
                </a:lnTo>
                <a:lnTo>
                  <a:pt x="50800" y="349250"/>
                </a:lnTo>
                <a:lnTo>
                  <a:pt x="44450" y="361950"/>
                </a:lnTo>
                <a:lnTo>
                  <a:pt x="38100" y="374650"/>
                </a:lnTo>
                <a:lnTo>
                  <a:pt x="31750" y="387350"/>
                </a:lnTo>
                <a:lnTo>
                  <a:pt x="25400" y="400050"/>
                </a:lnTo>
                <a:lnTo>
                  <a:pt x="25400" y="406400"/>
                </a:lnTo>
                <a:lnTo>
                  <a:pt x="19050" y="406400"/>
                </a:lnTo>
                <a:lnTo>
                  <a:pt x="19050" y="406400"/>
                </a:lnTo>
                <a:lnTo>
                  <a:pt x="12700" y="400050"/>
                </a:lnTo>
                <a:lnTo>
                  <a:pt x="6350" y="393700"/>
                </a:lnTo>
                <a:lnTo>
                  <a:pt x="6350" y="387350"/>
                </a:lnTo>
                <a:lnTo>
                  <a:pt x="0" y="374650"/>
                </a:lnTo>
                <a:lnTo>
                  <a:pt x="0" y="3746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27" name="Freeform 38926">
            <a:extLst>
              <a:ext uri="{FF2B5EF4-FFF2-40B4-BE49-F238E27FC236}">
                <a16:creationId xmlns:a16="http://schemas.microsoft.com/office/drawing/2014/main" xmlns="" id="{AE3F5602-5AE4-4D9D-A630-96002E25DBA3}"/>
              </a:ext>
            </a:extLst>
          </p:cNvPr>
          <p:cNvSpPr/>
          <p:nvPr/>
        </p:nvSpPr>
        <p:spPr>
          <a:xfrm>
            <a:off x="4038600" y="5683250"/>
            <a:ext cx="260350" cy="76200"/>
          </a:xfrm>
          <a:custGeom>
            <a:avLst/>
            <a:gdLst/>
            <a:ahLst/>
            <a:cxnLst/>
            <a:rect l="0" t="0" r="0" b="0"/>
            <a:pathLst>
              <a:path w="260351" h="76201">
                <a:moveTo>
                  <a:pt x="0" y="0"/>
                </a:moveTo>
                <a:lnTo>
                  <a:pt x="6350" y="6350"/>
                </a:lnTo>
                <a:lnTo>
                  <a:pt x="6350" y="12700"/>
                </a:lnTo>
                <a:lnTo>
                  <a:pt x="19050" y="12700"/>
                </a:lnTo>
                <a:lnTo>
                  <a:pt x="25400" y="19050"/>
                </a:lnTo>
                <a:lnTo>
                  <a:pt x="38100" y="19050"/>
                </a:lnTo>
                <a:lnTo>
                  <a:pt x="38100" y="19050"/>
                </a:lnTo>
                <a:lnTo>
                  <a:pt x="44450" y="25400"/>
                </a:lnTo>
                <a:lnTo>
                  <a:pt x="63500" y="25400"/>
                </a:lnTo>
                <a:lnTo>
                  <a:pt x="76200" y="31750"/>
                </a:lnTo>
                <a:lnTo>
                  <a:pt x="95250" y="31750"/>
                </a:lnTo>
                <a:lnTo>
                  <a:pt x="107950" y="38100"/>
                </a:lnTo>
                <a:lnTo>
                  <a:pt x="127000" y="44450"/>
                </a:lnTo>
                <a:lnTo>
                  <a:pt x="139700" y="50800"/>
                </a:lnTo>
                <a:lnTo>
                  <a:pt x="152400" y="57150"/>
                </a:lnTo>
                <a:lnTo>
                  <a:pt x="171450" y="63500"/>
                </a:lnTo>
                <a:lnTo>
                  <a:pt x="184150" y="63500"/>
                </a:lnTo>
                <a:lnTo>
                  <a:pt x="196850" y="69850"/>
                </a:lnTo>
                <a:lnTo>
                  <a:pt x="209550" y="76200"/>
                </a:lnTo>
                <a:lnTo>
                  <a:pt x="222250" y="76200"/>
                </a:lnTo>
                <a:lnTo>
                  <a:pt x="241300" y="76200"/>
                </a:lnTo>
                <a:lnTo>
                  <a:pt x="247650" y="76200"/>
                </a:lnTo>
                <a:lnTo>
                  <a:pt x="260350" y="76200"/>
                </a:lnTo>
                <a:lnTo>
                  <a:pt x="260350" y="762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28" name="Freeform 38927">
            <a:extLst>
              <a:ext uri="{FF2B5EF4-FFF2-40B4-BE49-F238E27FC236}">
                <a16:creationId xmlns:a16="http://schemas.microsoft.com/office/drawing/2014/main" xmlns="" id="{CD5808A2-AB6C-40D1-95BD-A950FADD55B0}"/>
              </a:ext>
            </a:extLst>
          </p:cNvPr>
          <p:cNvSpPr/>
          <p:nvPr/>
        </p:nvSpPr>
        <p:spPr>
          <a:xfrm>
            <a:off x="4108450" y="5346700"/>
            <a:ext cx="196850" cy="57150"/>
          </a:xfrm>
          <a:custGeom>
            <a:avLst/>
            <a:gdLst/>
            <a:ahLst/>
            <a:cxnLst/>
            <a:rect l="0" t="0" r="0" b="0"/>
            <a:pathLst>
              <a:path w="196851" h="57151">
                <a:moveTo>
                  <a:pt x="6350" y="0"/>
                </a:moveTo>
                <a:lnTo>
                  <a:pt x="6350" y="0"/>
                </a:lnTo>
                <a:lnTo>
                  <a:pt x="6350" y="0"/>
                </a:lnTo>
                <a:lnTo>
                  <a:pt x="6350" y="0"/>
                </a:lnTo>
                <a:lnTo>
                  <a:pt x="6350" y="0"/>
                </a:lnTo>
                <a:lnTo>
                  <a:pt x="6350" y="6350"/>
                </a:lnTo>
                <a:lnTo>
                  <a:pt x="0" y="6350"/>
                </a:lnTo>
                <a:lnTo>
                  <a:pt x="0" y="6350"/>
                </a:lnTo>
                <a:lnTo>
                  <a:pt x="6350" y="6350"/>
                </a:lnTo>
                <a:lnTo>
                  <a:pt x="12700" y="6350"/>
                </a:lnTo>
                <a:lnTo>
                  <a:pt x="19050" y="12700"/>
                </a:lnTo>
                <a:lnTo>
                  <a:pt x="25400" y="12700"/>
                </a:lnTo>
                <a:lnTo>
                  <a:pt x="38100" y="12700"/>
                </a:lnTo>
                <a:lnTo>
                  <a:pt x="50800" y="19050"/>
                </a:lnTo>
                <a:lnTo>
                  <a:pt x="63500" y="19050"/>
                </a:lnTo>
                <a:lnTo>
                  <a:pt x="76200" y="25400"/>
                </a:lnTo>
                <a:lnTo>
                  <a:pt x="82550" y="31750"/>
                </a:lnTo>
                <a:lnTo>
                  <a:pt x="101600" y="31750"/>
                </a:lnTo>
                <a:lnTo>
                  <a:pt x="114300" y="38100"/>
                </a:lnTo>
                <a:lnTo>
                  <a:pt x="127000" y="38100"/>
                </a:lnTo>
                <a:lnTo>
                  <a:pt x="133350" y="44450"/>
                </a:lnTo>
                <a:lnTo>
                  <a:pt x="146050" y="44450"/>
                </a:lnTo>
                <a:lnTo>
                  <a:pt x="152400" y="50800"/>
                </a:lnTo>
                <a:lnTo>
                  <a:pt x="165100" y="50800"/>
                </a:lnTo>
                <a:lnTo>
                  <a:pt x="171450" y="50800"/>
                </a:lnTo>
                <a:lnTo>
                  <a:pt x="177800" y="57150"/>
                </a:lnTo>
                <a:lnTo>
                  <a:pt x="184150" y="57150"/>
                </a:lnTo>
                <a:lnTo>
                  <a:pt x="190500" y="57150"/>
                </a:lnTo>
                <a:lnTo>
                  <a:pt x="190500" y="50800"/>
                </a:lnTo>
                <a:lnTo>
                  <a:pt x="196850" y="50800"/>
                </a:lnTo>
                <a:lnTo>
                  <a:pt x="196850" y="508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29" name="Freeform 38928">
            <a:extLst>
              <a:ext uri="{FF2B5EF4-FFF2-40B4-BE49-F238E27FC236}">
                <a16:creationId xmlns:a16="http://schemas.microsoft.com/office/drawing/2014/main" xmlns="" id="{6E1F6510-30BE-420B-8A2D-D61B891702B1}"/>
              </a:ext>
            </a:extLst>
          </p:cNvPr>
          <p:cNvSpPr/>
          <p:nvPr/>
        </p:nvSpPr>
        <p:spPr>
          <a:xfrm>
            <a:off x="4216400" y="5334000"/>
            <a:ext cx="139700" cy="241300"/>
          </a:xfrm>
          <a:custGeom>
            <a:avLst/>
            <a:gdLst/>
            <a:ahLst/>
            <a:cxnLst/>
            <a:rect l="0" t="0" r="0" b="0"/>
            <a:pathLst>
              <a:path w="139701" h="241301">
                <a:moveTo>
                  <a:pt x="101600" y="0"/>
                </a:moveTo>
                <a:lnTo>
                  <a:pt x="95250" y="0"/>
                </a:lnTo>
                <a:lnTo>
                  <a:pt x="95250" y="0"/>
                </a:lnTo>
                <a:lnTo>
                  <a:pt x="88900" y="0"/>
                </a:lnTo>
                <a:lnTo>
                  <a:pt x="82550" y="0"/>
                </a:lnTo>
                <a:lnTo>
                  <a:pt x="82550" y="0"/>
                </a:lnTo>
                <a:lnTo>
                  <a:pt x="76200" y="0"/>
                </a:lnTo>
                <a:lnTo>
                  <a:pt x="76200" y="0"/>
                </a:lnTo>
                <a:lnTo>
                  <a:pt x="76200" y="0"/>
                </a:lnTo>
                <a:lnTo>
                  <a:pt x="69850" y="6350"/>
                </a:lnTo>
                <a:lnTo>
                  <a:pt x="76200" y="6350"/>
                </a:lnTo>
                <a:lnTo>
                  <a:pt x="76200" y="12700"/>
                </a:lnTo>
                <a:lnTo>
                  <a:pt x="76200" y="12700"/>
                </a:lnTo>
                <a:lnTo>
                  <a:pt x="82550" y="25400"/>
                </a:lnTo>
                <a:lnTo>
                  <a:pt x="82550" y="31750"/>
                </a:lnTo>
                <a:lnTo>
                  <a:pt x="88900" y="38100"/>
                </a:lnTo>
                <a:lnTo>
                  <a:pt x="95250" y="44450"/>
                </a:lnTo>
                <a:lnTo>
                  <a:pt x="101600" y="50800"/>
                </a:lnTo>
                <a:lnTo>
                  <a:pt x="107950" y="57150"/>
                </a:lnTo>
                <a:lnTo>
                  <a:pt x="114300" y="69850"/>
                </a:lnTo>
                <a:lnTo>
                  <a:pt x="120650" y="76200"/>
                </a:lnTo>
                <a:lnTo>
                  <a:pt x="120650" y="82550"/>
                </a:lnTo>
                <a:lnTo>
                  <a:pt x="127000" y="88900"/>
                </a:lnTo>
                <a:lnTo>
                  <a:pt x="133350" y="95250"/>
                </a:lnTo>
                <a:lnTo>
                  <a:pt x="133350" y="107950"/>
                </a:lnTo>
                <a:lnTo>
                  <a:pt x="139700" y="114300"/>
                </a:lnTo>
                <a:lnTo>
                  <a:pt x="133350" y="120650"/>
                </a:lnTo>
                <a:lnTo>
                  <a:pt x="133350" y="127000"/>
                </a:lnTo>
                <a:lnTo>
                  <a:pt x="127000" y="133350"/>
                </a:lnTo>
                <a:lnTo>
                  <a:pt x="127000" y="146050"/>
                </a:lnTo>
                <a:lnTo>
                  <a:pt x="114300" y="152400"/>
                </a:lnTo>
                <a:lnTo>
                  <a:pt x="107950" y="158750"/>
                </a:lnTo>
                <a:lnTo>
                  <a:pt x="95250" y="171450"/>
                </a:lnTo>
                <a:lnTo>
                  <a:pt x="82550" y="177800"/>
                </a:lnTo>
                <a:lnTo>
                  <a:pt x="69850" y="184150"/>
                </a:lnTo>
                <a:lnTo>
                  <a:pt x="50800" y="196850"/>
                </a:lnTo>
                <a:lnTo>
                  <a:pt x="38100" y="203200"/>
                </a:lnTo>
                <a:lnTo>
                  <a:pt x="25400" y="215900"/>
                </a:lnTo>
                <a:lnTo>
                  <a:pt x="19050" y="222250"/>
                </a:lnTo>
                <a:lnTo>
                  <a:pt x="6350" y="228600"/>
                </a:lnTo>
                <a:lnTo>
                  <a:pt x="0" y="234950"/>
                </a:lnTo>
                <a:lnTo>
                  <a:pt x="0" y="241300"/>
                </a:lnTo>
                <a:lnTo>
                  <a:pt x="0" y="2413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30" name="Freeform 38929">
            <a:extLst>
              <a:ext uri="{FF2B5EF4-FFF2-40B4-BE49-F238E27FC236}">
                <a16:creationId xmlns:a16="http://schemas.microsoft.com/office/drawing/2014/main" xmlns="" id="{027EAE38-9E7C-451E-8E24-CEC6E93CE2CF}"/>
              </a:ext>
            </a:extLst>
          </p:cNvPr>
          <p:cNvSpPr/>
          <p:nvPr/>
        </p:nvSpPr>
        <p:spPr>
          <a:xfrm>
            <a:off x="4394200" y="5765800"/>
            <a:ext cx="241300" cy="50800"/>
          </a:xfrm>
          <a:custGeom>
            <a:avLst/>
            <a:gdLst/>
            <a:ahLst/>
            <a:cxnLst/>
            <a:rect l="0" t="0" r="0" b="0"/>
            <a:pathLst>
              <a:path w="241301" h="50801">
                <a:moveTo>
                  <a:pt x="0" y="44450"/>
                </a:moveTo>
                <a:lnTo>
                  <a:pt x="0" y="50800"/>
                </a:lnTo>
                <a:lnTo>
                  <a:pt x="0" y="50800"/>
                </a:lnTo>
                <a:lnTo>
                  <a:pt x="0" y="50800"/>
                </a:lnTo>
                <a:lnTo>
                  <a:pt x="0" y="50800"/>
                </a:lnTo>
                <a:lnTo>
                  <a:pt x="0" y="38100"/>
                </a:lnTo>
                <a:lnTo>
                  <a:pt x="0" y="38100"/>
                </a:lnTo>
                <a:lnTo>
                  <a:pt x="6350" y="31750"/>
                </a:lnTo>
                <a:lnTo>
                  <a:pt x="6350" y="31750"/>
                </a:lnTo>
                <a:lnTo>
                  <a:pt x="12700" y="25400"/>
                </a:lnTo>
                <a:lnTo>
                  <a:pt x="12700" y="25400"/>
                </a:lnTo>
                <a:lnTo>
                  <a:pt x="19050" y="19050"/>
                </a:lnTo>
                <a:lnTo>
                  <a:pt x="25400" y="19050"/>
                </a:lnTo>
                <a:lnTo>
                  <a:pt x="31750" y="12700"/>
                </a:lnTo>
                <a:lnTo>
                  <a:pt x="31750" y="12700"/>
                </a:lnTo>
                <a:lnTo>
                  <a:pt x="44450" y="6350"/>
                </a:lnTo>
                <a:lnTo>
                  <a:pt x="50800" y="6350"/>
                </a:lnTo>
                <a:lnTo>
                  <a:pt x="63500" y="6350"/>
                </a:lnTo>
                <a:lnTo>
                  <a:pt x="76200" y="6350"/>
                </a:lnTo>
                <a:lnTo>
                  <a:pt x="82550" y="6350"/>
                </a:lnTo>
                <a:lnTo>
                  <a:pt x="101600" y="0"/>
                </a:lnTo>
                <a:lnTo>
                  <a:pt x="114300" y="6350"/>
                </a:lnTo>
                <a:lnTo>
                  <a:pt x="127000" y="6350"/>
                </a:lnTo>
                <a:lnTo>
                  <a:pt x="139700" y="6350"/>
                </a:lnTo>
                <a:lnTo>
                  <a:pt x="152400" y="6350"/>
                </a:lnTo>
                <a:lnTo>
                  <a:pt x="171450" y="12700"/>
                </a:lnTo>
                <a:lnTo>
                  <a:pt x="177800" y="12700"/>
                </a:lnTo>
                <a:lnTo>
                  <a:pt x="190500" y="19050"/>
                </a:lnTo>
                <a:lnTo>
                  <a:pt x="203200" y="19050"/>
                </a:lnTo>
                <a:lnTo>
                  <a:pt x="215900" y="19050"/>
                </a:lnTo>
                <a:lnTo>
                  <a:pt x="222250" y="19050"/>
                </a:lnTo>
                <a:lnTo>
                  <a:pt x="228600" y="19050"/>
                </a:lnTo>
                <a:lnTo>
                  <a:pt x="234950" y="19050"/>
                </a:lnTo>
                <a:lnTo>
                  <a:pt x="241300" y="19050"/>
                </a:lnTo>
                <a:lnTo>
                  <a:pt x="241300" y="190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31" name="Freeform 38930">
            <a:extLst>
              <a:ext uri="{FF2B5EF4-FFF2-40B4-BE49-F238E27FC236}">
                <a16:creationId xmlns:a16="http://schemas.microsoft.com/office/drawing/2014/main" xmlns="" id="{F1B67A0D-39A0-4597-B4F2-5D3E1FC306D3}"/>
              </a:ext>
            </a:extLst>
          </p:cNvPr>
          <p:cNvSpPr/>
          <p:nvPr/>
        </p:nvSpPr>
        <p:spPr>
          <a:xfrm>
            <a:off x="4749800" y="5734050"/>
            <a:ext cx="63500" cy="279400"/>
          </a:xfrm>
          <a:custGeom>
            <a:avLst/>
            <a:gdLst/>
            <a:ahLst/>
            <a:cxnLst/>
            <a:rect l="0" t="0" r="0" b="0"/>
            <a:pathLst>
              <a:path w="63501" h="279401">
                <a:moveTo>
                  <a:pt x="63500" y="0"/>
                </a:moveTo>
                <a:lnTo>
                  <a:pt x="63500" y="6350"/>
                </a:lnTo>
                <a:lnTo>
                  <a:pt x="57150" y="12700"/>
                </a:lnTo>
                <a:lnTo>
                  <a:pt x="57150" y="12700"/>
                </a:lnTo>
                <a:lnTo>
                  <a:pt x="50800" y="19050"/>
                </a:lnTo>
                <a:lnTo>
                  <a:pt x="50800" y="19050"/>
                </a:lnTo>
                <a:lnTo>
                  <a:pt x="44450" y="25400"/>
                </a:lnTo>
                <a:lnTo>
                  <a:pt x="44450" y="31750"/>
                </a:lnTo>
                <a:lnTo>
                  <a:pt x="38100" y="38100"/>
                </a:lnTo>
                <a:lnTo>
                  <a:pt x="38100" y="44450"/>
                </a:lnTo>
                <a:lnTo>
                  <a:pt x="38100" y="57150"/>
                </a:lnTo>
                <a:lnTo>
                  <a:pt x="38100" y="63500"/>
                </a:lnTo>
                <a:lnTo>
                  <a:pt x="31750" y="76200"/>
                </a:lnTo>
                <a:lnTo>
                  <a:pt x="31750" y="88900"/>
                </a:lnTo>
                <a:lnTo>
                  <a:pt x="31750" y="101600"/>
                </a:lnTo>
                <a:lnTo>
                  <a:pt x="31750" y="114300"/>
                </a:lnTo>
                <a:lnTo>
                  <a:pt x="25400" y="133350"/>
                </a:lnTo>
                <a:lnTo>
                  <a:pt x="25400" y="152400"/>
                </a:lnTo>
                <a:lnTo>
                  <a:pt x="19050" y="165100"/>
                </a:lnTo>
                <a:lnTo>
                  <a:pt x="19050" y="184150"/>
                </a:lnTo>
                <a:lnTo>
                  <a:pt x="19050" y="203200"/>
                </a:lnTo>
                <a:lnTo>
                  <a:pt x="12700" y="215900"/>
                </a:lnTo>
                <a:lnTo>
                  <a:pt x="12700" y="234950"/>
                </a:lnTo>
                <a:lnTo>
                  <a:pt x="12700" y="247650"/>
                </a:lnTo>
                <a:lnTo>
                  <a:pt x="6350" y="254000"/>
                </a:lnTo>
                <a:lnTo>
                  <a:pt x="6350" y="266700"/>
                </a:lnTo>
                <a:lnTo>
                  <a:pt x="6350" y="273050"/>
                </a:lnTo>
                <a:lnTo>
                  <a:pt x="6350" y="279400"/>
                </a:lnTo>
                <a:lnTo>
                  <a:pt x="0" y="279400"/>
                </a:lnTo>
                <a:lnTo>
                  <a:pt x="0" y="279400"/>
                </a:lnTo>
                <a:lnTo>
                  <a:pt x="0" y="279400"/>
                </a:lnTo>
                <a:lnTo>
                  <a:pt x="0" y="273050"/>
                </a:lnTo>
                <a:lnTo>
                  <a:pt x="0" y="266700"/>
                </a:lnTo>
                <a:lnTo>
                  <a:pt x="0" y="260350"/>
                </a:lnTo>
                <a:lnTo>
                  <a:pt x="6350" y="247650"/>
                </a:lnTo>
                <a:lnTo>
                  <a:pt x="6350" y="241300"/>
                </a:lnTo>
                <a:lnTo>
                  <a:pt x="6350" y="222250"/>
                </a:lnTo>
                <a:lnTo>
                  <a:pt x="6350" y="209550"/>
                </a:lnTo>
                <a:lnTo>
                  <a:pt x="12700" y="190500"/>
                </a:lnTo>
                <a:lnTo>
                  <a:pt x="12700" y="1905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32" name="Freeform 38931">
            <a:extLst>
              <a:ext uri="{FF2B5EF4-FFF2-40B4-BE49-F238E27FC236}">
                <a16:creationId xmlns:a16="http://schemas.microsoft.com/office/drawing/2014/main" xmlns="" id="{34FD7E6E-F971-402F-AFB7-A4E40C9ECF26}"/>
              </a:ext>
            </a:extLst>
          </p:cNvPr>
          <p:cNvSpPr/>
          <p:nvPr/>
        </p:nvSpPr>
        <p:spPr>
          <a:xfrm>
            <a:off x="4768850" y="5740400"/>
            <a:ext cx="190500" cy="273050"/>
          </a:xfrm>
          <a:custGeom>
            <a:avLst/>
            <a:gdLst/>
            <a:ahLst/>
            <a:cxnLst/>
            <a:rect l="0" t="0" r="0" b="0"/>
            <a:pathLst>
              <a:path w="190501" h="273051">
                <a:moveTo>
                  <a:pt x="31750" y="50800"/>
                </a:moveTo>
                <a:lnTo>
                  <a:pt x="31750" y="38100"/>
                </a:lnTo>
                <a:lnTo>
                  <a:pt x="38100" y="31750"/>
                </a:lnTo>
                <a:lnTo>
                  <a:pt x="44450" y="19050"/>
                </a:lnTo>
                <a:lnTo>
                  <a:pt x="50800" y="12700"/>
                </a:lnTo>
                <a:lnTo>
                  <a:pt x="57150" y="12700"/>
                </a:lnTo>
                <a:lnTo>
                  <a:pt x="63500" y="6350"/>
                </a:lnTo>
                <a:lnTo>
                  <a:pt x="76200" y="0"/>
                </a:lnTo>
                <a:lnTo>
                  <a:pt x="82550" y="0"/>
                </a:lnTo>
                <a:lnTo>
                  <a:pt x="95250" y="0"/>
                </a:lnTo>
                <a:lnTo>
                  <a:pt x="101600" y="0"/>
                </a:lnTo>
                <a:lnTo>
                  <a:pt x="114300" y="0"/>
                </a:lnTo>
                <a:lnTo>
                  <a:pt x="127000" y="6350"/>
                </a:lnTo>
                <a:lnTo>
                  <a:pt x="133350" y="12700"/>
                </a:lnTo>
                <a:lnTo>
                  <a:pt x="146050" y="19050"/>
                </a:lnTo>
                <a:lnTo>
                  <a:pt x="158750" y="25400"/>
                </a:lnTo>
                <a:lnTo>
                  <a:pt x="165100" y="38100"/>
                </a:lnTo>
                <a:lnTo>
                  <a:pt x="171450" y="50800"/>
                </a:lnTo>
                <a:lnTo>
                  <a:pt x="171450" y="57150"/>
                </a:lnTo>
                <a:lnTo>
                  <a:pt x="177800" y="69850"/>
                </a:lnTo>
                <a:lnTo>
                  <a:pt x="177800" y="76200"/>
                </a:lnTo>
                <a:lnTo>
                  <a:pt x="177800" y="88900"/>
                </a:lnTo>
                <a:lnTo>
                  <a:pt x="171450" y="95250"/>
                </a:lnTo>
                <a:lnTo>
                  <a:pt x="165100" y="107950"/>
                </a:lnTo>
                <a:lnTo>
                  <a:pt x="152400" y="114300"/>
                </a:lnTo>
                <a:lnTo>
                  <a:pt x="146050" y="120650"/>
                </a:lnTo>
                <a:lnTo>
                  <a:pt x="133350" y="127000"/>
                </a:lnTo>
                <a:lnTo>
                  <a:pt x="120650" y="133350"/>
                </a:lnTo>
                <a:lnTo>
                  <a:pt x="107950" y="139700"/>
                </a:lnTo>
                <a:lnTo>
                  <a:pt x="95250" y="139700"/>
                </a:lnTo>
                <a:lnTo>
                  <a:pt x="82550" y="139700"/>
                </a:lnTo>
                <a:lnTo>
                  <a:pt x="69850" y="139700"/>
                </a:lnTo>
                <a:lnTo>
                  <a:pt x="57150" y="139700"/>
                </a:lnTo>
                <a:lnTo>
                  <a:pt x="50800" y="139700"/>
                </a:lnTo>
                <a:lnTo>
                  <a:pt x="38100" y="139700"/>
                </a:lnTo>
                <a:lnTo>
                  <a:pt x="38100" y="133350"/>
                </a:lnTo>
                <a:lnTo>
                  <a:pt x="31750" y="133350"/>
                </a:lnTo>
                <a:lnTo>
                  <a:pt x="31750" y="133350"/>
                </a:lnTo>
                <a:lnTo>
                  <a:pt x="31750" y="133350"/>
                </a:lnTo>
                <a:lnTo>
                  <a:pt x="31750" y="127000"/>
                </a:lnTo>
                <a:lnTo>
                  <a:pt x="38100" y="127000"/>
                </a:lnTo>
                <a:lnTo>
                  <a:pt x="44450" y="127000"/>
                </a:lnTo>
                <a:lnTo>
                  <a:pt x="50800" y="127000"/>
                </a:lnTo>
                <a:lnTo>
                  <a:pt x="63500" y="133350"/>
                </a:lnTo>
                <a:lnTo>
                  <a:pt x="76200" y="133350"/>
                </a:lnTo>
                <a:lnTo>
                  <a:pt x="88900" y="139700"/>
                </a:lnTo>
                <a:lnTo>
                  <a:pt x="107950" y="146050"/>
                </a:lnTo>
                <a:lnTo>
                  <a:pt x="120650" y="152400"/>
                </a:lnTo>
                <a:lnTo>
                  <a:pt x="133350" y="158750"/>
                </a:lnTo>
                <a:lnTo>
                  <a:pt x="146050" y="171450"/>
                </a:lnTo>
                <a:lnTo>
                  <a:pt x="158750" y="177800"/>
                </a:lnTo>
                <a:lnTo>
                  <a:pt x="171450" y="184150"/>
                </a:lnTo>
                <a:lnTo>
                  <a:pt x="177800" y="190500"/>
                </a:lnTo>
                <a:lnTo>
                  <a:pt x="184150" y="203200"/>
                </a:lnTo>
                <a:lnTo>
                  <a:pt x="184150" y="209550"/>
                </a:lnTo>
                <a:lnTo>
                  <a:pt x="190500" y="215900"/>
                </a:lnTo>
                <a:lnTo>
                  <a:pt x="190500" y="222250"/>
                </a:lnTo>
                <a:lnTo>
                  <a:pt x="190500" y="228600"/>
                </a:lnTo>
                <a:lnTo>
                  <a:pt x="184150" y="234950"/>
                </a:lnTo>
                <a:lnTo>
                  <a:pt x="177800" y="241300"/>
                </a:lnTo>
                <a:lnTo>
                  <a:pt x="171450" y="241300"/>
                </a:lnTo>
                <a:lnTo>
                  <a:pt x="158750" y="247650"/>
                </a:lnTo>
                <a:lnTo>
                  <a:pt x="139700" y="254000"/>
                </a:lnTo>
                <a:lnTo>
                  <a:pt x="127000" y="260350"/>
                </a:lnTo>
                <a:lnTo>
                  <a:pt x="107950" y="260350"/>
                </a:lnTo>
                <a:lnTo>
                  <a:pt x="95250" y="260350"/>
                </a:lnTo>
                <a:lnTo>
                  <a:pt x="76200" y="266700"/>
                </a:lnTo>
                <a:lnTo>
                  <a:pt x="63500" y="266700"/>
                </a:lnTo>
                <a:lnTo>
                  <a:pt x="44450" y="273050"/>
                </a:lnTo>
                <a:lnTo>
                  <a:pt x="38100" y="273050"/>
                </a:lnTo>
                <a:lnTo>
                  <a:pt x="25400" y="273050"/>
                </a:lnTo>
                <a:lnTo>
                  <a:pt x="12700" y="273050"/>
                </a:lnTo>
                <a:lnTo>
                  <a:pt x="6350" y="273050"/>
                </a:lnTo>
                <a:lnTo>
                  <a:pt x="0" y="266700"/>
                </a:lnTo>
                <a:lnTo>
                  <a:pt x="0" y="260350"/>
                </a:lnTo>
                <a:lnTo>
                  <a:pt x="0" y="254000"/>
                </a:lnTo>
                <a:lnTo>
                  <a:pt x="0" y="2540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33" name="Freeform 38932">
            <a:extLst>
              <a:ext uri="{FF2B5EF4-FFF2-40B4-BE49-F238E27FC236}">
                <a16:creationId xmlns:a16="http://schemas.microsoft.com/office/drawing/2014/main" xmlns="" id="{0E475383-EF55-4578-A134-1D75315911AA}"/>
              </a:ext>
            </a:extLst>
          </p:cNvPr>
          <p:cNvSpPr/>
          <p:nvPr/>
        </p:nvSpPr>
        <p:spPr>
          <a:xfrm>
            <a:off x="4794250" y="5607050"/>
            <a:ext cx="355600" cy="57150"/>
          </a:xfrm>
          <a:custGeom>
            <a:avLst/>
            <a:gdLst/>
            <a:ahLst/>
            <a:cxnLst/>
            <a:rect l="0" t="0" r="0" b="0"/>
            <a:pathLst>
              <a:path w="355601" h="57151">
                <a:moveTo>
                  <a:pt x="12700" y="0"/>
                </a:moveTo>
                <a:lnTo>
                  <a:pt x="12700" y="6350"/>
                </a:lnTo>
                <a:lnTo>
                  <a:pt x="12700" y="6350"/>
                </a:lnTo>
                <a:lnTo>
                  <a:pt x="12700" y="12700"/>
                </a:lnTo>
                <a:lnTo>
                  <a:pt x="12700" y="12700"/>
                </a:lnTo>
                <a:lnTo>
                  <a:pt x="12700" y="12700"/>
                </a:lnTo>
                <a:lnTo>
                  <a:pt x="0" y="12700"/>
                </a:lnTo>
                <a:lnTo>
                  <a:pt x="0" y="12700"/>
                </a:lnTo>
                <a:lnTo>
                  <a:pt x="0" y="12700"/>
                </a:lnTo>
                <a:lnTo>
                  <a:pt x="6350" y="12700"/>
                </a:lnTo>
                <a:lnTo>
                  <a:pt x="12700" y="12700"/>
                </a:lnTo>
                <a:lnTo>
                  <a:pt x="19050" y="12700"/>
                </a:lnTo>
                <a:lnTo>
                  <a:pt x="25400" y="12700"/>
                </a:lnTo>
                <a:lnTo>
                  <a:pt x="38100" y="12700"/>
                </a:lnTo>
                <a:lnTo>
                  <a:pt x="50800" y="12700"/>
                </a:lnTo>
                <a:lnTo>
                  <a:pt x="63500" y="12700"/>
                </a:lnTo>
                <a:lnTo>
                  <a:pt x="76200" y="19050"/>
                </a:lnTo>
                <a:lnTo>
                  <a:pt x="95250" y="19050"/>
                </a:lnTo>
                <a:lnTo>
                  <a:pt x="107950" y="19050"/>
                </a:lnTo>
                <a:lnTo>
                  <a:pt x="127000" y="19050"/>
                </a:lnTo>
                <a:lnTo>
                  <a:pt x="146050" y="19050"/>
                </a:lnTo>
                <a:lnTo>
                  <a:pt x="165100" y="25400"/>
                </a:lnTo>
                <a:lnTo>
                  <a:pt x="184150" y="25400"/>
                </a:lnTo>
                <a:lnTo>
                  <a:pt x="203200" y="31750"/>
                </a:lnTo>
                <a:lnTo>
                  <a:pt x="215900" y="31750"/>
                </a:lnTo>
                <a:lnTo>
                  <a:pt x="241300" y="38100"/>
                </a:lnTo>
                <a:lnTo>
                  <a:pt x="254000" y="38100"/>
                </a:lnTo>
                <a:lnTo>
                  <a:pt x="266700" y="38100"/>
                </a:lnTo>
                <a:lnTo>
                  <a:pt x="285750" y="44450"/>
                </a:lnTo>
                <a:lnTo>
                  <a:pt x="298450" y="44450"/>
                </a:lnTo>
                <a:lnTo>
                  <a:pt x="304800" y="50800"/>
                </a:lnTo>
                <a:lnTo>
                  <a:pt x="317500" y="50800"/>
                </a:lnTo>
                <a:lnTo>
                  <a:pt x="330200" y="50800"/>
                </a:lnTo>
                <a:lnTo>
                  <a:pt x="336550" y="57150"/>
                </a:lnTo>
                <a:lnTo>
                  <a:pt x="342900" y="57150"/>
                </a:lnTo>
                <a:lnTo>
                  <a:pt x="349250" y="57150"/>
                </a:lnTo>
                <a:lnTo>
                  <a:pt x="355600" y="50800"/>
                </a:lnTo>
                <a:lnTo>
                  <a:pt x="355600" y="50800"/>
                </a:lnTo>
                <a:lnTo>
                  <a:pt x="355600" y="508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34" name="Freeform 38933">
            <a:extLst>
              <a:ext uri="{FF2B5EF4-FFF2-40B4-BE49-F238E27FC236}">
                <a16:creationId xmlns:a16="http://schemas.microsoft.com/office/drawing/2014/main" xmlns="" id="{4A85CC37-325B-4132-AB76-D4E0C93B2CA6}"/>
              </a:ext>
            </a:extLst>
          </p:cNvPr>
          <p:cNvSpPr/>
          <p:nvPr/>
        </p:nvSpPr>
        <p:spPr>
          <a:xfrm>
            <a:off x="5016500" y="5530850"/>
            <a:ext cx="203200" cy="152400"/>
          </a:xfrm>
          <a:custGeom>
            <a:avLst/>
            <a:gdLst/>
            <a:ahLst/>
            <a:cxnLst/>
            <a:rect l="0" t="0" r="0" b="0"/>
            <a:pathLst>
              <a:path w="203201" h="152401">
                <a:moveTo>
                  <a:pt x="127000" y="0"/>
                </a:moveTo>
                <a:lnTo>
                  <a:pt x="127000" y="6350"/>
                </a:lnTo>
                <a:lnTo>
                  <a:pt x="127000" y="6350"/>
                </a:lnTo>
                <a:lnTo>
                  <a:pt x="127000" y="6350"/>
                </a:lnTo>
                <a:lnTo>
                  <a:pt x="127000" y="12700"/>
                </a:lnTo>
                <a:lnTo>
                  <a:pt x="127000" y="12700"/>
                </a:lnTo>
                <a:lnTo>
                  <a:pt x="127000" y="12700"/>
                </a:lnTo>
                <a:lnTo>
                  <a:pt x="127000" y="19050"/>
                </a:lnTo>
                <a:lnTo>
                  <a:pt x="127000" y="19050"/>
                </a:lnTo>
                <a:lnTo>
                  <a:pt x="133350" y="19050"/>
                </a:lnTo>
                <a:lnTo>
                  <a:pt x="139700" y="25400"/>
                </a:lnTo>
                <a:lnTo>
                  <a:pt x="139700" y="25400"/>
                </a:lnTo>
                <a:lnTo>
                  <a:pt x="146050" y="31750"/>
                </a:lnTo>
                <a:lnTo>
                  <a:pt x="146050" y="31750"/>
                </a:lnTo>
                <a:lnTo>
                  <a:pt x="152400" y="31750"/>
                </a:lnTo>
                <a:lnTo>
                  <a:pt x="158750" y="38100"/>
                </a:lnTo>
                <a:lnTo>
                  <a:pt x="165100" y="44450"/>
                </a:lnTo>
                <a:lnTo>
                  <a:pt x="165100" y="44450"/>
                </a:lnTo>
                <a:lnTo>
                  <a:pt x="171450" y="50800"/>
                </a:lnTo>
                <a:lnTo>
                  <a:pt x="177800" y="57150"/>
                </a:lnTo>
                <a:lnTo>
                  <a:pt x="184150" y="57150"/>
                </a:lnTo>
                <a:lnTo>
                  <a:pt x="190500" y="63500"/>
                </a:lnTo>
                <a:lnTo>
                  <a:pt x="190500" y="69850"/>
                </a:lnTo>
                <a:lnTo>
                  <a:pt x="196850" y="69850"/>
                </a:lnTo>
                <a:lnTo>
                  <a:pt x="196850" y="76200"/>
                </a:lnTo>
                <a:lnTo>
                  <a:pt x="203200" y="82550"/>
                </a:lnTo>
                <a:lnTo>
                  <a:pt x="203200" y="82550"/>
                </a:lnTo>
                <a:lnTo>
                  <a:pt x="196850" y="88900"/>
                </a:lnTo>
                <a:lnTo>
                  <a:pt x="196850" y="88900"/>
                </a:lnTo>
                <a:lnTo>
                  <a:pt x="190500" y="95250"/>
                </a:lnTo>
                <a:lnTo>
                  <a:pt x="184150" y="95250"/>
                </a:lnTo>
                <a:lnTo>
                  <a:pt x="171450" y="101600"/>
                </a:lnTo>
                <a:lnTo>
                  <a:pt x="165100" y="101600"/>
                </a:lnTo>
                <a:lnTo>
                  <a:pt x="152400" y="101600"/>
                </a:lnTo>
                <a:lnTo>
                  <a:pt x="146050" y="107950"/>
                </a:lnTo>
                <a:lnTo>
                  <a:pt x="127000" y="107950"/>
                </a:lnTo>
                <a:lnTo>
                  <a:pt x="120650" y="107950"/>
                </a:lnTo>
                <a:lnTo>
                  <a:pt x="107950" y="114300"/>
                </a:lnTo>
                <a:lnTo>
                  <a:pt x="88900" y="114300"/>
                </a:lnTo>
                <a:lnTo>
                  <a:pt x="76200" y="120650"/>
                </a:lnTo>
                <a:lnTo>
                  <a:pt x="63500" y="127000"/>
                </a:lnTo>
                <a:lnTo>
                  <a:pt x="50800" y="133350"/>
                </a:lnTo>
                <a:lnTo>
                  <a:pt x="38100" y="133350"/>
                </a:lnTo>
                <a:lnTo>
                  <a:pt x="31750" y="139700"/>
                </a:lnTo>
                <a:lnTo>
                  <a:pt x="25400" y="139700"/>
                </a:lnTo>
                <a:lnTo>
                  <a:pt x="12700" y="146050"/>
                </a:lnTo>
                <a:lnTo>
                  <a:pt x="6350" y="152400"/>
                </a:lnTo>
                <a:lnTo>
                  <a:pt x="0" y="152400"/>
                </a:lnTo>
                <a:lnTo>
                  <a:pt x="0" y="1524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35" name="Freeform 38934">
            <a:extLst>
              <a:ext uri="{FF2B5EF4-FFF2-40B4-BE49-F238E27FC236}">
                <a16:creationId xmlns:a16="http://schemas.microsoft.com/office/drawing/2014/main" xmlns="" id="{A181EAB9-F51B-42D2-94BE-AB4C1DACC736}"/>
              </a:ext>
            </a:extLst>
          </p:cNvPr>
          <p:cNvSpPr/>
          <p:nvPr/>
        </p:nvSpPr>
        <p:spPr>
          <a:xfrm>
            <a:off x="4806950" y="2120900"/>
            <a:ext cx="1835150" cy="984250"/>
          </a:xfrm>
          <a:custGeom>
            <a:avLst/>
            <a:gdLst/>
            <a:ahLst/>
            <a:cxnLst/>
            <a:rect l="0" t="0" r="0" b="0"/>
            <a:pathLst>
              <a:path w="1835151" h="984251">
                <a:moveTo>
                  <a:pt x="0" y="984250"/>
                </a:moveTo>
                <a:lnTo>
                  <a:pt x="0" y="984250"/>
                </a:lnTo>
                <a:lnTo>
                  <a:pt x="0" y="984250"/>
                </a:lnTo>
                <a:lnTo>
                  <a:pt x="0" y="984250"/>
                </a:lnTo>
                <a:lnTo>
                  <a:pt x="0" y="984250"/>
                </a:lnTo>
                <a:lnTo>
                  <a:pt x="0" y="984250"/>
                </a:lnTo>
                <a:lnTo>
                  <a:pt x="0" y="977900"/>
                </a:lnTo>
                <a:lnTo>
                  <a:pt x="0" y="977900"/>
                </a:lnTo>
                <a:lnTo>
                  <a:pt x="0" y="977900"/>
                </a:lnTo>
                <a:lnTo>
                  <a:pt x="0" y="977900"/>
                </a:lnTo>
                <a:lnTo>
                  <a:pt x="0" y="971550"/>
                </a:lnTo>
                <a:lnTo>
                  <a:pt x="0" y="971550"/>
                </a:lnTo>
                <a:lnTo>
                  <a:pt x="0" y="971550"/>
                </a:lnTo>
                <a:lnTo>
                  <a:pt x="0" y="971550"/>
                </a:lnTo>
                <a:lnTo>
                  <a:pt x="0" y="965200"/>
                </a:lnTo>
                <a:lnTo>
                  <a:pt x="0" y="965200"/>
                </a:lnTo>
                <a:lnTo>
                  <a:pt x="0" y="965200"/>
                </a:lnTo>
                <a:lnTo>
                  <a:pt x="0" y="958850"/>
                </a:lnTo>
                <a:lnTo>
                  <a:pt x="0" y="958850"/>
                </a:lnTo>
                <a:lnTo>
                  <a:pt x="6350" y="958850"/>
                </a:lnTo>
                <a:lnTo>
                  <a:pt x="6350" y="958850"/>
                </a:lnTo>
                <a:lnTo>
                  <a:pt x="12700" y="952500"/>
                </a:lnTo>
                <a:lnTo>
                  <a:pt x="12700" y="952500"/>
                </a:lnTo>
                <a:lnTo>
                  <a:pt x="19050" y="952500"/>
                </a:lnTo>
                <a:lnTo>
                  <a:pt x="25400" y="946150"/>
                </a:lnTo>
                <a:lnTo>
                  <a:pt x="31750" y="946150"/>
                </a:lnTo>
                <a:lnTo>
                  <a:pt x="38100" y="946150"/>
                </a:lnTo>
                <a:lnTo>
                  <a:pt x="44450" y="939800"/>
                </a:lnTo>
                <a:lnTo>
                  <a:pt x="50800" y="939800"/>
                </a:lnTo>
                <a:lnTo>
                  <a:pt x="57150" y="933450"/>
                </a:lnTo>
                <a:lnTo>
                  <a:pt x="69850" y="933450"/>
                </a:lnTo>
                <a:lnTo>
                  <a:pt x="76200" y="927100"/>
                </a:lnTo>
                <a:lnTo>
                  <a:pt x="88900" y="920750"/>
                </a:lnTo>
                <a:lnTo>
                  <a:pt x="101600" y="920750"/>
                </a:lnTo>
                <a:lnTo>
                  <a:pt x="114300" y="914400"/>
                </a:lnTo>
                <a:lnTo>
                  <a:pt x="133350" y="901700"/>
                </a:lnTo>
                <a:lnTo>
                  <a:pt x="146050" y="895350"/>
                </a:lnTo>
                <a:lnTo>
                  <a:pt x="165100" y="889000"/>
                </a:lnTo>
                <a:lnTo>
                  <a:pt x="184150" y="876300"/>
                </a:lnTo>
                <a:lnTo>
                  <a:pt x="203200" y="863600"/>
                </a:lnTo>
                <a:lnTo>
                  <a:pt x="228600" y="857250"/>
                </a:lnTo>
                <a:lnTo>
                  <a:pt x="247650" y="844550"/>
                </a:lnTo>
                <a:lnTo>
                  <a:pt x="273050" y="831850"/>
                </a:lnTo>
                <a:lnTo>
                  <a:pt x="292100" y="819150"/>
                </a:lnTo>
                <a:lnTo>
                  <a:pt x="323850" y="806450"/>
                </a:lnTo>
                <a:lnTo>
                  <a:pt x="349250" y="793750"/>
                </a:lnTo>
                <a:lnTo>
                  <a:pt x="374650" y="781050"/>
                </a:lnTo>
                <a:lnTo>
                  <a:pt x="406400" y="768350"/>
                </a:lnTo>
                <a:lnTo>
                  <a:pt x="431800" y="755650"/>
                </a:lnTo>
                <a:lnTo>
                  <a:pt x="463550" y="736600"/>
                </a:lnTo>
                <a:lnTo>
                  <a:pt x="488950" y="723900"/>
                </a:lnTo>
                <a:lnTo>
                  <a:pt x="520700" y="711200"/>
                </a:lnTo>
                <a:lnTo>
                  <a:pt x="552450" y="698500"/>
                </a:lnTo>
                <a:lnTo>
                  <a:pt x="584200" y="679450"/>
                </a:lnTo>
                <a:lnTo>
                  <a:pt x="615950" y="660400"/>
                </a:lnTo>
                <a:lnTo>
                  <a:pt x="647700" y="641350"/>
                </a:lnTo>
                <a:lnTo>
                  <a:pt x="679450" y="622300"/>
                </a:lnTo>
                <a:lnTo>
                  <a:pt x="711200" y="609600"/>
                </a:lnTo>
                <a:lnTo>
                  <a:pt x="742950" y="590550"/>
                </a:lnTo>
                <a:lnTo>
                  <a:pt x="774700" y="571500"/>
                </a:lnTo>
                <a:lnTo>
                  <a:pt x="812800" y="552450"/>
                </a:lnTo>
                <a:lnTo>
                  <a:pt x="850900" y="533400"/>
                </a:lnTo>
                <a:lnTo>
                  <a:pt x="882650" y="514350"/>
                </a:lnTo>
                <a:lnTo>
                  <a:pt x="914400" y="495300"/>
                </a:lnTo>
                <a:lnTo>
                  <a:pt x="952500" y="476250"/>
                </a:lnTo>
                <a:lnTo>
                  <a:pt x="984250" y="457200"/>
                </a:lnTo>
                <a:lnTo>
                  <a:pt x="1022350" y="444500"/>
                </a:lnTo>
                <a:lnTo>
                  <a:pt x="1054100" y="425450"/>
                </a:lnTo>
                <a:lnTo>
                  <a:pt x="1092200" y="406400"/>
                </a:lnTo>
                <a:lnTo>
                  <a:pt x="1123950" y="393700"/>
                </a:lnTo>
                <a:lnTo>
                  <a:pt x="1155700" y="374650"/>
                </a:lnTo>
                <a:lnTo>
                  <a:pt x="1187450" y="355600"/>
                </a:lnTo>
                <a:lnTo>
                  <a:pt x="1219200" y="342900"/>
                </a:lnTo>
                <a:lnTo>
                  <a:pt x="1250950" y="330200"/>
                </a:lnTo>
                <a:lnTo>
                  <a:pt x="1282700" y="311150"/>
                </a:lnTo>
                <a:lnTo>
                  <a:pt x="1314450" y="292100"/>
                </a:lnTo>
                <a:lnTo>
                  <a:pt x="1346200" y="279400"/>
                </a:lnTo>
                <a:lnTo>
                  <a:pt x="1377950" y="260350"/>
                </a:lnTo>
                <a:lnTo>
                  <a:pt x="1409700" y="247650"/>
                </a:lnTo>
                <a:lnTo>
                  <a:pt x="1435100" y="228600"/>
                </a:lnTo>
                <a:lnTo>
                  <a:pt x="1466850" y="215900"/>
                </a:lnTo>
                <a:lnTo>
                  <a:pt x="1492250" y="203200"/>
                </a:lnTo>
                <a:lnTo>
                  <a:pt x="1517650" y="184150"/>
                </a:lnTo>
                <a:lnTo>
                  <a:pt x="1543050" y="171450"/>
                </a:lnTo>
                <a:lnTo>
                  <a:pt x="1568450" y="158750"/>
                </a:lnTo>
                <a:lnTo>
                  <a:pt x="1593850" y="146050"/>
                </a:lnTo>
                <a:lnTo>
                  <a:pt x="1612900" y="133350"/>
                </a:lnTo>
                <a:lnTo>
                  <a:pt x="1638300" y="101600"/>
                </a:lnTo>
                <a:lnTo>
                  <a:pt x="1663700" y="88900"/>
                </a:lnTo>
                <a:lnTo>
                  <a:pt x="1682750" y="69850"/>
                </a:lnTo>
                <a:lnTo>
                  <a:pt x="1701800" y="63500"/>
                </a:lnTo>
                <a:lnTo>
                  <a:pt x="1714500" y="50800"/>
                </a:lnTo>
                <a:lnTo>
                  <a:pt x="1727200" y="44450"/>
                </a:lnTo>
                <a:lnTo>
                  <a:pt x="1739900" y="25400"/>
                </a:lnTo>
                <a:lnTo>
                  <a:pt x="1758950" y="19050"/>
                </a:lnTo>
                <a:lnTo>
                  <a:pt x="1765300" y="31750"/>
                </a:lnTo>
                <a:lnTo>
                  <a:pt x="1771650" y="31750"/>
                </a:lnTo>
                <a:lnTo>
                  <a:pt x="1778000" y="25400"/>
                </a:lnTo>
                <a:lnTo>
                  <a:pt x="1784350" y="12700"/>
                </a:lnTo>
                <a:lnTo>
                  <a:pt x="1797050" y="12700"/>
                </a:lnTo>
                <a:lnTo>
                  <a:pt x="1803400" y="6350"/>
                </a:lnTo>
                <a:lnTo>
                  <a:pt x="1816100" y="6350"/>
                </a:lnTo>
                <a:lnTo>
                  <a:pt x="1816100" y="6350"/>
                </a:lnTo>
                <a:lnTo>
                  <a:pt x="1822450" y="0"/>
                </a:lnTo>
                <a:lnTo>
                  <a:pt x="1822450" y="0"/>
                </a:lnTo>
                <a:lnTo>
                  <a:pt x="1828800" y="0"/>
                </a:lnTo>
                <a:lnTo>
                  <a:pt x="1828800" y="6350"/>
                </a:lnTo>
                <a:lnTo>
                  <a:pt x="1835150" y="6350"/>
                </a:lnTo>
                <a:lnTo>
                  <a:pt x="1828800" y="6350"/>
                </a:lnTo>
                <a:lnTo>
                  <a:pt x="1828800" y="63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36" name="Freeform 38935">
            <a:extLst>
              <a:ext uri="{FF2B5EF4-FFF2-40B4-BE49-F238E27FC236}">
                <a16:creationId xmlns:a16="http://schemas.microsoft.com/office/drawing/2014/main" xmlns="" id="{EA5CC888-DDD3-4557-8104-798F55D2B879}"/>
              </a:ext>
            </a:extLst>
          </p:cNvPr>
          <p:cNvSpPr/>
          <p:nvPr/>
        </p:nvSpPr>
        <p:spPr>
          <a:xfrm>
            <a:off x="6438900" y="2057400"/>
            <a:ext cx="177800" cy="228600"/>
          </a:xfrm>
          <a:custGeom>
            <a:avLst/>
            <a:gdLst/>
            <a:ahLst/>
            <a:cxnLst/>
            <a:rect l="0" t="0" r="0" b="0"/>
            <a:pathLst>
              <a:path w="177801" h="228601">
                <a:moveTo>
                  <a:pt x="0" y="0"/>
                </a:moveTo>
                <a:lnTo>
                  <a:pt x="0" y="6350"/>
                </a:lnTo>
                <a:lnTo>
                  <a:pt x="6350" y="6350"/>
                </a:lnTo>
                <a:lnTo>
                  <a:pt x="6350" y="12700"/>
                </a:lnTo>
                <a:lnTo>
                  <a:pt x="6350" y="12700"/>
                </a:lnTo>
                <a:lnTo>
                  <a:pt x="12700" y="12700"/>
                </a:lnTo>
                <a:lnTo>
                  <a:pt x="19050" y="12700"/>
                </a:lnTo>
                <a:lnTo>
                  <a:pt x="19050" y="12700"/>
                </a:lnTo>
                <a:lnTo>
                  <a:pt x="25400" y="12700"/>
                </a:lnTo>
                <a:lnTo>
                  <a:pt x="38100" y="12700"/>
                </a:lnTo>
                <a:lnTo>
                  <a:pt x="38100" y="19050"/>
                </a:lnTo>
                <a:lnTo>
                  <a:pt x="50800" y="19050"/>
                </a:lnTo>
                <a:lnTo>
                  <a:pt x="57150" y="12700"/>
                </a:lnTo>
                <a:lnTo>
                  <a:pt x="69850" y="19050"/>
                </a:lnTo>
                <a:lnTo>
                  <a:pt x="82550" y="12700"/>
                </a:lnTo>
                <a:lnTo>
                  <a:pt x="88900" y="19050"/>
                </a:lnTo>
                <a:lnTo>
                  <a:pt x="101600" y="19050"/>
                </a:lnTo>
                <a:lnTo>
                  <a:pt x="114300" y="19050"/>
                </a:lnTo>
                <a:lnTo>
                  <a:pt x="127000" y="12700"/>
                </a:lnTo>
                <a:lnTo>
                  <a:pt x="133350" y="12700"/>
                </a:lnTo>
                <a:lnTo>
                  <a:pt x="146050" y="19050"/>
                </a:lnTo>
                <a:lnTo>
                  <a:pt x="152400" y="19050"/>
                </a:lnTo>
                <a:lnTo>
                  <a:pt x="158750" y="19050"/>
                </a:lnTo>
                <a:lnTo>
                  <a:pt x="165100" y="25400"/>
                </a:lnTo>
                <a:lnTo>
                  <a:pt x="171450" y="25400"/>
                </a:lnTo>
                <a:lnTo>
                  <a:pt x="177800" y="31750"/>
                </a:lnTo>
                <a:lnTo>
                  <a:pt x="177800" y="38100"/>
                </a:lnTo>
                <a:lnTo>
                  <a:pt x="177800" y="50800"/>
                </a:lnTo>
                <a:lnTo>
                  <a:pt x="177800" y="63500"/>
                </a:lnTo>
                <a:lnTo>
                  <a:pt x="171450" y="69850"/>
                </a:lnTo>
                <a:lnTo>
                  <a:pt x="165100" y="88900"/>
                </a:lnTo>
                <a:lnTo>
                  <a:pt x="158750" y="101600"/>
                </a:lnTo>
                <a:lnTo>
                  <a:pt x="146050" y="120650"/>
                </a:lnTo>
                <a:lnTo>
                  <a:pt x="133350" y="139700"/>
                </a:lnTo>
                <a:lnTo>
                  <a:pt x="120650" y="158750"/>
                </a:lnTo>
                <a:lnTo>
                  <a:pt x="114300" y="171450"/>
                </a:lnTo>
                <a:lnTo>
                  <a:pt x="101600" y="190500"/>
                </a:lnTo>
                <a:lnTo>
                  <a:pt x="88900" y="203200"/>
                </a:lnTo>
                <a:lnTo>
                  <a:pt x="82550" y="215900"/>
                </a:lnTo>
                <a:lnTo>
                  <a:pt x="76200" y="228600"/>
                </a:lnTo>
                <a:lnTo>
                  <a:pt x="76200" y="2286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37" name="Freeform 38936">
            <a:extLst>
              <a:ext uri="{FF2B5EF4-FFF2-40B4-BE49-F238E27FC236}">
                <a16:creationId xmlns:a16="http://schemas.microsoft.com/office/drawing/2014/main" xmlns="" id="{B31573A8-99AC-4D2C-8756-CB4D40DC2A6E}"/>
              </a:ext>
            </a:extLst>
          </p:cNvPr>
          <p:cNvSpPr/>
          <p:nvPr/>
        </p:nvSpPr>
        <p:spPr>
          <a:xfrm>
            <a:off x="5365750" y="2184400"/>
            <a:ext cx="31750" cy="412750"/>
          </a:xfrm>
          <a:custGeom>
            <a:avLst/>
            <a:gdLst/>
            <a:ahLst/>
            <a:cxnLst/>
            <a:rect l="0" t="0" r="0" b="0"/>
            <a:pathLst>
              <a:path w="31751" h="412751">
                <a:moveTo>
                  <a:pt x="25400" y="0"/>
                </a:moveTo>
                <a:lnTo>
                  <a:pt x="25400" y="0"/>
                </a:lnTo>
                <a:lnTo>
                  <a:pt x="25400" y="6350"/>
                </a:lnTo>
                <a:lnTo>
                  <a:pt x="31750" y="12700"/>
                </a:lnTo>
                <a:lnTo>
                  <a:pt x="31750" y="19050"/>
                </a:lnTo>
                <a:lnTo>
                  <a:pt x="31750" y="25400"/>
                </a:lnTo>
                <a:lnTo>
                  <a:pt x="31750" y="31750"/>
                </a:lnTo>
                <a:lnTo>
                  <a:pt x="31750" y="44450"/>
                </a:lnTo>
                <a:lnTo>
                  <a:pt x="31750" y="57150"/>
                </a:lnTo>
                <a:lnTo>
                  <a:pt x="31750" y="69850"/>
                </a:lnTo>
                <a:lnTo>
                  <a:pt x="31750" y="88900"/>
                </a:lnTo>
                <a:lnTo>
                  <a:pt x="31750" y="107950"/>
                </a:lnTo>
                <a:lnTo>
                  <a:pt x="31750" y="127000"/>
                </a:lnTo>
                <a:lnTo>
                  <a:pt x="31750" y="152400"/>
                </a:lnTo>
                <a:lnTo>
                  <a:pt x="25400" y="177800"/>
                </a:lnTo>
                <a:lnTo>
                  <a:pt x="25400" y="209550"/>
                </a:lnTo>
                <a:lnTo>
                  <a:pt x="19050" y="241300"/>
                </a:lnTo>
                <a:lnTo>
                  <a:pt x="12700" y="273050"/>
                </a:lnTo>
                <a:lnTo>
                  <a:pt x="12700" y="304800"/>
                </a:lnTo>
                <a:lnTo>
                  <a:pt x="6350" y="336550"/>
                </a:lnTo>
                <a:lnTo>
                  <a:pt x="6350" y="355600"/>
                </a:lnTo>
                <a:lnTo>
                  <a:pt x="6350" y="374650"/>
                </a:lnTo>
                <a:lnTo>
                  <a:pt x="0" y="400050"/>
                </a:lnTo>
                <a:lnTo>
                  <a:pt x="0" y="406400"/>
                </a:lnTo>
                <a:lnTo>
                  <a:pt x="0" y="412750"/>
                </a:lnTo>
                <a:lnTo>
                  <a:pt x="6350" y="406400"/>
                </a:lnTo>
                <a:lnTo>
                  <a:pt x="6350" y="393700"/>
                </a:lnTo>
                <a:lnTo>
                  <a:pt x="12700" y="381000"/>
                </a:lnTo>
                <a:lnTo>
                  <a:pt x="12700" y="3810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38" name="Freeform 38937">
            <a:extLst>
              <a:ext uri="{FF2B5EF4-FFF2-40B4-BE49-F238E27FC236}">
                <a16:creationId xmlns:a16="http://schemas.microsoft.com/office/drawing/2014/main" xmlns="" id="{90473AC1-50B0-4DDD-877A-8B96542F98BC}"/>
              </a:ext>
            </a:extLst>
          </p:cNvPr>
          <p:cNvSpPr/>
          <p:nvPr/>
        </p:nvSpPr>
        <p:spPr>
          <a:xfrm>
            <a:off x="5391150" y="2165350"/>
            <a:ext cx="190500" cy="330200"/>
          </a:xfrm>
          <a:custGeom>
            <a:avLst/>
            <a:gdLst/>
            <a:ahLst/>
            <a:cxnLst/>
            <a:rect l="0" t="0" r="0" b="0"/>
            <a:pathLst>
              <a:path w="190501" h="330201">
                <a:moveTo>
                  <a:pt x="0" y="0"/>
                </a:moveTo>
                <a:lnTo>
                  <a:pt x="0" y="0"/>
                </a:lnTo>
                <a:lnTo>
                  <a:pt x="6350" y="0"/>
                </a:lnTo>
                <a:lnTo>
                  <a:pt x="12700" y="0"/>
                </a:lnTo>
                <a:lnTo>
                  <a:pt x="12700" y="0"/>
                </a:lnTo>
                <a:lnTo>
                  <a:pt x="19050" y="0"/>
                </a:lnTo>
                <a:lnTo>
                  <a:pt x="19050" y="0"/>
                </a:lnTo>
                <a:lnTo>
                  <a:pt x="19050" y="6350"/>
                </a:lnTo>
                <a:lnTo>
                  <a:pt x="25400" y="12700"/>
                </a:lnTo>
                <a:lnTo>
                  <a:pt x="31750" y="19050"/>
                </a:lnTo>
                <a:lnTo>
                  <a:pt x="31750" y="25400"/>
                </a:lnTo>
                <a:lnTo>
                  <a:pt x="38100" y="31750"/>
                </a:lnTo>
                <a:lnTo>
                  <a:pt x="38100" y="44450"/>
                </a:lnTo>
                <a:lnTo>
                  <a:pt x="44450" y="57150"/>
                </a:lnTo>
                <a:lnTo>
                  <a:pt x="50800" y="76200"/>
                </a:lnTo>
                <a:lnTo>
                  <a:pt x="57150" y="88900"/>
                </a:lnTo>
                <a:lnTo>
                  <a:pt x="63500" y="101600"/>
                </a:lnTo>
                <a:lnTo>
                  <a:pt x="76200" y="120650"/>
                </a:lnTo>
                <a:lnTo>
                  <a:pt x="82550" y="133350"/>
                </a:lnTo>
                <a:lnTo>
                  <a:pt x="95250" y="152400"/>
                </a:lnTo>
                <a:lnTo>
                  <a:pt x="107950" y="165100"/>
                </a:lnTo>
                <a:lnTo>
                  <a:pt x="120650" y="184150"/>
                </a:lnTo>
                <a:lnTo>
                  <a:pt x="127000" y="203200"/>
                </a:lnTo>
                <a:lnTo>
                  <a:pt x="139700" y="215900"/>
                </a:lnTo>
                <a:lnTo>
                  <a:pt x="152400" y="228600"/>
                </a:lnTo>
                <a:lnTo>
                  <a:pt x="158750" y="241300"/>
                </a:lnTo>
                <a:lnTo>
                  <a:pt x="171450" y="260350"/>
                </a:lnTo>
                <a:lnTo>
                  <a:pt x="177800" y="279400"/>
                </a:lnTo>
                <a:lnTo>
                  <a:pt x="184150" y="292100"/>
                </a:lnTo>
                <a:lnTo>
                  <a:pt x="184150" y="298450"/>
                </a:lnTo>
                <a:lnTo>
                  <a:pt x="190500" y="311150"/>
                </a:lnTo>
                <a:lnTo>
                  <a:pt x="190500" y="317500"/>
                </a:lnTo>
                <a:lnTo>
                  <a:pt x="190500" y="330200"/>
                </a:lnTo>
                <a:lnTo>
                  <a:pt x="184150" y="330200"/>
                </a:lnTo>
                <a:lnTo>
                  <a:pt x="177800" y="330200"/>
                </a:lnTo>
                <a:lnTo>
                  <a:pt x="177800" y="3302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39" name="Freeform 38938">
            <a:extLst>
              <a:ext uri="{FF2B5EF4-FFF2-40B4-BE49-F238E27FC236}">
                <a16:creationId xmlns:a16="http://schemas.microsoft.com/office/drawing/2014/main" xmlns="" id="{FE7C52E9-9C58-422F-BADE-2C5194B73660}"/>
              </a:ext>
            </a:extLst>
          </p:cNvPr>
          <p:cNvSpPr/>
          <p:nvPr/>
        </p:nvSpPr>
        <p:spPr>
          <a:xfrm>
            <a:off x="5308600" y="2324100"/>
            <a:ext cx="209550" cy="50800"/>
          </a:xfrm>
          <a:custGeom>
            <a:avLst/>
            <a:gdLst/>
            <a:ahLst/>
            <a:cxnLst/>
            <a:rect l="0" t="0" r="0" b="0"/>
            <a:pathLst>
              <a:path w="209551" h="50801">
                <a:moveTo>
                  <a:pt x="0" y="6350"/>
                </a:moveTo>
                <a:lnTo>
                  <a:pt x="6350" y="6350"/>
                </a:lnTo>
                <a:lnTo>
                  <a:pt x="6350" y="6350"/>
                </a:lnTo>
                <a:lnTo>
                  <a:pt x="12700" y="12700"/>
                </a:lnTo>
                <a:lnTo>
                  <a:pt x="19050" y="12700"/>
                </a:lnTo>
                <a:lnTo>
                  <a:pt x="25400" y="19050"/>
                </a:lnTo>
                <a:lnTo>
                  <a:pt x="31750" y="50800"/>
                </a:lnTo>
                <a:lnTo>
                  <a:pt x="44450" y="38100"/>
                </a:lnTo>
                <a:lnTo>
                  <a:pt x="57150" y="25400"/>
                </a:lnTo>
                <a:lnTo>
                  <a:pt x="69850" y="25400"/>
                </a:lnTo>
                <a:lnTo>
                  <a:pt x="82550" y="25400"/>
                </a:lnTo>
                <a:lnTo>
                  <a:pt x="95250" y="19050"/>
                </a:lnTo>
                <a:lnTo>
                  <a:pt x="114300" y="19050"/>
                </a:lnTo>
                <a:lnTo>
                  <a:pt x="127000" y="19050"/>
                </a:lnTo>
                <a:lnTo>
                  <a:pt x="139700" y="12700"/>
                </a:lnTo>
                <a:lnTo>
                  <a:pt x="158750" y="12700"/>
                </a:lnTo>
                <a:lnTo>
                  <a:pt x="165100" y="6350"/>
                </a:lnTo>
                <a:lnTo>
                  <a:pt x="184150" y="6350"/>
                </a:lnTo>
                <a:lnTo>
                  <a:pt x="190500" y="6350"/>
                </a:lnTo>
                <a:lnTo>
                  <a:pt x="203200" y="0"/>
                </a:lnTo>
                <a:lnTo>
                  <a:pt x="209550" y="0"/>
                </a:lnTo>
                <a:lnTo>
                  <a:pt x="209550" y="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40" name="Freeform 38939">
            <a:extLst>
              <a:ext uri="{FF2B5EF4-FFF2-40B4-BE49-F238E27FC236}">
                <a16:creationId xmlns:a16="http://schemas.microsoft.com/office/drawing/2014/main" xmlns="" id="{5A2D3B6C-1C86-4B4C-A36A-B5F2D7515013}"/>
              </a:ext>
            </a:extLst>
          </p:cNvPr>
          <p:cNvSpPr/>
          <p:nvPr/>
        </p:nvSpPr>
        <p:spPr>
          <a:xfrm>
            <a:off x="5162550" y="1905000"/>
            <a:ext cx="260350" cy="63500"/>
          </a:xfrm>
          <a:custGeom>
            <a:avLst/>
            <a:gdLst/>
            <a:ahLst/>
            <a:cxnLst/>
            <a:rect l="0" t="0" r="0" b="0"/>
            <a:pathLst>
              <a:path w="260351" h="63501">
                <a:moveTo>
                  <a:pt x="0" y="63500"/>
                </a:moveTo>
                <a:lnTo>
                  <a:pt x="0" y="63500"/>
                </a:lnTo>
                <a:lnTo>
                  <a:pt x="6350" y="63500"/>
                </a:lnTo>
                <a:lnTo>
                  <a:pt x="6350" y="63500"/>
                </a:lnTo>
                <a:lnTo>
                  <a:pt x="12700" y="63500"/>
                </a:lnTo>
                <a:lnTo>
                  <a:pt x="19050" y="63500"/>
                </a:lnTo>
                <a:lnTo>
                  <a:pt x="19050" y="57150"/>
                </a:lnTo>
                <a:lnTo>
                  <a:pt x="25400" y="57150"/>
                </a:lnTo>
                <a:lnTo>
                  <a:pt x="31750" y="57150"/>
                </a:lnTo>
                <a:lnTo>
                  <a:pt x="44450" y="50800"/>
                </a:lnTo>
                <a:lnTo>
                  <a:pt x="57150" y="50800"/>
                </a:lnTo>
                <a:lnTo>
                  <a:pt x="63500" y="44450"/>
                </a:lnTo>
                <a:lnTo>
                  <a:pt x="76200" y="44450"/>
                </a:lnTo>
                <a:lnTo>
                  <a:pt x="95250" y="38100"/>
                </a:lnTo>
                <a:lnTo>
                  <a:pt x="107950" y="38100"/>
                </a:lnTo>
                <a:lnTo>
                  <a:pt x="120650" y="31750"/>
                </a:lnTo>
                <a:lnTo>
                  <a:pt x="133350" y="31750"/>
                </a:lnTo>
                <a:lnTo>
                  <a:pt x="146050" y="31750"/>
                </a:lnTo>
                <a:lnTo>
                  <a:pt x="158750" y="25400"/>
                </a:lnTo>
                <a:lnTo>
                  <a:pt x="171450" y="25400"/>
                </a:lnTo>
                <a:lnTo>
                  <a:pt x="184150" y="19050"/>
                </a:lnTo>
                <a:lnTo>
                  <a:pt x="196850" y="19050"/>
                </a:lnTo>
                <a:lnTo>
                  <a:pt x="209550" y="12700"/>
                </a:lnTo>
                <a:lnTo>
                  <a:pt x="215900" y="12700"/>
                </a:lnTo>
                <a:lnTo>
                  <a:pt x="228600" y="12700"/>
                </a:lnTo>
                <a:lnTo>
                  <a:pt x="241300" y="6350"/>
                </a:lnTo>
                <a:lnTo>
                  <a:pt x="254000" y="6350"/>
                </a:lnTo>
                <a:lnTo>
                  <a:pt x="260350" y="0"/>
                </a:lnTo>
                <a:lnTo>
                  <a:pt x="260350" y="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41" name="Freeform 38940">
            <a:extLst>
              <a:ext uri="{FF2B5EF4-FFF2-40B4-BE49-F238E27FC236}">
                <a16:creationId xmlns:a16="http://schemas.microsoft.com/office/drawing/2014/main" xmlns="" id="{456F3732-F366-4AEE-B177-15DEB18BCF07}"/>
              </a:ext>
            </a:extLst>
          </p:cNvPr>
          <p:cNvSpPr/>
          <p:nvPr/>
        </p:nvSpPr>
        <p:spPr>
          <a:xfrm>
            <a:off x="5340350" y="1847850"/>
            <a:ext cx="127000" cy="190500"/>
          </a:xfrm>
          <a:custGeom>
            <a:avLst/>
            <a:gdLst/>
            <a:ahLst/>
            <a:cxnLst/>
            <a:rect l="0" t="0" r="0" b="0"/>
            <a:pathLst>
              <a:path w="127001" h="190501">
                <a:moveTo>
                  <a:pt x="25400" y="0"/>
                </a:moveTo>
                <a:lnTo>
                  <a:pt x="19050" y="0"/>
                </a:lnTo>
                <a:lnTo>
                  <a:pt x="19050" y="0"/>
                </a:lnTo>
                <a:lnTo>
                  <a:pt x="19050" y="0"/>
                </a:lnTo>
                <a:lnTo>
                  <a:pt x="19050" y="0"/>
                </a:lnTo>
                <a:lnTo>
                  <a:pt x="12700" y="0"/>
                </a:lnTo>
                <a:lnTo>
                  <a:pt x="12700" y="0"/>
                </a:lnTo>
                <a:lnTo>
                  <a:pt x="12700" y="0"/>
                </a:lnTo>
                <a:lnTo>
                  <a:pt x="12700" y="0"/>
                </a:lnTo>
                <a:lnTo>
                  <a:pt x="19050" y="0"/>
                </a:lnTo>
                <a:lnTo>
                  <a:pt x="25400" y="0"/>
                </a:lnTo>
                <a:lnTo>
                  <a:pt x="31750" y="0"/>
                </a:lnTo>
                <a:lnTo>
                  <a:pt x="38100" y="0"/>
                </a:lnTo>
                <a:lnTo>
                  <a:pt x="44450" y="0"/>
                </a:lnTo>
                <a:lnTo>
                  <a:pt x="50800" y="6350"/>
                </a:lnTo>
                <a:lnTo>
                  <a:pt x="57150" y="6350"/>
                </a:lnTo>
                <a:lnTo>
                  <a:pt x="69850" y="6350"/>
                </a:lnTo>
                <a:lnTo>
                  <a:pt x="82550" y="6350"/>
                </a:lnTo>
                <a:lnTo>
                  <a:pt x="88900" y="6350"/>
                </a:lnTo>
                <a:lnTo>
                  <a:pt x="95250" y="6350"/>
                </a:lnTo>
                <a:lnTo>
                  <a:pt x="101600" y="6350"/>
                </a:lnTo>
                <a:lnTo>
                  <a:pt x="114300" y="6350"/>
                </a:lnTo>
                <a:lnTo>
                  <a:pt x="114300" y="6350"/>
                </a:lnTo>
                <a:lnTo>
                  <a:pt x="120650" y="6350"/>
                </a:lnTo>
                <a:lnTo>
                  <a:pt x="127000" y="12700"/>
                </a:lnTo>
                <a:lnTo>
                  <a:pt x="127000" y="12700"/>
                </a:lnTo>
                <a:lnTo>
                  <a:pt x="120650" y="25400"/>
                </a:lnTo>
                <a:lnTo>
                  <a:pt x="120650" y="31750"/>
                </a:lnTo>
                <a:lnTo>
                  <a:pt x="114300" y="38100"/>
                </a:lnTo>
                <a:lnTo>
                  <a:pt x="101600" y="50800"/>
                </a:lnTo>
                <a:lnTo>
                  <a:pt x="88900" y="63500"/>
                </a:lnTo>
                <a:lnTo>
                  <a:pt x="82550" y="82550"/>
                </a:lnTo>
                <a:lnTo>
                  <a:pt x="69850" y="95250"/>
                </a:lnTo>
                <a:lnTo>
                  <a:pt x="57150" y="114300"/>
                </a:lnTo>
                <a:lnTo>
                  <a:pt x="38100" y="133350"/>
                </a:lnTo>
                <a:lnTo>
                  <a:pt x="31750" y="152400"/>
                </a:lnTo>
                <a:lnTo>
                  <a:pt x="19050" y="165100"/>
                </a:lnTo>
                <a:lnTo>
                  <a:pt x="12700" y="177800"/>
                </a:lnTo>
                <a:lnTo>
                  <a:pt x="0" y="190500"/>
                </a:lnTo>
                <a:lnTo>
                  <a:pt x="0" y="1905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42" name="Freeform 38941">
            <a:extLst>
              <a:ext uri="{FF2B5EF4-FFF2-40B4-BE49-F238E27FC236}">
                <a16:creationId xmlns:a16="http://schemas.microsoft.com/office/drawing/2014/main" xmlns="" id="{437EAF48-9770-4F45-ABC1-FC97C4E0B103}"/>
              </a:ext>
            </a:extLst>
          </p:cNvPr>
          <p:cNvSpPr/>
          <p:nvPr/>
        </p:nvSpPr>
        <p:spPr>
          <a:xfrm>
            <a:off x="6667500" y="2114550"/>
            <a:ext cx="711200" cy="1536700"/>
          </a:xfrm>
          <a:custGeom>
            <a:avLst/>
            <a:gdLst/>
            <a:ahLst/>
            <a:cxnLst/>
            <a:rect l="0" t="0" r="0" b="0"/>
            <a:pathLst>
              <a:path w="711201" h="1536701">
                <a:moveTo>
                  <a:pt x="0" y="12700"/>
                </a:moveTo>
                <a:lnTo>
                  <a:pt x="0" y="12700"/>
                </a:lnTo>
                <a:lnTo>
                  <a:pt x="0" y="12700"/>
                </a:lnTo>
                <a:lnTo>
                  <a:pt x="0" y="12700"/>
                </a:lnTo>
                <a:lnTo>
                  <a:pt x="6350" y="12700"/>
                </a:lnTo>
                <a:lnTo>
                  <a:pt x="6350" y="12700"/>
                </a:lnTo>
                <a:lnTo>
                  <a:pt x="6350" y="12700"/>
                </a:lnTo>
                <a:lnTo>
                  <a:pt x="6350" y="12700"/>
                </a:lnTo>
                <a:lnTo>
                  <a:pt x="6350" y="12700"/>
                </a:lnTo>
                <a:lnTo>
                  <a:pt x="6350" y="6350"/>
                </a:lnTo>
                <a:lnTo>
                  <a:pt x="6350" y="6350"/>
                </a:lnTo>
                <a:lnTo>
                  <a:pt x="6350" y="6350"/>
                </a:lnTo>
                <a:lnTo>
                  <a:pt x="6350" y="6350"/>
                </a:lnTo>
                <a:lnTo>
                  <a:pt x="0" y="6350"/>
                </a:lnTo>
                <a:lnTo>
                  <a:pt x="0" y="6350"/>
                </a:lnTo>
                <a:lnTo>
                  <a:pt x="0" y="6350"/>
                </a:lnTo>
                <a:lnTo>
                  <a:pt x="0" y="6350"/>
                </a:lnTo>
                <a:lnTo>
                  <a:pt x="0" y="6350"/>
                </a:lnTo>
                <a:lnTo>
                  <a:pt x="0" y="635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0"/>
                </a:lnTo>
                <a:lnTo>
                  <a:pt x="0" y="6350"/>
                </a:lnTo>
                <a:lnTo>
                  <a:pt x="0" y="6350"/>
                </a:lnTo>
                <a:lnTo>
                  <a:pt x="0" y="6350"/>
                </a:lnTo>
                <a:lnTo>
                  <a:pt x="6350" y="6350"/>
                </a:lnTo>
                <a:lnTo>
                  <a:pt x="6350" y="6350"/>
                </a:lnTo>
                <a:lnTo>
                  <a:pt x="6350" y="12700"/>
                </a:lnTo>
                <a:lnTo>
                  <a:pt x="12700" y="12700"/>
                </a:lnTo>
                <a:lnTo>
                  <a:pt x="12700" y="19050"/>
                </a:lnTo>
                <a:lnTo>
                  <a:pt x="19050" y="19050"/>
                </a:lnTo>
                <a:lnTo>
                  <a:pt x="25400" y="25400"/>
                </a:lnTo>
                <a:lnTo>
                  <a:pt x="25400" y="31750"/>
                </a:lnTo>
                <a:lnTo>
                  <a:pt x="31750" y="44450"/>
                </a:lnTo>
                <a:lnTo>
                  <a:pt x="38100" y="50800"/>
                </a:lnTo>
                <a:lnTo>
                  <a:pt x="38100" y="57150"/>
                </a:lnTo>
                <a:lnTo>
                  <a:pt x="44450" y="63500"/>
                </a:lnTo>
                <a:lnTo>
                  <a:pt x="50800" y="76200"/>
                </a:lnTo>
                <a:lnTo>
                  <a:pt x="50800" y="88900"/>
                </a:lnTo>
                <a:lnTo>
                  <a:pt x="57150" y="95250"/>
                </a:lnTo>
                <a:lnTo>
                  <a:pt x="63500" y="107950"/>
                </a:lnTo>
                <a:lnTo>
                  <a:pt x="69850" y="120650"/>
                </a:lnTo>
                <a:lnTo>
                  <a:pt x="76200" y="133350"/>
                </a:lnTo>
                <a:lnTo>
                  <a:pt x="82550" y="152400"/>
                </a:lnTo>
                <a:lnTo>
                  <a:pt x="88900" y="165100"/>
                </a:lnTo>
                <a:lnTo>
                  <a:pt x="95250" y="177800"/>
                </a:lnTo>
                <a:lnTo>
                  <a:pt x="101600" y="196850"/>
                </a:lnTo>
                <a:lnTo>
                  <a:pt x="107950" y="209550"/>
                </a:lnTo>
                <a:lnTo>
                  <a:pt x="120650" y="228600"/>
                </a:lnTo>
                <a:lnTo>
                  <a:pt x="127000" y="247650"/>
                </a:lnTo>
                <a:lnTo>
                  <a:pt x="133350" y="266700"/>
                </a:lnTo>
                <a:lnTo>
                  <a:pt x="139700" y="285750"/>
                </a:lnTo>
                <a:lnTo>
                  <a:pt x="152400" y="304800"/>
                </a:lnTo>
                <a:lnTo>
                  <a:pt x="158750" y="323850"/>
                </a:lnTo>
                <a:lnTo>
                  <a:pt x="171450" y="342900"/>
                </a:lnTo>
                <a:lnTo>
                  <a:pt x="184150" y="368300"/>
                </a:lnTo>
                <a:lnTo>
                  <a:pt x="190500" y="387350"/>
                </a:lnTo>
                <a:lnTo>
                  <a:pt x="203200" y="412750"/>
                </a:lnTo>
                <a:lnTo>
                  <a:pt x="215900" y="431800"/>
                </a:lnTo>
                <a:lnTo>
                  <a:pt x="228600" y="457200"/>
                </a:lnTo>
                <a:lnTo>
                  <a:pt x="241300" y="482600"/>
                </a:lnTo>
                <a:lnTo>
                  <a:pt x="254000" y="508000"/>
                </a:lnTo>
                <a:lnTo>
                  <a:pt x="266700" y="533400"/>
                </a:lnTo>
                <a:lnTo>
                  <a:pt x="279400" y="565150"/>
                </a:lnTo>
                <a:lnTo>
                  <a:pt x="285750" y="590550"/>
                </a:lnTo>
                <a:lnTo>
                  <a:pt x="304800" y="615950"/>
                </a:lnTo>
                <a:lnTo>
                  <a:pt x="317500" y="647700"/>
                </a:lnTo>
                <a:lnTo>
                  <a:pt x="330200" y="673100"/>
                </a:lnTo>
                <a:lnTo>
                  <a:pt x="342900" y="704850"/>
                </a:lnTo>
                <a:lnTo>
                  <a:pt x="355600" y="736600"/>
                </a:lnTo>
                <a:lnTo>
                  <a:pt x="368300" y="762000"/>
                </a:lnTo>
                <a:lnTo>
                  <a:pt x="381000" y="793750"/>
                </a:lnTo>
                <a:lnTo>
                  <a:pt x="393700" y="825500"/>
                </a:lnTo>
                <a:lnTo>
                  <a:pt x="406400" y="857250"/>
                </a:lnTo>
                <a:lnTo>
                  <a:pt x="419100" y="882650"/>
                </a:lnTo>
                <a:lnTo>
                  <a:pt x="431800" y="914400"/>
                </a:lnTo>
                <a:lnTo>
                  <a:pt x="444500" y="946150"/>
                </a:lnTo>
                <a:lnTo>
                  <a:pt x="457200" y="977900"/>
                </a:lnTo>
                <a:lnTo>
                  <a:pt x="469900" y="1009650"/>
                </a:lnTo>
                <a:lnTo>
                  <a:pt x="476250" y="1041400"/>
                </a:lnTo>
                <a:lnTo>
                  <a:pt x="488950" y="1073150"/>
                </a:lnTo>
                <a:lnTo>
                  <a:pt x="501650" y="1104900"/>
                </a:lnTo>
                <a:lnTo>
                  <a:pt x="514350" y="1130300"/>
                </a:lnTo>
                <a:lnTo>
                  <a:pt x="520700" y="1162050"/>
                </a:lnTo>
                <a:lnTo>
                  <a:pt x="533400" y="1187450"/>
                </a:lnTo>
                <a:lnTo>
                  <a:pt x="546100" y="1212850"/>
                </a:lnTo>
                <a:lnTo>
                  <a:pt x="558800" y="1238250"/>
                </a:lnTo>
                <a:lnTo>
                  <a:pt x="571500" y="1257300"/>
                </a:lnTo>
                <a:lnTo>
                  <a:pt x="577850" y="1282700"/>
                </a:lnTo>
                <a:lnTo>
                  <a:pt x="590550" y="1301750"/>
                </a:lnTo>
                <a:lnTo>
                  <a:pt x="603250" y="1320800"/>
                </a:lnTo>
                <a:lnTo>
                  <a:pt x="609600" y="1339850"/>
                </a:lnTo>
                <a:lnTo>
                  <a:pt x="615950" y="1358900"/>
                </a:lnTo>
                <a:lnTo>
                  <a:pt x="622300" y="1377950"/>
                </a:lnTo>
                <a:lnTo>
                  <a:pt x="628650" y="1390650"/>
                </a:lnTo>
                <a:lnTo>
                  <a:pt x="635000" y="1409700"/>
                </a:lnTo>
                <a:lnTo>
                  <a:pt x="641350" y="1422400"/>
                </a:lnTo>
                <a:lnTo>
                  <a:pt x="647700" y="1441450"/>
                </a:lnTo>
                <a:lnTo>
                  <a:pt x="654050" y="1454150"/>
                </a:lnTo>
                <a:lnTo>
                  <a:pt x="666750" y="1466850"/>
                </a:lnTo>
                <a:lnTo>
                  <a:pt x="666750" y="1479550"/>
                </a:lnTo>
                <a:lnTo>
                  <a:pt x="673100" y="1492250"/>
                </a:lnTo>
                <a:lnTo>
                  <a:pt x="679450" y="1504950"/>
                </a:lnTo>
                <a:lnTo>
                  <a:pt x="685800" y="1511300"/>
                </a:lnTo>
                <a:lnTo>
                  <a:pt x="692150" y="1517650"/>
                </a:lnTo>
                <a:lnTo>
                  <a:pt x="698500" y="1530350"/>
                </a:lnTo>
                <a:lnTo>
                  <a:pt x="698500" y="1530350"/>
                </a:lnTo>
                <a:lnTo>
                  <a:pt x="704850" y="1536700"/>
                </a:lnTo>
                <a:lnTo>
                  <a:pt x="711200" y="1536700"/>
                </a:lnTo>
                <a:lnTo>
                  <a:pt x="711200" y="1536700"/>
                </a:lnTo>
                <a:lnTo>
                  <a:pt x="711200" y="1536700"/>
                </a:lnTo>
                <a:lnTo>
                  <a:pt x="711200" y="1530350"/>
                </a:lnTo>
                <a:lnTo>
                  <a:pt x="711200" y="1530350"/>
                </a:lnTo>
                <a:lnTo>
                  <a:pt x="704850" y="1517650"/>
                </a:lnTo>
                <a:lnTo>
                  <a:pt x="704850" y="1504950"/>
                </a:lnTo>
                <a:lnTo>
                  <a:pt x="704850" y="15049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43" name="Freeform 38942">
            <a:extLst>
              <a:ext uri="{FF2B5EF4-FFF2-40B4-BE49-F238E27FC236}">
                <a16:creationId xmlns:a16="http://schemas.microsoft.com/office/drawing/2014/main" xmlns="" id="{896E4DA3-ED99-4B66-ADEF-6125080A42DA}"/>
              </a:ext>
            </a:extLst>
          </p:cNvPr>
          <p:cNvSpPr/>
          <p:nvPr/>
        </p:nvSpPr>
        <p:spPr>
          <a:xfrm>
            <a:off x="6654800" y="2152650"/>
            <a:ext cx="266700" cy="228600"/>
          </a:xfrm>
          <a:custGeom>
            <a:avLst/>
            <a:gdLst/>
            <a:ahLst/>
            <a:cxnLst/>
            <a:rect l="0" t="0" r="0" b="0"/>
            <a:pathLst>
              <a:path w="266701" h="228601">
                <a:moveTo>
                  <a:pt x="25400" y="101600"/>
                </a:moveTo>
                <a:lnTo>
                  <a:pt x="25400" y="114300"/>
                </a:lnTo>
                <a:lnTo>
                  <a:pt x="25400" y="127000"/>
                </a:lnTo>
                <a:lnTo>
                  <a:pt x="19050" y="139700"/>
                </a:lnTo>
                <a:lnTo>
                  <a:pt x="19050" y="146050"/>
                </a:lnTo>
                <a:lnTo>
                  <a:pt x="12700" y="158750"/>
                </a:lnTo>
                <a:lnTo>
                  <a:pt x="12700" y="165100"/>
                </a:lnTo>
                <a:lnTo>
                  <a:pt x="12700" y="177800"/>
                </a:lnTo>
                <a:lnTo>
                  <a:pt x="12700" y="184150"/>
                </a:lnTo>
                <a:lnTo>
                  <a:pt x="6350" y="196850"/>
                </a:lnTo>
                <a:lnTo>
                  <a:pt x="6350" y="203200"/>
                </a:lnTo>
                <a:lnTo>
                  <a:pt x="6350" y="209550"/>
                </a:lnTo>
                <a:lnTo>
                  <a:pt x="0" y="215900"/>
                </a:lnTo>
                <a:lnTo>
                  <a:pt x="0" y="222250"/>
                </a:lnTo>
                <a:lnTo>
                  <a:pt x="0" y="222250"/>
                </a:lnTo>
                <a:lnTo>
                  <a:pt x="0" y="228600"/>
                </a:lnTo>
                <a:lnTo>
                  <a:pt x="0" y="228600"/>
                </a:lnTo>
                <a:lnTo>
                  <a:pt x="0" y="228600"/>
                </a:lnTo>
                <a:lnTo>
                  <a:pt x="0" y="228600"/>
                </a:lnTo>
                <a:lnTo>
                  <a:pt x="0" y="228600"/>
                </a:lnTo>
                <a:lnTo>
                  <a:pt x="0" y="222250"/>
                </a:lnTo>
                <a:lnTo>
                  <a:pt x="0" y="215900"/>
                </a:lnTo>
                <a:lnTo>
                  <a:pt x="6350" y="209550"/>
                </a:lnTo>
                <a:lnTo>
                  <a:pt x="6350" y="196850"/>
                </a:lnTo>
                <a:lnTo>
                  <a:pt x="12700" y="184150"/>
                </a:lnTo>
                <a:lnTo>
                  <a:pt x="12700" y="165100"/>
                </a:lnTo>
                <a:lnTo>
                  <a:pt x="12700" y="146050"/>
                </a:lnTo>
                <a:lnTo>
                  <a:pt x="19050" y="127000"/>
                </a:lnTo>
                <a:lnTo>
                  <a:pt x="19050" y="114300"/>
                </a:lnTo>
                <a:lnTo>
                  <a:pt x="25400" y="95250"/>
                </a:lnTo>
                <a:lnTo>
                  <a:pt x="31750" y="76200"/>
                </a:lnTo>
                <a:lnTo>
                  <a:pt x="31750" y="63500"/>
                </a:lnTo>
                <a:lnTo>
                  <a:pt x="38100" y="44450"/>
                </a:lnTo>
                <a:lnTo>
                  <a:pt x="38100" y="38100"/>
                </a:lnTo>
                <a:lnTo>
                  <a:pt x="44450" y="25400"/>
                </a:lnTo>
                <a:lnTo>
                  <a:pt x="44450" y="19050"/>
                </a:lnTo>
                <a:lnTo>
                  <a:pt x="50800" y="12700"/>
                </a:lnTo>
                <a:lnTo>
                  <a:pt x="50800" y="6350"/>
                </a:lnTo>
                <a:lnTo>
                  <a:pt x="57150" y="6350"/>
                </a:lnTo>
                <a:lnTo>
                  <a:pt x="57150" y="0"/>
                </a:lnTo>
                <a:lnTo>
                  <a:pt x="57150" y="0"/>
                </a:lnTo>
                <a:lnTo>
                  <a:pt x="63500" y="0"/>
                </a:lnTo>
                <a:lnTo>
                  <a:pt x="69850" y="0"/>
                </a:lnTo>
                <a:lnTo>
                  <a:pt x="76200" y="0"/>
                </a:lnTo>
                <a:lnTo>
                  <a:pt x="82550" y="0"/>
                </a:lnTo>
                <a:lnTo>
                  <a:pt x="88900" y="6350"/>
                </a:lnTo>
                <a:lnTo>
                  <a:pt x="101600" y="6350"/>
                </a:lnTo>
                <a:lnTo>
                  <a:pt x="107950" y="12700"/>
                </a:lnTo>
                <a:lnTo>
                  <a:pt x="114300" y="19050"/>
                </a:lnTo>
                <a:lnTo>
                  <a:pt x="127000" y="25400"/>
                </a:lnTo>
                <a:lnTo>
                  <a:pt x="146050" y="31750"/>
                </a:lnTo>
                <a:lnTo>
                  <a:pt x="152400" y="38100"/>
                </a:lnTo>
                <a:lnTo>
                  <a:pt x="171450" y="44450"/>
                </a:lnTo>
                <a:lnTo>
                  <a:pt x="184150" y="50800"/>
                </a:lnTo>
                <a:lnTo>
                  <a:pt x="196850" y="57150"/>
                </a:lnTo>
                <a:lnTo>
                  <a:pt x="215900" y="63500"/>
                </a:lnTo>
                <a:lnTo>
                  <a:pt x="228600" y="76200"/>
                </a:lnTo>
                <a:lnTo>
                  <a:pt x="247650" y="82550"/>
                </a:lnTo>
                <a:lnTo>
                  <a:pt x="260350" y="88900"/>
                </a:lnTo>
                <a:lnTo>
                  <a:pt x="266700" y="101600"/>
                </a:lnTo>
                <a:lnTo>
                  <a:pt x="266700" y="1016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44" name="Freeform 38943">
            <a:extLst>
              <a:ext uri="{FF2B5EF4-FFF2-40B4-BE49-F238E27FC236}">
                <a16:creationId xmlns:a16="http://schemas.microsoft.com/office/drawing/2014/main" xmlns="" id="{83111AF5-2D3E-41D6-A060-7C378999753F}"/>
              </a:ext>
            </a:extLst>
          </p:cNvPr>
          <p:cNvSpPr/>
          <p:nvPr/>
        </p:nvSpPr>
        <p:spPr>
          <a:xfrm>
            <a:off x="7283450" y="2451100"/>
            <a:ext cx="311150" cy="336550"/>
          </a:xfrm>
          <a:custGeom>
            <a:avLst/>
            <a:gdLst/>
            <a:ahLst/>
            <a:cxnLst/>
            <a:rect l="0" t="0" r="0" b="0"/>
            <a:pathLst>
              <a:path w="311151" h="336551">
                <a:moveTo>
                  <a:pt x="0" y="114300"/>
                </a:moveTo>
                <a:lnTo>
                  <a:pt x="0" y="114300"/>
                </a:lnTo>
                <a:lnTo>
                  <a:pt x="0" y="120650"/>
                </a:lnTo>
                <a:lnTo>
                  <a:pt x="0" y="120650"/>
                </a:lnTo>
                <a:lnTo>
                  <a:pt x="6350" y="120650"/>
                </a:lnTo>
                <a:lnTo>
                  <a:pt x="6350" y="127000"/>
                </a:lnTo>
                <a:lnTo>
                  <a:pt x="6350" y="127000"/>
                </a:lnTo>
                <a:lnTo>
                  <a:pt x="6350" y="133350"/>
                </a:lnTo>
                <a:lnTo>
                  <a:pt x="12700" y="139700"/>
                </a:lnTo>
                <a:lnTo>
                  <a:pt x="12700" y="146050"/>
                </a:lnTo>
                <a:lnTo>
                  <a:pt x="12700" y="152400"/>
                </a:lnTo>
                <a:lnTo>
                  <a:pt x="12700" y="158750"/>
                </a:lnTo>
                <a:lnTo>
                  <a:pt x="12700" y="165100"/>
                </a:lnTo>
                <a:lnTo>
                  <a:pt x="12700" y="171450"/>
                </a:lnTo>
                <a:lnTo>
                  <a:pt x="19050" y="184150"/>
                </a:lnTo>
                <a:lnTo>
                  <a:pt x="19050" y="190500"/>
                </a:lnTo>
                <a:lnTo>
                  <a:pt x="25400" y="196850"/>
                </a:lnTo>
                <a:lnTo>
                  <a:pt x="25400" y="203200"/>
                </a:lnTo>
                <a:lnTo>
                  <a:pt x="31750" y="215900"/>
                </a:lnTo>
                <a:lnTo>
                  <a:pt x="38100" y="222250"/>
                </a:lnTo>
                <a:lnTo>
                  <a:pt x="44450" y="234950"/>
                </a:lnTo>
                <a:lnTo>
                  <a:pt x="44450" y="241300"/>
                </a:lnTo>
                <a:lnTo>
                  <a:pt x="50800" y="247650"/>
                </a:lnTo>
                <a:lnTo>
                  <a:pt x="57150" y="260350"/>
                </a:lnTo>
                <a:lnTo>
                  <a:pt x="63500" y="266700"/>
                </a:lnTo>
                <a:lnTo>
                  <a:pt x="69850" y="273050"/>
                </a:lnTo>
                <a:lnTo>
                  <a:pt x="76200" y="285750"/>
                </a:lnTo>
                <a:lnTo>
                  <a:pt x="76200" y="292100"/>
                </a:lnTo>
                <a:lnTo>
                  <a:pt x="82550" y="304800"/>
                </a:lnTo>
                <a:lnTo>
                  <a:pt x="88900" y="311150"/>
                </a:lnTo>
                <a:lnTo>
                  <a:pt x="88900" y="317500"/>
                </a:lnTo>
                <a:lnTo>
                  <a:pt x="88900" y="323850"/>
                </a:lnTo>
                <a:lnTo>
                  <a:pt x="95250" y="330200"/>
                </a:lnTo>
                <a:lnTo>
                  <a:pt x="95250" y="330200"/>
                </a:lnTo>
                <a:lnTo>
                  <a:pt x="95250" y="330200"/>
                </a:lnTo>
                <a:lnTo>
                  <a:pt x="95250" y="336550"/>
                </a:lnTo>
                <a:lnTo>
                  <a:pt x="95250" y="336550"/>
                </a:lnTo>
                <a:lnTo>
                  <a:pt x="95250" y="330200"/>
                </a:lnTo>
                <a:lnTo>
                  <a:pt x="88900" y="323850"/>
                </a:lnTo>
                <a:lnTo>
                  <a:pt x="88900" y="311150"/>
                </a:lnTo>
                <a:lnTo>
                  <a:pt x="88900" y="304800"/>
                </a:lnTo>
                <a:lnTo>
                  <a:pt x="88900" y="285750"/>
                </a:lnTo>
                <a:lnTo>
                  <a:pt x="82550" y="273050"/>
                </a:lnTo>
                <a:lnTo>
                  <a:pt x="82550" y="254000"/>
                </a:lnTo>
                <a:lnTo>
                  <a:pt x="82550" y="241300"/>
                </a:lnTo>
                <a:lnTo>
                  <a:pt x="76200" y="222250"/>
                </a:lnTo>
                <a:lnTo>
                  <a:pt x="76200" y="203200"/>
                </a:lnTo>
                <a:lnTo>
                  <a:pt x="69850" y="184150"/>
                </a:lnTo>
                <a:lnTo>
                  <a:pt x="63500" y="171450"/>
                </a:lnTo>
                <a:lnTo>
                  <a:pt x="63500" y="152400"/>
                </a:lnTo>
                <a:lnTo>
                  <a:pt x="57150" y="133350"/>
                </a:lnTo>
                <a:lnTo>
                  <a:pt x="57150" y="120650"/>
                </a:lnTo>
                <a:lnTo>
                  <a:pt x="50800" y="107950"/>
                </a:lnTo>
                <a:lnTo>
                  <a:pt x="50800" y="95250"/>
                </a:lnTo>
                <a:lnTo>
                  <a:pt x="44450" y="82550"/>
                </a:lnTo>
                <a:lnTo>
                  <a:pt x="44450" y="69850"/>
                </a:lnTo>
                <a:lnTo>
                  <a:pt x="44450" y="57150"/>
                </a:lnTo>
                <a:lnTo>
                  <a:pt x="44450" y="50800"/>
                </a:lnTo>
                <a:lnTo>
                  <a:pt x="44450" y="38100"/>
                </a:lnTo>
                <a:lnTo>
                  <a:pt x="44450" y="31750"/>
                </a:lnTo>
                <a:lnTo>
                  <a:pt x="50800" y="25400"/>
                </a:lnTo>
                <a:lnTo>
                  <a:pt x="50800" y="19050"/>
                </a:lnTo>
                <a:lnTo>
                  <a:pt x="57150" y="12700"/>
                </a:lnTo>
                <a:lnTo>
                  <a:pt x="69850" y="6350"/>
                </a:lnTo>
                <a:lnTo>
                  <a:pt x="76200" y="6350"/>
                </a:lnTo>
                <a:lnTo>
                  <a:pt x="88900" y="0"/>
                </a:lnTo>
                <a:lnTo>
                  <a:pt x="95250" y="0"/>
                </a:lnTo>
                <a:lnTo>
                  <a:pt x="107950" y="0"/>
                </a:lnTo>
                <a:lnTo>
                  <a:pt x="120650" y="0"/>
                </a:lnTo>
                <a:lnTo>
                  <a:pt x="133350" y="0"/>
                </a:lnTo>
                <a:lnTo>
                  <a:pt x="146050" y="6350"/>
                </a:lnTo>
                <a:lnTo>
                  <a:pt x="152400" y="12700"/>
                </a:lnTo>
                <a:lnTo>
                  <a:pt x="165100" y="19050"/>
                </a:lnTo>
                <a:lnTo>
                  <a:pt x="171450" y="25400"/>
                </a:lnTo>
                <a:lnTo>
                  <a:pt x="177800" y="38100"/>
                </a:lnTo>
                <a:lnTo>
                  <a:pt x="190500" y="44450"/>
                </a:lnTo>
                <a:lnTo>
                  <a:pt x="190500" y="57150"/>
                </a:lnTo>
                <a:lnTo>
                  <a:pt x="190500" y="63500"/>
                </a:lnTo>
                <a:lnTo>
                  <a:pt x="190500" y="76200"/>
                </a:lnTo>
                <a:lnTo>
                  <a:pt x="190500" y="82550"/>
                </a:lnTo>
                <a:lnTo>
                  <a:pt x="190500" y="95250"/>
                </a:lnTo>
                <a:lnTo>
                  <a:pt x="184150" y="107950"/>
                </a:lnTo>
                <a:lnTo>
                  <a:pt x="177800" y="114300"/>
                </a:lnTo>
                <a:lnTo>
                  <a:pt x="171450" y="127000"/>
                </a:lnTo>
                <a:lnTo>
                  <a:pt x="158750" y="133350"/>
                </a:lnTo>
                <a:lnTo>
                  <a:pt x="152400" y="139700"/>
                </a:lnTo>
                <a:lnTo>
                  <a:pt x="146050" y="152400"/>
                </a:lnTo>
                <a:lnTo>
                  <a:pt x="133350" y="158750"/>
                </a:lnTo>
                <a:lnTo>
                  <a:pt x="120650" y="165100"/>
                </a:lnTo>
                <a:lnTo>
                  <a:pt x="114300" y="165100"/>
                </a:lnTo>
                <a:lnTo>
                  <a:pt x="107950" y="171450"/>
                </a:lnTo>
                <a:lnTo>
                  <a:pt x="101600" y="171450"/>
                </a:lnTo>
                <a:lnTo>
                  <a:pt x="95250" y="171450"/>
                </a:lnTo>
                <a:lnTo>
                  <a:pt x="95250" y="171450"/>
                </a:lnTo>
                <a:lnTo>
                  <a:pt x="95250" y="171450"/>
                </a:lnTo>
                <a:lnTo>
                  <a:pt x="88900" y="171450"/>
                </a:lnTo>
                <a:lnTo>
                  <a:pt x="88900" y="171450"/>
                </a:lnTo>
                <a:lnTo>
                  <a:pt x="95250" y="165100"/>
                </a:lnTo>
                <a:lnTo>
                  <a:pt x="101600" y="165100"/>
                </a:lnTo>
                <a:lnTo>
                  <a:pt x="107950" y="158750"/>
                </a:lnTo>
                <a:lnTo>
                  <a:pt x="120650" y="158750"/>
                </a:lnTo>
                <a:lnTo>
                  <a:pt x="127000" y="152400"/>
                </a:lnTo>
                <a:lnTo>
                  <a:pt x="146050" y="152400"/>
                </a:lnTo>
                <a:lnTo>
                  <a:pt x="152400" y="146050"/>
                </a:lnTo>
                <a:lnTo>
                  <a:pt x="171450" y="146050"/>
                </a:lnTo>
                <a:lnTo>
                  <a:pt x="190500" y="146050"/>
                </a:lnTo>
                <a:lnTo>
                  <a:pt x="203200" y="152400"/>
                </a:lnTo>
                <a:lnTo>
                  <a:pt x="215900" y="152400"/>
                </a:lnTo>
                <a:lnTo>
                  <a:pt x="234950" y="152400"/>
                </a:lnTo>
                <a:lnTo>
                  <a:pt x="247650" y="158750"/>
                </a:lnTo>
                <a:lnTo>
                  <a:pt x="266700" y="165100"/>
                </a:lnTo>
                <a:lnTo>
                  <a:pt x="279400" y="171450"/>
                </a:lnTo>
                <a:lnTo>
                  <a:pt x="285750" y="184150"/>
                </a:lnTo>
                <a:lnTo>
                  <a:pt x="292100" y="196850"/>
                </a:lnTo>
                <a:lnTo>
                  <a:pt x="304800" y="203200"/>
                </a:lnTo>
                <a:lnTo>
                  <a:pt x="304800" y="215900"/>
                </a:lnTo>
                <a:lnTo>
                  <a:pt x="311150" y="222250"/>
                </a:lnTo>
                <a:lnTo>
                  <a:pt x="311150" y="234950"/>
                </a:lnTo>
                <a:lnTo>
                  <a:pt x="304800" y="247650"/>
                </a:lnTo>
                <a:lnTo>
                  <a:pt x="304800" y="254000"/>
                </a:lnTo>
                <a:lnTo>
                  <a:pt x="298450" y="260350"/>
                </a:lnTo>
                <a:lnTo>
                  <a:pt x="292100" y="266700"/>
                </a:lnTo>
                <a:lnTo>
                  <a:pt x="285750" y="279400"/>
                </a:lnTo>
                <a:lnTo>
                  <a:pt x="273050" y="279400"/>
                </a:lnTo>
                <a:lnTo>
                  <a:pt x="260350" y="285750"/>
                </a:lnTo>
                <a:lnTo>
                  <a:pt x="247650" y="285750"/>
                </a:lnTo>
                <a:lnTo>
                  <a:pt x="234950" y="285750"/>
                </a:lnTo>
                <a:lnTo>
                  <a:pt x="222250" y="285750"/>
                </a:lnTo>
                <a:lnTo>
                  <a:pt x="209550" y="279400"/>
                </a:lnTo>
                <a:lnTo>
                  <a:pt x="196850" y="273050"/>
                </a:lnTo>
                <a:lnTo>
                  <a:pt x="184150" y="266700"/>
                </a:lnTo>
                <a:lnTo>
                  <a:pt x="177800" y="260350"/>
                </a:lnTo>
                <a:lnTo>
                  <a:pt x="165100" y="247650"/>
                </a:lnTo>
                <a:lnTo>
                  <a:pt x="158750" y="241300"/>
                </a:lnTo>
                <a:lnTo>
                  <a:pt x="158750" y="2413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45" name="Freeform 38944">
            <a:extLst>
              <a:ext uri="{FF2B5EF4-FFF2-40B4-BE49-F238E27FC236}">
                <a16:creationId xmlns:a16="http://schemas.microsoft.com/office/drawing/2014/main" xmlns="" id="{335DAA6C-67F7-4371-BF9B-B4DB6AF1DC5A}"/>
              </a:ext>
            </a:extLst>
          </p:cNvPr>
          <p:cNvSpPr/>
          <p:nvPr/>
        </p:nvSpPr>
        <p:spPr>
          <a:xfrm>
            <a:off x="7239000" y="2222500"/>
            <a:ext cx="254000" cy="25400"/>
          </a:xfrm>
          <a:custGeom>
            <a:avLst/>
            <a:gdLst/>
            <a:ahLst/>
            <a:cxnLst/>
            <a:rect l="0" t="0" r="0" b="0"/>
            <a:pathLst>
              <a:path w="254001" h="25401">
                <a:moveTo>
                  <a:pt x="0" y="6350"/>
                </a:moveTo>
                <a:lnTo>
                  <a:pt x="0" y="6350"/>
                </a:lnTo>
                <a:lnTo>
                  <a:pt x="0" y="6350"/>
                </a:lnTo>
                <a:lnTo>
                  <a:pt x="0" y="6350"/>
                </a:lnTo>
                <a:lnTo>
                  <a:pt x="0" y="6350"/>
                </a:lnTo>
                <a:lnTo>
                  <a:pt x="0" y="0"/>
                </a:lnTo>
                <a:lnTo>
                  <a:pt x="0" y="0"/>
                </a:lnTo>
                <a:lnTo>
                  <a:pt x="0" y="0"/>
                </a:lnTo>
                <a:lnTo>
                  <a:pt x="0" y="0"/>
                </a:lnTo>
                <a:lnTo>
                  <a:pt x="6350" y="0"/>
                </a:lnTo>
                <a:lnTo>
                  <a:pt x="6350" y="0"/>
                </a:lnTo>
                <a:lnTo>
                  <a:pt x="12700" y="0"/>
                </a:lnTo>
                <a:lnTo>
                  <a:pt x="19050" y="0"/>
                </a:lnTo>
                <a:lnTo>
                  <a:pt x="25400" y="0"/>
                </a:lnTo>
                <a:lnTo>
                  <a:pt x="31750" y="6350"/>
                </a:lnTo>
                <a:lnTo>
                  <a:pt x="38100" y="12700"/>
                </a:lnTo>
                <a:lnTo>
                  <a:pt x="44450" y="12700"/>
                </a:lnTo>
                <a:lnTo>
                  <a:pt x="50800" y="12700"/>
                </a:lnTo>
                <a:lnTo>
                  <a:pt x="63500" y="19050"/>
                </a:lnTo>
                <a:lnTo>
                  <a:pt x="69850" y="19050"/>
                </a:lnTo>
                <a:lnTo>
                  <a:pt x="88900" y="19050"/>
                </a:lnTo>
                <a:lnTo>
                  <a:pt x="95250" y="25400"/>
                </a:lnTo>
                <a:lnTo>
                  <a:pt x="114300" y="25400"/>
                </a:lnTo>
                <a:lnTo>
                  <a:pt x="127000" y="25400"/>
                </a:lnTo>
                <a:lnTo>
                  <a:pt x="139700" y="25400"/>
                </a:lnTo>
                <a:lnTo>
                  <a:pt x="158750" y="25400"/>
                </a:lnTo>
                <a:lnTo>
                  <a:pt x="171450" y="25400"/>
                </a:lnTo>
                <a:lnTo>
                  <a:pt x="190500" y="25400"/>
                </a:lnTo>
                <a:lnTo>
                  <a:pt x="196850" y="25400"/>
                </a:lnTo>
                <a:lnTo>
                  <a:pt x="209550" y="25400"/>
                </a:lnTo>
                <a:lnTo>
                  <a:pt x="222250" y="25400"/>
                </a:lnTo>
                <a:lnTo>
                  <a:pt x="234950" y="25400"/>
                </a:lnTo>
                <a:lnTo>
                  <a:pt x="234950" y="19050"/>
                </a:lnTo>
                <a:lnTo>
                  <a:pt x="241300" y="19050"/>
                </a:lnTo>
                <a:lnTo>
                  <a:pt x="247650" y="12700"/>
                </a:lnTo>
                <a:lnTo>
                  <a:pt x="254000" y="12700"/>
                </a:lnTo>
                <a:lnTo>
                  <a:pt x="254000" y="127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46" name="Freeform 38945">
            <a:extLst>
              <a:ext uri="{FF2B5EF4-FFF2-40B4-BE49-F238E27FC236}">
                <a16:creationId xmlns:a16="http://schemas.microsoft.com/office/drawing/2014/main" xmlns="" id="{E75B145F-7FA8-4A33-8642-D617D700D757}"/>
              </a:ext>
            </a:extLst>
          </p:cNvPr>
          <p:cNvSpPr/>
          <p:nvPr/>
        </p:nvSpPr>
        <p:spPr>
          <a:xfrm>
            <a:off x="7448550" y="2127250"/>
            <a:ext cx="114300" cy="209550"/>
          </a:xfrm>
          <a:custGeom>
            <a:avLst/>
            <a:gdLst/>
            <a:ahLst/>
            <a:cxnLst/>
            <a:rect l="0" t="0" r="0" b="0"/>
            <a:pathLst>
              <a:path w="114301" h="209551">
                <a:moveTo>
                  <a:pt x="31750" y="6350"/>
                </a:moveTo>
                <a:lnTo>
                  <a:pt x="31750" y="6350"/>
                </a:lnTo>
                <a:lnTo>
                  <a:pt x="25400" y="6350"/>
                </a:lnTo>
                <a:lnTo>
                  <a:pt x="25400" y="6350"/>
                </a:lnTo>
                <a:lnTo>
                  <a:pt x="25400" y="6350"/>
                </a:lnTo>
                <a:lnTo>
                  <a:pt x="25400" y="0"/>
                </a:lnTo>
                <a:lnTo>
                  <a:pt x="25400" y="0"/>
                </a:lnTo>
                <a:lnTo>
                  <a:pt x="25400" y="0"/>
                </a:lnTo>
                <a:lnTo>
                  <a:pt x="25400" y="0"/>
                </a:lnTo>
                <a:lnTo>
                  <a:pt x="25400" y="0"/>
                </a:lnTo>
                <a:lnTo>
                  <a:pt x="31750" y="6350"/>
                </a:lnTo>
                <a:lnTo>
                  <a:pt x="31750" y="6350"/>
                </a:lnTo>
                <a:lnTo>
                  <a:pt x="38100" y="12700"/>
                </a:lnTo>
                <a:lnTo>
                  <a:pt x="38100" y="19050"/>
                </a:lnTo>
                <a:lnTo>
                  <a:pt x="44450" y="25400"/>
                </a:lnTo>
                <a:lnTo>
                  <a:pt x="50800" y="31750"/>
                </a:lnTo>
                <a:lnTo>
                  <a:pt x="50800" y="38100"/>
                </a:lnTo>
                <a:lnTo>
                  <a:pt x="57150" y="44450"/>
                </a:lnTo>
                <a:lnTo>
                  <a:pt x="63500" y="50800"/>
                </a:lnTo>
                <a:lnTo>
                  <a:pt x="69850" y="57150"/>
                </a:lnTo>
                <a:lnTo>
                  <a:pt x="76200" y="57150"/>
                </a:lnTo>
                <a:lnTo>
                  <a:pt x="82550" y="63500"/>
                </a:lnTo>
                <a:lnTo>
                  <a:pt x="88900" y="69850"/>
                </a:lnTo>
                <a:lnTo>
                  <a:pt x="88900" y="69850"/>
                </a:lnTo>
                <a:lnTo>
                  <a:pt x="95250" y="69850"/>
                </a:lnTo>
                <a:lnTo>
                  <a:pt x="101600" y="76200"/>
                </a:lnTo>
                <a:lnTo>
                  <a:pt x="107950" y="76200"/>
                </a:lnTo>
                <a:lnTo>
                  <a:pt x="107950" y="82550"/>
                </a:lnTo>
                <a:lnTo>
                  <a:pt x="114300" y="82550"/>
                </a:lnTo>
                <a:lnTo>
                  <a:pt x="114300" y="82550"/>
                </a:lnTo>
                <a:lnTo>
                  <a:pt x="114300" y="82550"/>
                </a:lnTo>
                <a:lnTo>
                  <a:pt x="114300" y="88900"/>
                </a:lnTo>
                <a:lnTo>
                  <a:pt x="114300" y="88900"/>
                </a:lnTo>
                <a:lnTo>
                  <a:pt x="114300" y="95250"/>
                </a:lnTo>
                <a:lnTo>
                  <a:pt x="114300" y="95250"/>
                </a:lnTo>
                <a:lnTo>
                  <a:pt x="107950" y="101600"/>
                </a:lnTo>
                <a:lnTo>
                  <a:pt x="101600" y="107950"/>
                </a:lnTo>
                <a:lnTo>
                  <a:pt x="95250" y="114300"/>
                </a:lnTo>
                <a:lnTo>
                  <a:pt x="88900" y="120650"/>
                </a:lnTo>
                <a:lnTo>
                  <a:pt x="76200" y="133350"/>
                </a:lnTo>
                <a:lnTo>
                  <a:pt x="63500" y="146050"/>
                </a:lnTo>
                <a:lnTo>
                  <a:pt x="57150" y="152400"/>
                </a:lnTo>
                <a:lnTo>
                  <a:pt x="44450" y="158750"/>
                </a:lnTo>
                <a:lnTo>
                  <a:pt x="31750" y="171450"/>
                </a:lnTo>
                <a:lnTo>
                  <a:pt x="25400" y="177800"/>
                </a:lnTo>
                <a:lnTo>
                  <a:pt x="19050" y="190500"/>
                </a:lnTo>
                <a:lnTo>
                  <a:pt x="12700" y="203200"/>
                </a:lnTo>
                <a:lnTo>
                  <a:pt x="0" y="209550"/>
                </a:lnTo>
                <a:lnTo>
                  <a:pt x="0" y="2095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47" name="Freeform 38946">
            <a:extLst>
              <a:ext uri="{FF2B5EF4-FFF2-40B4-BE49-F238E27FC236}">
                <a16:creationId xmlns:a16="http://schemas.microsoft.com/office/drawing/2014/main" xmlns="" id="{CCCD17F4-04F3-4463-B280-854F70CA3087}"/>
              </a:ext>
            </a:extLst>
          </p:cNvPr>
          <p:cNvSpPr/>
          <p:nvPr/>
        </p:nvSpPr>
        <p:spPr>
          <a:xfrm>
            <a:off x="4838700" y="3041650"/>
            <a:ext cx="2527300" cy="584200"/>
          </a:xfrm>
          <a:custGeom>
            <a:avLst/>
            <a:gdLst/>
            <a:ahLst/>
            <a:cxnLst/>
            <a:rect l="0" t="0" r="0" b="0"/>
            <a:pathLst>
              <a:path w="2527301" h="584201">
                <a:moveTo>
                  <a:pt x="38100" y="63500"/>
                </a:moveTo>
                <a:lnTo>
                  <a:pt x="31750" y="63500"/>
                </a:lnTo>
                <a:lnTo>
                  <a:pt x="31750" y="57150"/>
                </a:lnTo>
                <a:lnTo>
                  <a:pt x="25400" y="57150"/>
                </a:lnTo>
                <a:lnTo>
                  <a:pt x="19050" y="57150"/>
                </a:lnTo>
                <a:lnTo>
                  <a:pt x="19050" y="50800"/>
                </a:lnTo>
                <a:lnTo>
                  <a:pt x="19050" y="50800"/>
                </a:lnTo>
                <a:lnTo>
                  <a:pt x="12700" y="44450"/>
                </a:lnTo>
                <a:lnTo>
                  <a:pt x="12700" y="44450"/>
                </a:lnTo>
                <a:lnTo>
                  <a:pt x="6350" y="38100"/>
                </a:lnTo>
                <a:lnTo>
                  <a:pt x="6350" y="31750"/>
                </a:lnTo>
                <a:lnTo>
                  <a:pt x="0" y="31750"/>
                </a:lnTo>
                <a:lnTo>
                  <a:pt x="0" y="25400"/>
                </a:lnTo>
                <a:lnTo>
                  <a:pt x="0" y="19050"/>
                </a:lnTo>
                <a:lnTo>
                  <a:pt x="0" y="12700"/>
                </a:lnTo>
                <a:lnTo>
                  <a:pt x="0" y="12700"/>
                </a:lnTo>
                <a:lnTo>
                  <a:pt x="0" y="6350"/>
                </a:lnTo>
                <a:lnTo>
                  <a:pt x="0" y="6350"/>
                </a:lnTo>
                <a:lnTo>
                  <a:pt x="0" y="6350"/>
                </a:lnTo>
                <a:lnTo>
                  <a:pt x="0" y="0"/>
                </a:lnTo>
                <a:lnTo>
                  <a:pt x="0" y="0"/>
                </a:lnTo>
                <a:lnTo>
                  <a:pt x="0" y="0"/>
                </a:lnTo>
                <a:lnTo>
                  <a:pt x="0" y="0"/>
                </a:lnTo>
                <a:lnTo>
                  <a:pt x="0" y="0"/>
                </a:lnTo>
                <a:lnTo>
                  <a:pt x="0" y="0"/>
                </a:lnTo>
                <a:lnTo>
                  <a:pt x="0" y="6350"/>
                </a:lnTo>
                <a:lnTo>
                  <a:pt x="0" y="6350"/>
                </a:lnTo>
                <a:lnTo>
                  <a:pt x="0" y="6350"/>
                </a:lnTo>
                <a:lnTo>
                  <a:pt x="0" y="6350"/>
                </a:lnTo>
                <a:lnTo>
                  <a:pt x="6350" y="12700"/>
                </a:lnTo>
                <a:lnTo>
                  <a:pt x="6350" y="12700"/>
                </a:lnTo>
                <a:lnTo>
                  <a:pt x="6350" y="12700"/>
                </a:lnTo>
                <a:lnTo>
                  <a:pt x="12700" y="12700"/>
                </a:lnTo>
                <a:lnTo>
                  <a:pt x="12700" y="19050"/>
                </a:lnTo>
                <a:lnTo>
                  <a:pt x="19050" y="19050"/>
                </a:lnTo>
                <a:lnTo>
                  <a:pt x="19050" y="19050"/>
                </a:lnTo>
                <a:lnTo>
                  <a:pt x="25400" y="19050"/>
                </a:lnTo>
                <a:lnTo>
                  <a:pt x="25400" y="19050"/>
                </a:lnTo>
                <a:lnTo>
                  <a:pt x="31750" y="25400"/>
                </a:lnTo>
                <a:lnTo>
                  <a:pt x="31750" y="25400"/>
                </a:lnTo>
                <a:lnTo>
                  <a:pt x="38100" y="25400"/>
                </a:lnTo>
                <a:lnTo>
                  <a:pt x="38100" y="25400"/>
                </a:lnTo>
                <a:lnTo>
                  <a:pt x="44450" y="25400"/>
                </a:lnTo>
                <a:lnTo>
                  <a:pt x="50800" y="31750"/>
                </a:lnTo>
                <a:lnTo>
                  <a:pt x="50800" y="31750"/>
                </a:lnTo>
                <a:lnTo>
                  <a:pt x="57150" y="31750"/>
                </a:lnTo>
                <a:lnTo>
                  <a:pt x="63500" y="38100"/>
                </a:lnTo>
                <a:lnTo>
                  <a:pt x="63500" y="38100"/>
                </a:lnTo>
                <a:lnTo>
                  <a:pt x="69850" y="38100"/>
                </a:lnTo>
                <a:lnTo>
                  <a:pt x="76200" y="44450"/>
                </a:lnTo>
                <a:lnTo>
                  <a:pt x="88900" y="50800"/>
                </a:lnTo>
                <a:lnTo>
                  <a:pt x="95250" y="50800"/>
                </a:lnTo>
                <a:lnTo>
                  <a:pt x="107950" y="57150"/>
                </a:lnTo>
                <a:lnTo>
                  <a:pt x="114300" y="57150"/>
                </a:lnTo>
                <a:lnTo>
                  <a:pt x="120650" y="63500"/>
                </a:lnTo>
                <a:lnTo>
                  <a:pt x="139700" y="69850"/>
                </a:lnTo>
                <a:lnTo>
                  <a:pt x="152400" y="69850"/>
                </a:lnTo>
                <a:lnTo>
                  <a:pt x="158750" y="76200"/>
                </a:lnTo>
                <a:lnTo>
                  <a:pt x="177800" y="76200"/>
                </a:lnTo>
                <a:lnTo>
                  <a:pt x="196850" y="82550"/>
                </a:lnTo>
                <a:lnTo>
                  <a:pt x="215900" y="82550"/>
                </a:lnTo>
                <a:lnTo>
                  <a:pt x="234950" y="88900"/>
                </a:lnTo>
                <a:lnTo>
                  <a:pt x="254000" y="88900"/>
                </a:lnTo>
                <a:lnTo>
                  <a:pt x="279400" y="95250"/>
                </a:lnTo>
                <a:lnTo>
                  <a:pt x="304800" y="95250"/>
                </a:lnTo>
                <a:lnTo>
                  <a:pt x="330200" y="95250"/>
                </a:lnTo>
                <a:lnTo>
                  <a:pt x="355600" y="101600"/>
                </a:lnTo>
                <a:lnTo>
                  <a:pt x="387350" y="107950"/>
                </a:lnTo>
                <a:lnTo>
                  <a:pt x="412750" y="114300"/>
                </a:lnTo>
                <a:lnTo>
                  <a:pt x="444500" y="114300"/>
                </a:lnTo>
                <a:lnTo>
                  <a:pt x="476250" y="120650"/>
                </a:lnTo>
                <a:lnTo>
                  <a:pt x="508000" y="127000"/>
                </a:lnTo>
                <a:lnTo>
                  <a:pt x="539750" y="127000"/>
                </a:lnTo>
                <a:lnTo>
                  <a:pt x="571500" y="133350"/>
                </a:lnTo>
                <a:lnTo>
                  <a:pt x="603250" y="146050"/>
                </a:lnTo>
                <a:lnTo>
                  <a:pt x="635000" y="146050"/>
                </a:lnTo>
                <a:lnTo>
                  <a:pt x="673100" y="152400"/>
                </a:lnTo>
                <a:lnTo>
                  <a:pt x="704850" y="158750"/>
                </a:lnTo>
                <a:lnTo>
                  <a:pt x="736600" y="165100"/>
                </a:lnTo>
                <a:lnTo>
                  <a:pt x="774700" y="177800"/>
                </a:lnTo>
                <a:lnTo>
                  <a:pt x="806450" y="184150"/>
                </a:lnTo>
                <a:lnTo>
                  <a:pt x="838200" y="190500"/>
                </a:lnTo>
                <a:lnTo>
                  <a:pt x="876300" y="196850"/>
                </a:lnTo>
                <a:lnTo>
                  <a:pt x="908050" y="203200"/>
                </a:lnTo>
                <a:lnTo>
                  <a:pt x="939800" y="209550"/>
                </a:lnTo>
                <a:lnTo>
                  <a:pt x="971550" y="222250"/>
                </a:lnTo>
                <a:lnTo>
                  <a:pt x="1003300" y="228600"/>
                </a:lnTo>
                <a:lnTo>
                  <a:pt x="1041400" y="234950"/>
                </a:lnTo>
                <a:lnTo>
                  <a:pt x="1066800" y="241300"/>
                </a:lnTo>
                <a:lnTo>
                  <a:pt x="1104900" y="247650"/>
                </a:lnTo>
                <a:lnTo>
                  <a:pt x="1136650" y="247650"/>
                </a:lnTo>
                <a:lnTo>
                  <a:pt x="1168400" y="260350"/>
                </a:lnTo>
                <a:lnTo>
                  <a:pt x="1206500" y="266700"/>
                </a:lnTo>
                <a:lnTo>
                  <a:pt x="1231900" y="273050"/>
                </a:lnTo>
                <a:lnTo>
                  <a:pt x="1263650" y="279400"/>
                </a:lnTo>
                <a:lnTo>
                  <a:pt x="1301750" y="285750"/>
                </a:lnTo>
                <a:lnTo>
                  <a:pt x="1333500" y="292100"/>
                </a:lnTo>
                <a:lnTo>
                  <a:pt x="1365250" y="298450"/>
                </a:lnTo>
                <a:lnTo>
                  <a:pt x="1397000" y="304800"/>
                </a:lnTo>
                <a:lnTo>
                  <a:pt x="1428750" y="311150"/>
                </a:lnTo>
                <a:lnTo>
                  <a:pt x="1460500" y="317500"/>
                </a:lnTo>
                <a:lnTo>
                  <a:pt x="1498600" y="323850"/>
                </a:lnTo>
                <a:lnTo>
                  <a:pt x="1530350" y="330200"/>
                </a:lnTo>
                <a:lnTo>
                  <a:pt x="1562100" y="336550"/>
                </a:lnTo>
                <a:lnTo>
                  <a:pt x="1600200" y="342900"/>
                </a:lnTo>
                <a:lnTo>
                  <a:pt x="1631950" y="349250"/>
                </a:lnTo>
                <a:lnTo>
                  <a:pt x="1663700" y="355600"/>
                </a:lnTo>
                <a:lnTo>
                  <a:pt x="1695450" y="361950"/>
                </a:lnTo>
                <a:lnTo>
                  <a:pt x="1727200" y="374650"/>
                </a:lnTo>
                <a:lnTo>
                  <a:pt x="1758950" y="381000"/>
                </a:lnTo>
                <a:lnTo>
                  <a:pt x="1784350" y="387350"/>
                </a:lnTo>
                <a:lnTo>
                  <a:pt x="1822450" y="400050"/>
                </a:lnTo>
                <a:lnTo>
                  <a:pt x="1847850" y="406400"/>
                </a:lnTo>
                <a:lnTo>
                  <a:pt x="1879600" y="419100"/>
                </a:lnTo>
                <a:lnTo>
                  <a:pt x="1905000" y="425450"/>
                </a:lnTo>
                <a:lnTo>
                  <a:pt x="1930400" y="431800"/>
                </a:lnTo>
                <a:lnTo>
                  <a:pt x="1962150" y="438150"/>
                </a:lnTo>
                <a:lnTo>
                  <a:pt x="1987550" y="450850"/>
                </a:lnTo>
                <a:lnTo>
                  <a:pt x="2019300" y="457200"/>
                </a:lnTo>
                <a:lnTo>
                  <a:pt x="2044700" y="463550"/>
                </a:lnTo>
                <a:lnTo>
                  <a:pt x="2063750" y="469900"/>
                </a:lnTo>
                <a:lnTo>
                  <a:pt x="2089150" y="476250"/>
                </a:lnTo>
                <a:lnTo>
                  <a:pt x="2114550" y="482600"/>
                </a:lnTo>
                <a:lnTo>
                  <a:pt x="2139950" y="495300"/>
                </a:lnTo>
                <a:lnTo>
                  <a:pt x="2159000" y="495300"/>
                </a:lnTo>
                <a:lnTo>
                  <a:pt x="2190750" y="501650"/>
                </a:lnTo>
                <a:lnTo>
                  <a:pt x="2209800" y="514350"/>
                </a:lnTo>
                <a:lnTo>
                  <a:pt x="2235200" y="514350"/>
                </a:lnTo>
                <a:lnTo>
                  <a:pt x="2254250" y="520700"/>
                </a:lnTo>
                <a:lnTo>
                  <a:pt x="2279650" y="527050"/>
                </a:lnTo>
                <a:lnTo>
                  <a:pt x="2298700" y="533400"/>
                </a:lnTo>
                <a:lnTo>
                  <a:pt x="2317750" y="539750"/>
                </a:lnTo>
                <a:lnTo>
                  <a:pt x="2336800" y="539750"/>
                </a:lnTo>
                <a:lnTo>
                  <a:pt x="2355850" y="546100"/>
                </a:lnTo>
                <a:lnTo>
                  <a:pt x="2374900" y="552450"/>
                </a:lnTo>
                <a:lnTo>
                  <a:pt x="2393950" y="552450"/>
                </a:lnTo>
                <a:lnTo>
                  <a:pt x="2406650" y="558800"/>
                </a:lnTo>
                <a:lnTo>
                  <a:pt x="2419350" y="558800"/>
                </a:lnTo>
                <a:lnTo>
                  <a:pt x="2432050" y="565150"/>
                </a:lnTo>
                <a:lnTo>
                  <a:pt x="2444750" y="565150"/>
                </a:lnTo>
                <a:lnTo>
                  <a:pt x="2444750" y="565150"/>
                </a:lnTo>
                <a:lnTo>
                  <a:pt x="2457450" y="571500"/>
                </a:lnTo>
                <a:lnTo>
                  <a:pt x="2457450" y="571500"/>
                </a:lnTo>
                <a:lnTo>
                  <a:pt x="2463800" y="571500"/>
                </a:lnTo>
                <a:lnTo>
                  <a:pt x="2470150" y="571500"/>
                </a:lnTo>
                <a:lnTo>
                  <a:pt x="2470150" y="571500"/>
                </a:lnTo>
                <a:lnTo>
                  <a:pt x="2470150" y="571500"/>
                </a:lnTo>
                <a:lnTo>
                  <a:pt x="2470150" y="571500"/>
                </a:lnTo>
                <a:lnTo>
                  <a:pt x="2476500" y="577850"/>
                </a:lnTo>
                <a:lnTo>
                  <a:pt x="2476500" y="577850"/>
                </a:lnTo>
                <a:lnTo>
                  <a:pt x="2482850" y="577850"/>
                </a:lnTo>
                <a:lnTo>
                  <a:pt x="2482850" y="577850"/>
                </a:lnTo>
                <a:lnTo>
                  <a:pt x="2489200" y="577850"/>
                </a:lnTo>
                <a:lnTo>
                  <a:pt x="2489200" y="577850"/>
                </a:lnTo>
                <a:lnTo>
                  <a:pt x="2495550" y="577850"/>
                </a:lnTo>
                <a:lnTo>
                  <a:pt x="2495550" y="577850"/>
                </a:lnTo>
                <a:lnTo>
                  <a:pt x="2501900" y="577850"/>
                </a:lnTo>
                <a:lnTo>
                  <a:pt x="2508250" y="584200"/>
                </a:lnTo>
                <a:lnTo>
                  <a:pt x="2508250" y="584200"/>
                </a:lnTo>
                <a:lnTo>
                  <a:pt x="2514600" y="584200"/>
                </a:lnTo>
                <a:lnTo>
                  <a:pt x="2520950" y="584200"/>
                </a:lnTo>
                <a:lnTo>
                  <a:pt x="2520950" y="584200"/>
                </a:lnTo>
                <a:lnTo>
                  <a:pt x="2527300" y="584200"/>
                </a:lnTo>
                <a:lnTo>
                  <a:pt x="2527300" y="584200"/>
                </a:lnTo>
                <a:lnTo>
                  <a:pt x="2527300" y="584200"/>
                </a:lnTo>
                <a:lnTo>
                  <a:pt x="2527300" y="584200"/>
                </a:lnTo>
                <a:lnTo>
                  <a:pt x="2527300" y="584200"/>
                </a:lnTo>
                <a:lnTo>
                  <a:pt x="2527300" y="584200"/>
                </a:lnTo>
                <a:lnTo>
                  <a:pt x="2527300" y="584200"/>
                </a:lnTo>
                <a:lnTo>
                  <a:pt x="2527300" y="584200"/>
                </a:lnTo>
                <a:lnTo>
                  <a:pt x="2527300" y="584200"/>
                </a:lnTo>
                <a:lnTo>
                  <a:pt x="2527300" y="584200"/>
                </a:lnTo>
                <a:lnTo>
                  <a:pt x="2520950" y="584200"/>
                </a:lnTo>
                <a:lnTo>
                  <a:pt x="2520950" y="584200"/>
                </a:lnTo>
                <a:lnTo>
                  <a:pt x="2514600" y="577850"/>
                </a:lnTo>
                <a:lnTo>
                  <a:pt x="2514600" y="577850"/>
                </a:lnTo>
                <a:lnTo>
                  <a:pt x="2508250" y="565150"/>
                </a:lnTo>
                <a:lnTo>
                  <a:pt x="2501900" y="558800"/>
                </a:lnTo>
                <a:lnTo>
                  <a:pt x="2501900" y="558800"/>
                </a:lnTo>
                <a:lnTo>
                  <a:pt x="2495550" y="552450"/>
                </a:lnTo>
                <a:lnTo>
                  <a:pt x="2495550" y="546100"/>
                </a:lnTo>
                <a:lnTo>
                  <a:pt x="2495550" y="5461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48" name="Freeform 38947">
            <a:extLst>
              <a:ext uri="{FF2B5EF4-FFF2-40B4-BE49-F238E27FC236}">
                <a16:creationId xmlns:a16="http://schemas.microsoft.com/office/drawing/2014/main" xmlns="" id="{B8AEAFDC-46CD-45AE-8C17-5C665B936E08}"/>
              </a:ext>
            </a:extLst>
          </p:cNvPr>
          <p:cNvSpPr/>
          <p:nvPr/>
        </p:nvSpPr>
        <p:spPr>
          <a:xfrm>
            <a:off x="7156450" y="3435350"/>
            <a:ext cx="0" cy="31750"/>
          </a:xfrm>
          <a:custGeom>
            <a:avLst/>
            <a:gdLst/>
            <a:ahLst/>
            <a:cxnLst/>
            <a:rect l="0" t="0" r="0" b="0"/>
            <a:pathLst>
              <a:path w="1" h="31751">
                <a:moveTo>
                  <a:pt x="0" y="31750"/>
                </a:moveTo>
                <a:lnTo>
                  <a:pt x="0" y="25400"/>
                </a:lnTo>
                <a:lnTo>
                  <a:pt x="0" y="25400"/>
                </a:lnTo>
                <a:lnTo>
                  <a:pt x="0" y="19050"/>
                </a:lnTo>
                <a:lnTo>
                  <a:pt x="0" y="12700"/>
                </a:lnTo>
                <a:lnTo>
                  <a:pt x="0" y="12700"/>
                </a:lnTo>
                <a:lnTo>
                  <a:pt x="0" y="6350"/>
                </a:lnTo>
                <a:lnTo>
                  <a:pt x="0" y="6350"/>
                </a:lnTo>
                <a:lnTo>
                  <a:pt x="0" y="0"/>
                </a:lnTo>
                <a:lnTo>
                  <a:pt x="0" y="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49" name="Freeform 38948">
            <a:extLst>
              <a:ext uri="{FF2B5EF4-FFF2-40B4-BE49-F238E27FC236}">
                <a16:creationId xmlns:a16="http://schemas.microsoft.com/office/drawing/2014/main" xmlns="" id="{4A020F70-5DBE-4DC8-BE7D-BB6CA26EDBFE}"/>
              </a:ext>
            </a:extLst>
          </p:cNvPr>
          <p:cNvSpPr/>
          <p:nvPr/>
        </p:nvSpPr>
        <p:spPr>
          <a:xfrm>
            <a:off x="7061200" y="3422650"/>
            <a:ext cx="342900" cy="323850"/>
          </a:xfrm>
          <a:custGeom>
            <a:avLst/>
            <a:gdLst/>
            <a:ahLst/>
            <a:cxnLst/>
            <a:rect l="0" t="0" r="0" b="0"/>
            <a:pathLst>
              <a:path w="342901" h="323851">
                <a:moveTo>
                  <a:pt x="95250" y="0"/>
                </a:moveTo>
                <a:lnTo>
                  <a:pt x="95250" y="0"/>
                </a:lnTo>
                <a:lnTo>
                  <a:pt x="95250" y="0"/>
                </a:lnTo>
                <a:lnTo>
                  <a:pt x="95250" y="0"/>
                </a:lnTo>
                <a:lnTo>
                  <a:pt x="95250" y="0"/>
                </a:lnTo>
                <a:lnTo>
                  <a:pt x="95250" y="0"/>
                </a:lnTo>
                <a:lnTo>
                  <a:pt x="95250" y="0"/>
                </a:lnTo>
                <a:lnTo>
                  <a:pt x="95250" y="0"/>
                </a:lnTo>
                <a:lnTo>
                  <a:pt x="95250" y="0"/>
                </a:lnTo>
                <a:lnTo>
                  <a:pt x="95250" y="0"/>
                </a:lnTo>
                <a:lnTo>
                  <a:pt x="95250" y="0"/>
                </a:lnTo>
                <a:lnTo>
                  <a:pt x="101600" y="6350"/>
                </a:lnTo>
                <a:lnTo>
                  <a:pt x="101600" y="6350"/>
                </a:lnTo>
                <a:lnTo>
                  <a:pt x="101600" y="12700"/>
                </a:lnTo>
                <a:lnTo>
                  <a:pt x="101600" y="12700"/>
                </a:lnTo>
                <a:lnTo>
                  <a:pt x="107950" y="19050"/>
                </a:lnTo>
                <a:lnTo>
                  <a:pt x="107950" y="25400"/>
                </a:lnTo>
                <a:lnTo>
                  <a:pt x="114300" y="25400"/>
                </a:lnTo>
                <a:lnTo>
                  <a:pt x="120650" y="31750"/>
                </a:lnTo>
                <a:lnTo>
                  <a:pt x="127000" y="38100"/>
                </a:lnTo>
                <a:lnTo>
                  <a:pt x="127000" y="44450"/>
                </a:lnTo>
                <a:lnTo>
                  <a:pt x="133350" y="44450"/>
                </a:lnTo>
                <a:lnTo>
                  <a:pt x="139700" y="50800"/>
                </a:lnTo>
                <a:lnTo>
                  <a:pt x="152400" y="57150"/>
                </a:lnTo>
                <a:lnTo>
                  <a:pt x="165100" y="63500"/>
                </a:lnTo>
                <a:lnTo>
                  <a:pt x="171450" y="69850"/>
                </a:lnTo>
                <a:lnTo>
                  <a:pt x="184150" y="76200"/>
                </a:lnTo>
                <a:lnTo>
                  <a:pt x="196850" y="82550"/>
                </a:lnTo>
                <a:lnTo>
                  <a:pt x="209550" y="88900"/>
                </a:lnTo>
                <a:lnTo>
                  <a:pt x="222250" y="101600"/>
                </a:lnTo>
                <a:lnTo>
                  <a:pt x="234950" y="107950"/>
                </a:lnTo>
                <a:lnTo>
                  <a:pt x="254000" y="114300"/>
                </a:lnTo>
                <a:lnTo>
                  <a:pt x="266700" y="127000"/>
                </a:lnTo>
                <a:lnTo>
                  <a:pt x="279400" y="133350"/>
                </a:lnTo>
                <a:lnTo>
                  <a:pt x="292100" y="139700"/>
                </a:lnTo>
                <a:lnTo>
                  <a:pt x="304800" y="152400"/>
                </a:lnTo>
                <a:lnTo>
                  <a:pt x="311150" y="158750"/>
                </a:lnTo>
                <a:lnTo>
                  <a:pt x="317500" y="165100"/>
                </a:lnTo>
                <a:lnTo>
                  <a:pt x="323850" y="171450"/>
                </a:lnTo>
                <a:lnTo>
                  <a:pt x="330200" y="177800"/>
                </a:lnTo>
                <a:lnTo>
                  <a:pt x="336550" y="184150"/>
                </a:lnTo>
                <a:lnTo>
                  <a:pt x="336550" y="190500"/>
                </a:lnTo>
                <a:lnTo>
                  <a:pt x="342900" y="190500"/>
                </a:lnTo>
                <a:lnTo>
                  <a:pt x="342900" y="196850"/>
                </a:lnTo>
                <a:lnTo>
                  <a:pt x="342900" y="196850"/>
                </a:lnTo>
                <a:lnTo>
                  <a:pt x="342900" y="196850"/>
                </a:lnTo>
                <a:lnTo>
                  <a:pt x="342900" y="203200"/>
                </a:lnTo>
                <a:lnTo>
                  <a:pt x="342900" y="203200"/>
                </a:lnTo>
                <a:lnTo>
                  <a:pt x="342900" y="203200"/>
                </a:lnTo>
                <a:lnTo>
                  <a:pt x="342900" y="203200"/>
                </a:lnTo>
                <a:lnTo>
                  <a:pt x="342900" y="203200"/>
                </a:lnTo>
                <a:lnTo>
                  <a:pt x="342900" y="203200"/>
                </a:lnTo>
                <a:lnTo>
                  <a:pt x="336550" y="209550"/>
                </a:lnTo>
                <a:lnTo>
                  <a:pt x="336550" y="209550"/>
                </a:lnTo>
                <a:lnTo>
                  <a:pt x="336550" y="209550"/>
                </a:lnTo>
                <a:lnTo>
                  <a:pt x="336550" y="209550"/>
                </a:lnTo>
                <a:lnTo>
                  <a:pt x="336550" y="209550"/>
                </a:lnTo>
                <a:lnTo>
                  <a:pt x="336550" y="209550"/>
                </a:lnTo>
                <a:lnTo>
                  <a:pt x="336550" y="209550"/>
                </a:lnTo>
                <a:lnTo>
                  <a:pt x="336550" y="209550"/>
                </a:lnTo>
                <a:lnTo>
                  <a:pt x="330200" y="209550"/>
                </a:lnTo>
                <a:lnTo>
                  <a:pt x="330200" y="209550"/>
                </a:lnTo>
                <a:lnTo>
                  <a:pt x="323850" y="209550"/>
                </a:lnTo>
                <a:lnTo>
                  <a:pt x="317500" y="209550"/>
                </a:lnTo>
                <a:lnTo>
                  <a:pt x="311150" y="209550"/>
                </a:lnTo>
                <a:lnTo>
                  <a:pt x="304800" y="209550"/>
                </a:lnTo>
                <a:lnTo>
                  <a:pt x="292100" y="209550"/>
                </a:lnTo>
                <a:lnTo>
                  <a:pt x="279400" y="215900"/>
                </a:lnTo>
                <a:lnTo>
                  <a:pt x="273050" y="215900"/>
                </a:lnTo>
                <a:lnTo>
                  <a:pt x="260350" y="222250"/>
                </a:lnTo>
                <a:lnTo>
                  <a:pt x="247650" y="222250"/>
                </a:lnTo>
                <a:lnTo>
                  <a:pt x="234950" y="228600"/>
                </a:lnTo>
                <a:lnTo>
                  <a:pt x="222250" y="234950"/>
                </a:lnTo>
                <a:lnTo>
                  <a:pt x="203200" y="234950"/>
                </a:lnTo>
                <a:lnTo>
                  <a:pt x="184150" y="241300"/>
                </a:lnTo>
                <a:lnTo>
                  <a:pt x="171450" y="247650"/>
                </a:lnTo>
                <a:lnTo>
                  <a:pt x="152400" y="254000"/>
                </a:lnTo>
                <a:lnTo>
                  <a:pt x="133350" y="260350"/>
                </a:lnTo>
                <a:lnTo>
                  <a:pt x="120650" y="266700"/>
                </a:lnTo>
                <a:lnTo>
                  <a:pt x="101600" y="273050"/>
                </a:lnTo>
                <a:lnTo>
                  <a:pt x="82550" y="279400"/>
                </a:lnTo>
                <a:lnTo>
                  <a:pt x="69850" y="285750"/>
                </a:lnTo>
                <a:lnTo>
                  <a:pt x="57150" y="292100"/>
                </a:lnTo>
                <a:lnTo>
                  <a:pt x="44450" y="298450"/>
                </a:lnTo>
                <a:lnTo>
                  <a:pt x="31750" y="304800"/>
                </a:lnTo>
                <a:lnTo>
                  <a:pt x="19050" y="311150"/>
                </a:lnTo>
                <a:lnTo>
                  <a:pt x="12700" y="317500"/>
                </a:lnTo>
                <a:lnTo>
                  <a:pt x="0" y="323850"/>
                </a:lnTo>
                <a:lnTo>
                  <a:pt x="0" y="3238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50" name="Freeform 38949">
            <a:extLst>
              <a:ext uri="{FF2B5EF4-FFF2-40B4-BE49-F238E27FC236}">
                <a16:creationId xmlns:a16="http://schemas.microsoft.com/office/drawing/2014/main" xmlns="" id="{AB2276C6-155C-4028-9F2C-096D8E6E5F05}"/>
              </a:ext>
            </a:extLst>
          </p:cNvPr>
          <p:cNvSpPr/>
          <p:nvPr/>
        </p:nvSpPr>
        <p:spPr>
          <a:xfrm>
            <a:off x="7327900" y="3549650"/>
            <a:ext cx="6350" cy="12700"/>
          </a:xfrm>
          <a:custGeom>
            <a:avLst/>
            <a:gdLst/>
            <a:ahLst/>
            <a:cxnLst/>
            <a:rect l="0" t="0" r="0" b="0"/>
            <a:pathLst>
              <a:path w="6351" h="12701">
                <a:moveTo>
                  <a:pt x="0" y="6350"/>
                </a:moveTo>
                <a:lnTo>
                  <a:pt x="0" y="6350"/>
                </a:lnTo>
                <a:lnTo>
                  <a:pt x="0" y="6350"/>
                </a:lnTo>
                <a:lnTo>
                  <a:pt x="0" y="6350"/>
                </a:lnTo>
                <a:lnTo>
                  <a:pt x="6350" y="6350"/>
                </a:lnTo>
                <a:lnTo>
                  <a:pt x="6350" y="6350"/>
                </a:lnTo>
                <a:lnTo>
                  <a:pt x="6350" y="6350"/>
                </a:lnTo>
                <a:lnTo>
                  <a:pt x="6350" y="6350"/>
                </a:lnTo>
                <a:lnTo>
                  <a:pt x="6350" y="6350"/>
                </a:lnTo>
                <a:lnTo>
                  <a:pt x="6350" y="0"/>
                </a:lnTo>
                <a:lnTo>
                  <a:pt x="6350" y="0"/>
                </a:lnTo>
                <a:lnTo>
                  <a:pt x="6350" y="0"/>
                </a:lnTo>
                <a:lnTo>
                  <a:pt x="6350" y="0"/>
                </a:lnTo>
                <a:lnTo>
                  <a:pt x="6350" y="0"/>
                </a:lnTo>
                <a:lnTo>
                  <a:pt x="6350" y="0"/>
                </a:lnTo>
                <a:lnTo>
                  <a:pt x="6350" y="0"/>
                </a:lnTo>
                <a:lnTo>
                  <a:pt x="6350" y="0"/>
                </a:lnTo>
                <a:lnTo>
                  <a:pt x="6350" y="0"/>
                </a:lnTo>
                <a:lnTo>
                  <a:pt x="6350" y="0"/>
                </a:lnTo>
                <a:lnTo>
                  <a:pt x="0" y="6350"/>
                </a:lnTo>
                <a:lnTo>
                  <a:pt x="0" y="6350"/>
                </a:lnTo>
                <a:lnTo>
                  <a:pt x="0" y="6350"/>
                </a:lnTo>
                <a:lnTo>
                  <a:pt x="0" y="6350"/>
                </a:lnTo>
                <a:lnTo>
                  <a:pt x="0" y="6350"/>
                </a:lnTo>
                <a:lnTo>
                  <a:pt x="0" y="6350"/>
                </a:lnTo>
                <a:lnTo>
                  <a:pt x="0" y="6350"/>
                </a:lnTo>
                <a:lnTo>
                  <a:pt x="0" y="6350"/>
                </a:lnTo>
                <a:lnTo>
                  <a:pt x="0" y="6350"/>
                </a:lnTo>
                <a:lnTo>
                  <a:pt x="0" y="6350"/>
                </a:lnTo>
                <a:lnTo>
                  <a:pt x="0" y="6350"/>
                </a:lnTo>
                <a:lnTo>
                  <a:pt x="0" y="6350"/>
                </a:lnTo>
                <a:lnTo>
                  <a:pt x="0" y="6350"/>
                </a:lnTo>
                <a:lnTo>
                  <a:pt x="0" y="6350"/>
                </a:lnTo>
                <a:lnTo>
                  <a:pt x="0" y="6350"/>
                </a:lnTo>
                <a:lnTo>
                  <a:pt x="0" y="6350"/>
                </a:lnTo>
                <a:lnTo>
                  <a:pt x="0" y="6350"/>
                </a:lnTo>
                <a:lnTo>
                  <a:pt x="0" y="6350"/>
                </a:lnTo>
                <a:lnTo>
                  <a:pt x="0" y="6350"/>
                </a:lnTo>
                <a:lnTo>
                  <a:pt x="0" y="6350"/>
                </a:lnTo>
                <a:lnTo>
                  <a:pt x="0" y="6350"/>
                </a:lnTo>
                <a:lnTo>
                  <a:pt x="0" y="6350"/>
                </a:lnTo>
                <a:lnTo>
                  <a:pt x="0" y="6350"/>
                </a:lnTo>
                <a:lnTo>
                  <a:pt x="0" y="6350"/>
                </a:lnTo>
                <a:lnTo>
                  <a:pt x="0" y="6350"/>
                </a:lnTo>
                <a:lnTo>
                  <a:pt x="0" y="6350"/>
                </a:lnTo>
                <a:lnTo>
                  <a:pt x="0" y="6350"/>
                </a:lnTo>
                <a:lnTo>
                  <a:pt x="0" y="6350"/>
                </a:lnTo>
                <a:lnTo>
                  <a:pt x="0" y="6350"/>
                </a:lnTo>
                <a:lnTo>
                  <a:pt x="6350" y="6350"/>
                </a:lnTo>
                <a:lnTo>
                  <a:pt x="6350" y="6350"/>
                </a:lnTo>
                <a:lnTo>
                  <a:pt x="6350" y="6350"/>
                </a:lnTo>
                <a:lnTo>
                  <a:pt x="6350" y="6350"/>
                </a:lnTo>
                <a:lnTo>
                  <a:pt x="6350" y="6350"/>
                </a:lnTo>
                <a:lnTo>
                  <a:pt x="6350" y="6350"/>
                </a:lnTo>
                <a:lnTo>
                  <a:pt x="6350" y="6350"/>
                </a:lnTo>
                <a:lnTo>
                  <a:pt x="6350" y="6350"/>
                </a:lnTo>
                <a:lnTo>
                  <a:pt x="6350" y="6350"/>
                </a:lnTo>
                <a:lnTo>
                  <a:pt x="6350" y="6350"/>
                </a:lnTo>
                <a:lnTo>
                  <a:pt x="6350" y="6350"/>
                </a:lnTo>
                <a:lnTo>
                  <a:pt x="6350" y="6350"/>
                </a:lnTo>
                <a:lnTo>
                  <a:pt x="6350" y="6350"/>
                </a:lnTo>
                <a:lnTo>
                  <a:pt x="6350" y="6350"/>
                </a:lnTo>
                <a:lnTo>
                  <a:pt x="6350" y="6350"/>
                </a:lnTo>
                <a:lnTo>
                  <a:pt x="6350" y="6350"/>
                </a:lnTo>
                <a:lnTo>
                  <a:pt x="6350" y="12700"/>
                </a:lnTo>
                <a:lnTo>
                  <a:pt x="6350" y="12700"/>
                </a:lnTo>
                <a:lnTo>
                  <a:pt x="6350" y="12700"/>
                </a:lnTo>
                <a:lnTo>
                  <a:pt x="6350" y="12700"/>
                </a:lnTo>
                <a:lnTo>
                  <a:pt x="6350" y="127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51" name="Freeform 38950">
            <a:extLst>
              <a:ext uri="{FF2B5EF4-FFF2-40B4-BE49-F238E27FC236}">
                <a16:creationId xmlns:a16="http://schemas.microsoft.com/office/drawing/2014/main" xmlns="" id="{F329A3DE-C316-41CB-878D-6FBA5F6339BF}"/>
              </a:ext>
            </a:extLst>
          </p:cNvPr>
          <p:cNvSpPr/>
          <p:nvPr/>
        </p:nvSpPr>
        <p:spPr>
          <a:xfrm>
            <a:off x="5892800" y="3536950"/>
            <a:ext cx="82550" cy="273050"/>
          </a:xfrm>
          <a:custGeom>
            <a:avLst/>
            <a:gdLst/>
            <a:ahLst/>
            <a:cxnLst/>
            <a:rect l="0" t="0" r="0" b="0"/>
            <a:pathLst>
              <a:path w="82551" h="273051">
                <a:moveTo>
                  <a:pt x="63500" y="0"/>
                </a:moveTo>
                <a:lnTo>
                  <a:pt x="63500" y="0"/>
                </a:lnTo>
                <a:lnTo>
                  <a:pt x="63500" y="0"/>
                </a:lnTo>
                <a:lnTo>
                  <a:pt x="63500" y="0"/>
                </a:lnTo>
                <a:lnTo>
                  <a:pt x="63500" y="0"/>
                </a:lnTo>
                <a:lnTo>
                  <a:pt x="69850" y="0"/>
                </a:lnTo>
                <a:lnTo>
                  <a:pt x="69850" y="0"/>
                </a:lnTo>
                <a:lnTo>
                  <a:pt x="69850" y="0"/>
                </a:lnTo>
                <a:lnTo>
                  <a:pt x="69850" y="0"/>
                </a:lnTo>
                <a:lnTo>
                  <a:pt x="76200" y="0"/>
                </a:lnTo>
                <a:lnTo>
                  <a:pt x="76200" y="0"/>
                </a:lnTo>
                <a:lnTo>
                  <a:pt x="76200" y="0"/>
                </a:lnTo>
                <a:lnTo>
                  <a:pt x="76200" y="0"/>
                </a:lnTo>
                <a:lnTo>
                  <a:pt x="82550" y="0"/>
                </a:lnTo>
                <a:lnTo>
                  <a:pt x="82550" y="0"/>
                </a:lnTo>
                <a:lnTo>
                  <a:pt x="82550" y="0"/>
                </a:lnTo>
                <a:lnTo>
                  <a:pt x="82550" y="6350"/>
                </a:lnTo>
                <a:lnTo>
                  <a:pt x="82550" y="6350"/>
                </a:lnTo>
                <a:lnTo>
                  <a:pt x="82550" y="12700"/>
                </a:lnTo>
                <a:lnTo>
                  <a:pt x="82550" y="19050"/>
                </a:lnTo>
                <a:lnTo>
                  <a:pt x="82550" y="25400"/>
                </a:lnTo>
                <a:lnTo>
                  <a:pt x="82550" y="31750"/>
                </a:lnTo>
                <a:lnTo>
                  <a:pt x="82550" y="38100"/>
                </a:lnTo>
                <a:lnTo>
                  <a:pt x="76200" y="50800"/>
                </a:lnTo>
                <a:lnTo>
                  <a:pt x="76200" y="63500"/>
                </a:lnTo>
                <a:lnTo>
                  <a:pt x="76200" y="76200"/>
                </a:lnTo>
                <a:lnTo>
                  <a:pt x="69850" y="82550"/>
                </a:lnTo>
                <a:lnTo>
                  <a:pt x="63500" y="95250"/>
                </a:lnTo>
                <a:lnTo>
                  <a:pt x="57150" y="107950"/>
                </a:lnTo>
                <a:lnTo>
                  <a:pt x="57150" y="120650"/>
                </a:lnTo>
                <a:lnTo>
                  <a:pt x="50800" y="133350"/>
                </a:lnTo>
                <a:lnTo>
                  <a:pt x="44450" y="152400"/>
                </a:lnTo>
                <a:lnTo>
                  <a:pt x="38100" y="165100"/>
                </a:lnTo>
                <a:lnTo>
                  <a:pt x="31750" y="184150"/>
                </a:lnTo>
                <a:lnTo>
                  <a:pt x="19050" y="196850"/>
                </a:lnTo>
                <a:lnTo>
                  <a:pt x="12700" y="209550"/>
                </a:lnTo>
                <a:lnTo>
                  <a:pt x="12700" y="222250"/>
                </a:lnTo>
                <a:lnTo>
                  <a:pt x="6350" y="234950"/>
                </a:lnTo>
                <a:lnTo>
                  <a:pt x="0" y="247650"/>
                </a:lnTo>
                <a:lnTo>
                  <a:pt x="0" y="254000"/>
                </a:lnTo>
                <a:lnTo>
                  <a:pt x="0" y="260350"/>
                </a:lnTo>
                <a:lnTo>
                  <a:pt x="0" y="266700"/>
                </a:lnTo>
                <a:lnTo>
                  <a:pt x="0" y="273050"/>
                </a:lnTo>
                <a:lnTo>
                  <a:pt x="0" y="273050"/>
                </a:lnTo>
                <a:lnTo>
                  <a:pt x="6350" y="273050"/>
                </a:lnTo>
                <a:lnTo>
                  <a:pt x="12700" y="266700"/>
                </a:lnTo>
                <a:lnTo>
                  <a:pt x="12700" y="260350"/>
                </a:lnTo>
                <a:lnTo>
                  <a:pt x="12700" y="2603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52" name="Freeform 38951">
            <a:extLst>
              <a:ext uri="{FF2B5EF4-FFF2-40B4-BE49-F238E27FC236}">
                <a16:creationId xmlns:a16="http://schemas.microsoft.com/office/drawing/2014/main" xmlns="" id="{2415360D-0791-43C4-8575-F1C63A5FD53F}"/>
              </a:ext>
            </a:extLst>
          </p:cNvPr>
          <p:cNvSpPr/>
          <p:nvPr/>
        </p:nvSpPr>
        <p:spPr>
          <a:xfrm>
            <a:off x="6007100" y="3498850"/>
            <a:ext cx="82550" cy="425450"/>
          </a:xfrm>
          <a:custGeom>
            <a:avLst/>
            <a:gdLst/>
            <a:ahLst/>
            <a:cxnLst/>
            <a:rect l="0" t="0" r="0" b="0"/>
            <a:pathLst>
              <a:path w="82551" h="425451">
                <a:moveTo>
                  <a:pt x="0" y="19050"/>
                </a:moveTo>
                <a:lnTo>
                  <a:pt x="6350" y="6350"/>
                </a:lnTo>
                <a:lnTo>
                  <a:pt x="12700" y="6350"/>
                </a:lnTo>
                <a:lnTo>
                  <a:pt x="19050" y="0"/>
                </a:lnTo>
                <a:lnTo>
                  <a:pt x="25400" y="0"/>
                </a:lnTo>
                <a:lnTo>
                  <a:pt x="31750" y="0"/>
                </a:lnTo>
                <a:lnTo>
                  <a:pt x="31750" y="0"/>
                </a:lnTo>
                <a:lnTo>
                  <a:pt x="38100" y="6350"/>
                </a:lnTo>
                <a:lnTo>
                  <a:pt x="38100" y="12700"/>
                </a:lnTo>
                <a:lnTo>
                  <a:pt x="44450" y="25400"/>
                </a:lnTo>
                <a:lnTo>
                  <a:pt x="44450" y="38100"/>
                </a:lnTo>
                <a:lnTo>
                  <a:pt x="44450" y="50800"/>
                </a:lnTo>
                <a:lnTo>
                  <a:pt x="50800" y="69850"/>
                </a:lnTo>
                <a:lnTo>
                  <a:pt x="50800" y="88900"/>
                </a:lnTo>
                <a:lnTo>
                  <a:pt x="50800" y="107950"/>
                </a:lnTo>
                <a:lnTo>
                  <a:pt x="50800" y="127000"/>
                </a:lnTo>
                <a:lnTo>
                  <a:pt x="50800" y="152400"/>
                </a:lnTo>
                <a:lnTo>
                  <a:pt x="50800" y="171450"/>
                </a:lnTo>
                <a:lnTo>
                  <a:pt x="50800" y="190500"/>
                </a:lnTo>
                <a:lnTo>
                  <a:pt x="50800" y="215900"/>
                </a:lnTo>
                <a:lnTo>
                  <a:pt x="57150" y="241300"/>
                </a:lnTo>
                <a:lnTo>
                  <a:pt x="57150" y="260350"/>
                </a:lnTo>
                <a:lnTo>
                  <a:pt x="63500" y="279400"/>
                </a:lnTo>
                <a:lnTo>
                  <a:pt x="63500" y="304800"/>
                </a:lnTo>
                <a:lnTo>
                  <a:pt x="69850" y="323850"/>
                </a:lnTo>
                <a:lnTo>
                  <a:pt x="69850" y="342900"/>
                </a:lnTo>
                <a:lnTo>
                  <a:pt x="76200" y="355600"/>
                </a:lnTo>
                <a:lnTo>
                  <a:pt x="76200" y="374650"/>
                </a:lnTo>
                <a:lnTo>
                  <a:pt x="76200" y="387350"/>
                </a:lnTo>
                <a:lnTo>
                  <a:pt x="76200" y="400050"/>
                </a:lnTo>
                <a:lnTo>
                  <a:pt x="82550" y="406400"/>
                </a:lnTo>
                <a:lnTo>
                  <a:pt x="82550" y="419100"/>
                </a:lnTo>
                <a:lnTo>
                  <a:pt x="76200" y="425450"/>
                </a:lnTo>
                <a:lnTo>
                  <a:pt x="76200" y="425450"/>
                </a:lnTo>
                <a:lnTo>
                  <a:pt x="69850" y="425450"/>
                </a:lnTo>
                <a:lnTo>
                  <a:pt x="69850" y="425450"/>
                </a:lnTo>
                <a:lnTo>
                  <a:pt x="63500" y="419100"/>
                </a:lnTo>
                <a:lnTo>
                  <a:pt x="63500" y="4191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53" name="Freeform 38952">
            <a:extLst>
              <a:ext uri="{FF2B5EF4-FFF2-40B4-BE49-F238E27FC236}">
                <a16:creationId xmlns:a16="http://schemas.microsoft.com/office/drawing/2014/main" xmlns="" id="{381D5036-B735-4850-B306-5F375D396CCA}"/>
              </a:ext>
            </a:extLst>
          </p:cNvPr>
          <p:cNvSpPr/>
          <p:nvPr/>
        </p:nvSpPr>
        <p:spPr>
          <a:xfrm>
            <a:off x="5918200" y="3606800"/>
            <a:ext cx="228600" cy="50800"/>
          </a:xfrm>
          <a:custGeom>
            <a:avLst/>
            <a:gdLst/>
            <a:ahLst/>
            <a:cxnLst/>
            <a:rect l="0" t="0" r="0" b="0"/>
            <a:pathLst>
              <a:path w="228601" h="50801">
                <a:moveTo>
                  <a:pt x="0" y="0"/>
                </a:moveTo>
                <a:lnTo>
                  <a:pt x="6350" y="0"/>
                </a:lnTo>
                <a:lnTo>
                  <a:pt x="6350" y="0"/>
                </a:lnTo>
                <a:lnTo>
                  <a:pt x="12700" y="0"/>
                </a:lnTo>
                <a:lnTo>
                  <a:pt x="12700" y="6350"/>
                </a:lnTo>
                <a:lnTo>
                  <a:pt x="19050" y="6350"/>
                </a:lnTo>
                <a:lnTo>
                  <a:pt x="25400" y="6350"/>
                </a:lnTo>
                <a:lnTo>
                  <a:pt x="25400" y="12700"/>
                </a:lnTo>
                <a:lnTo>
                  <a:pt x="31750" y="19050"/>
                </a:lnTo>
                <a:lnTo>
                  <a:pt x="31750" y="19050"/>
                </a:lnTo>
                <a:lnTo>
                  <a:pt x="38100" y="25400"/>
                </a:lnTo>
                <a:lnTo>
                  <a:pt x="44450" y="31750"/>
                </a:lnTo>
                <a:lnTo>
                  <a:pt x="50800" y="38100"/>
                </a:lnTo>
                <a:lnTo>
                  <a:pt x="63500" y="44450"/>
                </a:lnTo>
                <a:lnTo>
                  <a:pt x="69850" y="44450"/>
                </a:lnTo>
                <a:lnTo>
                  <a:pt x="82550" y="50800"/>
                </a:lnTo>
                <a:lnTo>
                  <a:pt x="88900" y="50800"/>
                </a:lnTo>
                <a:lnTo>
                  <a:pt x="107950" y="50800"/>
                </a:lnTo>
                <a:lnTo>
                  <a:pt x="120650" y="50800"/>
                </a:lnTo>
                <a:lnTo>
                  <a:pt x="133350" y="44450"/>
                </a:lnTo>
                <a:lnTo>
                  <a:pt x="152400" y="44450"/>
                </a:lnTo>
                <a:lnTo>
                  <a:pt x="171450" y="44450"/>
                </a:lnTo>
                <a:lnTo>
                  <a:pt x="184150" y="38100"/>
                </a:lnTo>
                <a:lnTo>
                  <a:pt x="196850" y="38100"/>
                </a:lnTo>
                <a:lnTo>
                  <a:pt x="209550" y="38100"/>
                </a:lnTo>
                <a:lnTo>
                  <a:pt x="215900" y="38100"/>
                </a:lnTo>
                <a:lnTo>
                  <a:pt x="222250" y="38100"/>
                </a:lnTo>
                <a:lnTo>
                  <a:pt x="228600" y="31750"/>
                </a:lnTo>
                <a:lnTo>
                  <a:pt x="228600" y="31750"/>
                </a:lnTo>
                <a:lnTo>
                  <a:pt x="228600" y="25400"/>
                </a:lnTo>
                <a:lnTo>
                  <a:pt x="228600" y="254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54" name="Freeform 38953">
            <a:extLst>
              <a:ext uri="{FF2B5EF4-FFF2-40B4-BE49-F238E27FC236}">
                <a16:creationId xmlns:a16="http://schemas.microsoft.com/office/drawing/2014/main" xmlns="" id="{4A002CFA-5339-458C-A2A3-0A8C59EABC72}"/>
              </a:ext>
            </a:extLst>
          </p:cNvPr>
          <p:cNvSpPr/>
          <p:nvPr/>
        </p:nvSpPr>
        <p:spPr>
          <a:xfrm>
            <a:off x="5930900" y="3302000"/>
            <a:ext cx="254000" cy="63500"/>
          </a:xfrm>
          <a:custGeom>
            <a:avLst/>
            <a:gdLst/>
            <a:ahLst/>
            <a:cxnLst/>
            <a:rect l="0" t="0" r="0" b="0"/>
            <a:pathLst>
              <a:path w="254001" h="63501">
                <a:moveTo>
                  <a:pt x="0" y="0"/>
                </a:moveTo>
                <a:lnTo>
                  <a:pt x="6350" y="6350"/>
                </a:lnTo>
                <a:lnTo>
                  <a:pt x="12700" y="6350"/>
                </a:lnTo>
                <a:lnTo>
                  <a:pt x="12700" y="12700"/>
                </a:lnTo>
                <a:lnTo>
                  <a:pt x="19050" y="12700"/>
                </a:lnTo>
                <a:lnTo>
                  <a:pt x="19050" y="12700"/>
                </a:lnTo>
                <a:lnTo>
                  <a:pt x="25400" y="19050"/>
                </a:lnTo>
                <a:lnTo>
                  <a:pt x="31750" y="19050"/>
                </a:lnTo>
                <a:lnTo>
                  <a:pt x="44450" y="19050"/>
                </a:lnTo>
                <a:lnTo>
                  <a:pt x="50800" y="19050"/>
                </a:lnTo>
                <a:lnTo>
                  <a:pt x="63500" y="19050"/>
                </a:lnTo>
                <a:lnTo>
                  <a:pt x="69850" y="19050"/>
                </a:lnTo>
                <a:lnTo>
                  <a:pt x="82550" y="19050"/>
                </a:lnTo>
                <a:lnTo>
                  <a:pt x="95250" y="19050"/>
                </a:lnTo>
                <a:lnTo>
                  <a:pt x="114300" y="19050"/>
                </a:lnTo>
                <a:lnTo>
                  <a:pt x="120650" y="19050"/>
                </a:lnTo>
                <a:lnTo>
                  <a:pt x="139700" y="19050"/>
                </a:lnTo>
                <a:lnTo>
                  <a:pt x="152400" y="19050"/>
                </a:lnTo>
                <a:lnTo>
                  <a:pt x="165100" y="25400"/>
                </a:lnTo>
                <a:lnTo>
                  <a:pt x="177800" y="25400"/>
                </a:lnTo>
                <a:lnTo>
                  <a:pt x="190500" y="31750"/>
                </a:lnTo>
                <a:lnTo>
                  <a:pt x="203200" y="38100"/>
                </a:lnTo>
                <a:lnTo>
                  <a:pt x="209550" y="38100"/>
                </a:lnTo>
                <a:lnTo>
                  <a:pt x="222250" y="44450"/>
                </a:lnTo>
                <a:lnTo>
                  <a:pt x="228600" y="50800"/>
                </a:lnTo>
                <a:lnTo>
                  <a:pt x="234950" y="50800"/>
                </a:lnTo>
                <a:lnTo>
                  <a:pt x="241300" y="57150"/>
                </a:lnTo>
                <a:lnTo>
                  <a:pt x="247650" y="63500"/>
                </a:lnTo>
                <a:lnTo>
                  <a:pt x="254000" y="63500"/>
                </a:lnTo>
                <a:lnTo>
                  <a:pt x="254000" y="635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55" name="Freeform 38954">
            <a:extLst>
              <a:ext uri="{FF2B5EF4-FFF2-40B4-BE49-F238E27FC236}">
                <a16:creationId xmlns:a16="http://schemas.microsoft.com/office/drawing/2014/main" xmlns="" id="{85D094BB-E9F1-458E-A63A-44FFAF1E0CF5}"/>
              </a:ext>
            </a:extLst>
          </p:cNvPr>
          <p:cNvSpPr/>
          <p:nvPr/>
        </p:nvSpPr>
        <p:spPr>
          <a:xfrm>
            <a:off x="6121400" y="3282950"/>
            <a:ext cx="44450" cy="25400"/>
          </a:xfrm>
          <a:custGeom>
            <a:avLst/>
            <a:gdLst/>
            <a:ahLst/>
            <a:cxnLst/>
            <a:rect l="0" t="0" r="0" b="0"/>
            <a:pathLst>
              <a:path w="44451" h="25401">
                <a:moveTo>
                  <a:pt x="44450" y="0"/>
                </a:moveTo>
                <a:lnTo>
                  <a:pt x="38100" y="6350"/>
                </a:lnTo>
                <a:lnTo>
                  <a:pt x="31750" y="6350"/>
                </a:lnTo>
                <a:lnTo>
                  <a:pt x="25400" y="6350"/>
                </a:lnTo>
                <a:lnTo>
                  <a:pt x="25400" y="6350"/>
                </a:lnTo>
                <a:lnTo>
                  <a:pt x="12700" y="6350"/>
                </a:lnTo>
                <a:lnTo>
                  <a:pt x="6350" y="12700"/>
                </a:lnTo>
                <a:lnTo>
                  <a:pt x="6350" y="12700"/>
                </a:lnTo>
                <a:lnTo>
                  <a:pt x="6350" y="12700"/>
                </a:lnTo>
                <a:lnTo>
                  <a:pt x="0" y="19050"/>
                </a:lnTo>
                <a:lnTo>
                  <a:pt x="0" y="19050"/>
                </a:lnTo>
                <a:lnTo>
                  <a:pt x="0" y="19050"/>
                </a:lnTo>
                <a:lnTo>
                  <a:pt x="0" y="19050"/>
                </a:lnTo>
                <a:lnTo>
                  <a:pt x="0" y="25400"/>
                </a:lnTo>
                <a:lnTo>
                  <a:pt x="0" y="25400"/>
                </a:lnTo>
                <a:lnTo>
                  <a:pt x="0" y="25400"/>
                </a:lnTo>
                <a:lnTo>
                  <a:pt x="0" y="25400"/>
                </a:lnTo>
                <a:lnTo>
                  <a:pt x="0" y="25400"/>
                </a:lnTo>
                <a:lnTo>
                  <a:pt x="0" y="25400"/>
                </a:lnTo>
                <a:lnTo>
                  <a:pt x="0" y="25400"/>
                </a:lnTo>
                <a:lnTo>
                  <a:pt x="0" y="25400"/>
                </a:lnTo>
                <a:lnTo>
                  <a:pt x="0" y="25400"/>
                </a:lnTo>
                <a:lnTo>
                  <a:pt x="0" y="25400"/>
                </a:lnTo>
                <a:lnTo>
                  <a:pt x="0" y="25400"/>
                </a:lnTo>
                <a:lnTo>
                  <a:pt x="0" y="25400"/>
                </a:lnTo>
                <a:lnTo>
                  <a:pt x="0" y="25400"/>
                </a:lnTo>
                <a:lnTo>
                  <a:pt x="0" y="25400"/>
                </a:lnTo>
                <a:lnTo>
                  <a:pt x="0" y="25400"/>
                </a:lnTo>
                <a:lnTo>
                  <a:pt x="0" y="19050"/>
                </a:lnTo>
                <a:lnTo>
                  <a:pt x="0" y="190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56" name="Freeform 38955">
            <a:extLst>
              <a:ext uri="{FF2B5EF4-FFF2-40B4-BE49-F238E27FC236}">
                <a16:creationId xmlns:a16="http://schemas.microsoft.com/office/drawing/2014/main" xmlns="" id="{F4F5B2E1-D8E6-434C-9B0B-8286731DAA27}"/>
              </a:ext>
            </a:extLst>
          </p:cNvPr>
          <p:cNvSpPr/>
          <p:nvPr/>
        </p:nvSpPr>
        <p:spPr>
          <a:xfrm>
            <a:off x="5886450" y="3359150"/>
            <a:ext cx="285750" cy="69850"/>
          </a:xfrm>
          <a:custGeom>
            <a:avLst/>
            <a:gdLst/>
            <a:ahLst/>
            <a:cxnLst/>
            <a:rect l="0" t="0" r="0" b="0"/>
            <a:pathLst>
              <a:path w="285751" h="69851">
                <a:moveTo>
                  <a:pt x="19050" y="0"/>
                </a:moveTo>
                <a:lnTo>
                  <a:pt x="19050" y="6350"/>
                </a:lnTo>
                <a:lnTo>
                  <a:pt x="12700" y="6350"/>
                </a:lnTo>
                <a:lnTo>
                  <a:pt x="12700" y="6350"/>
                </a:lnTo>
                <a:lnTo>
                  <a:pt x="6350" y="6350"/>
                </a:lnTo>
                <a:lnTo>
                  <a:pt x="6350" y="6350"/>
                </a:lnTo>
                <a:lnTo>
                  <a:pt x="0" y="6350"/>
                </a:lnTo>
                <a:lnTo>
                  <a:pt x="0" y="6350"/>
                </a:lnTo>
                <a:lnTo>
                  <a:pt x="0" y="0"/>
                </a:lnTo>
                <a:lnTo>
                  <a:pt x="0" y="0"/>
                </a:lnTo>
                <a:lnTo>
                  <a:pt x="0" y="0"/>
                </a:lnTo>
                <a:lnTo>
                  <a:pt x="0" y="0"/>
                </a:lnTo>
                <a:lnTo>
                  <a:pt x="0" y="0"/>
                </a:lnTo>
                <a:lnTo>
                  <a:pt x="0" y="0"/>
                </a:lnTo>
                <a:lnTo>
                  <a:pt x="0" y="0"/>
                </a:lnTo>
                <a:lnTo>
                  <a:pt x="0" y="0"/>
                </a:lnTo>
                <a:lnTo>
                  <a:pt x="0" y="0"/>
                </a:lnTo>
                <a:lnTo>
                  <a:pt x="6350" y="0"/>
                </a:lnTo>
                <a:lnTo>
                  <a:pt x="6350" y="0"/>
                </a:lnTo>
                <a:lnTo>
                  <a:pt x="12700" y="6350"/>
                </a:lnTo>
                <a:lnTo>
                  <a:pt x="19050" y="6350"/>
                </a:lnTo>
                <a:lnTo>
                  <a:pt x="19050" y="12700"/>
                </a:lnTo>
                <a:lnTo>
                  <a:pt x="31750" y="12700"/>
                </a:lnTo>
                <a:lnTo>
                  <a:pt x="38100" y="19050"/>
                </a:lnTo>
                <a:lnTo>
                  <a:pt x="50800" y="19050"/>
                </a:lnTo>
                <a:lnTo>
                  <a:pt x="57150" y="25400"/>
                </a:lnTo>
                <a:lnTo>
                  <a:pt x="69850" y="25400"/>
                </a:lnTo>
                <a:lnTo>
                  <a:pt x="76200" y="25400"/>
                </a:lnTo>
                <a:lnTo>
                  <a:pt x="88900" y="25400"/>
                </a:lnTo>
                <a:lnTo>
                  <a:pt x="101600" y="25400"/>
                </a:lnTo>
                <a:lnTo>
                  <a:pt x="114300" y="25400"/>
                </a:lnTo>
                <a:lnTo>
                  <a:pt x="127000" y="31750"/>
                </a:lnTo>
                <a:lnTo>
                  <a:pt x="139700" y="31750"/>
                </a:lnTo>
                <a:lnTo>
                  <a:pt x="158750" y="31750"/>
                </a:lnTo>
                <a:lnTo>
                  <a:pt x="165100" y="38100"/>
                </a:lnTo>
                <a:lnTo>
                  <a:pt x="184150" y="38100"/>
                </a:lnTo>
                <a:lnTo>
                  <a:pt x="196850" y="44450"/>
                </a:lnTo>
                <a:lnTo>
                  <a:pt x="209550" y="44450"/>
                </a:lnTo>
                <a:lnTo>
                  <a:pt x="215900" y="44450"/>
                </a:lnTo>
                <a:lnTo>
                  <a:pt x="222250" y="50800"/>
                </a:lnTo>
                <a:lnTo>
                  <a:pt x="234950" y="50800"/>
                </a:lnTo>
                <a:lnTo>
                  <a:pt x="241300" y="57150"/>
                </a:lnTo>
                <a:lnTo>
                  <a:pt x="247650" y="63500"/>
                </a:lnTo>
                <a:lnTo>
                  <a:pt x="254000" y="63500"/>
                </a:lnTo>
                <a:lnTo>
                  <a:pt x="260350" y="69850"/>
                </a:lnTo>
                <a:lnTo>
                  <a:pt x="260350" y="69850"/>
                </a:lnTo>
                <a:lnTo>
                  <a:pt x="266700" y="69850"/>
                </a:lnTo>
                <a:lnTo>
                  <a:pt x="273050" y="69850"/>
                </a:lnTo>
                <a:lnTo>
                  <a:pt x="273050" y="69850"/>
                </a:lnTo>
                <a:lnTo>
                  <a:pt x="279400" y="69850"/>
                </a:lnTo>
                <a:lnTo>
                  <a:pt x="285750" y="69850"/>
                </a:lnTo>
                <a:lnTo>
                  <a:pt x="285750" y="69850"/>
                </a:lnTo>
                <a:lnTo>
                  <a:pt x="285750" y="69850"/>
                </a:lnTo>
                <a:lnTo>
                  <a:pt x="285750" y="69850"/>
                </a:lnTo>
                <a:lnTo>
                  <a:pt x="285750" y="69850"/>
                </a:lnTo>
                <a:lnTo>
                  <a:pt x="285750" y="69850"/>
                </a:lnTo>
                <a:lnTo>
                  <a:pt x="285750" y="698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57" name="Freeform 38956">
            <a:extLst>
              <a:ext uri="{FF2B5EF4-FFF2-40B4-BE49-F238E27FC236}">
                <a16:creationId xmlns:a16="http://schemas.microsoft.com/office/drawing/2014/main" xmlns="" id="{04A8ABA9-3EAF-495D-83DD-627DB8745F6D}"/>
              </a:ext>
            </a:extLst>
          </p:cNvPr>
          <p:cNvSpPr/>
          <p:nvPr/>
        </p:nvSpPr>
        <p:spPr>
          <a:xfrm>
            <a:off x="6121400" y="3302000"/>
            <a:ext cx="127000" cy="158750"/>
          </a:xfrm>
          <a:custGeom>
            <a:avLst/>
            <a:gdLst/>
            <a:ahLst/>
            <a:cxnLst/>
            <a:rect l="0" t="0" r="0" b="0"/>
            <a:pathLst>
              <a:path w="127001" h="158751">
                <a:moveTo>
                  <a:pt x="6350" y="6350"/>
                </a:moveTo>
                <a:lnTo>
                  <a:pt x="6350" y="6350"/>
                </a:lnTo>
                <a:lnTo>
                  <a:pt x="0" y="6350"/>
                </a:lnTo>
                <a:lnTo>
                  <a:pt x="0" y="6350"/>
                </a:lnTo>
                <a:lnTo>
                  <a:pt x="0" y="6350"/>
                </a:lnTo>
                <a:lnTo>
                  <a:pt x="0" y="0"/>
                </a:lnTo>
                <a:lnTo>
                  <a:pt x="0" y="0"/>
                </a:lnTo>
                <a:lnTo>
                  <a:pt x="0" y="0"/>
                </a:lnTo>
                <a:lnTo>
                  <a:pt x="0" y="0"/>
                </a:lnTo>
                <a:lnTo>
                  <a:pt x="6350" y="6350"/>
                </a:lnTo>
                <a:lnTo>
                  <a:pt x="12700" y="6350"/>
                </a:lnTo>
                <a:lnTo>
                  <a:pt x="12700" y="6350"/>
                </a:lnTo>
                <a:lnTo>
                  <a:pt x="19050" y="6350"/>
                </a:lnTo>
                <a:lnTo>
                  <a:pt x="25400" y="6350"/>
                </a:lnTo>
                <a:lnTo>
                  <a:pt x="31750" y="12700"/>
                </a:lnTo>
                <a:lnTo>
                  <a:pt x="38100" y="12700"/>
                </a:lnTo>
                <a:lnTo>
                  <a:pt x="44450" y="12700"/>
                </a:lnTo>
                <a:lnTo>
                  <a:pt x="50800" y="19050"/>
                </a:lnTo>
                <a:lnTo>
                  <a:pt x="57150" y="25400"/>
                </a:lnTo>
                <a:lnTo>
                  <a:pt x="63500" y="31750"/>
                </a:lnTo>
                <a:lnTo>
                  <a:pt x="63500" y="38100"/>
                </a:lnTo>
                <a:lnTo>
                  <a:pt x="69850" y="38100"/>
                </a:lnTo>
                <a:lnTo>
                  <a:pt x="69850" y="44450"/>
                </a:lnTo>
                <a:lnTo>
                  <a:pt x="76200" y="50800"/>
                </a:lnTo>
                <a:lnTo>
                  <a:pt x="76200" y="57150"/>
                </a:lnTo>
                <a:lnTo>
                  <a:pt x="76200" y="63500"/>
                </a:lnTo>
                <a:lnTo>
                  <a:pt x="82550" y="69850"/>
                </a:lnTo>
                <a:lnTo>
                  <a:pt x="82550" y="69850"/>
                </a:lnTo>
                <a:lnTo>
                  <a:pt x="88900" y="76200"/>
                </a:lnTo>
                <a:lnTo>
                  <a:pt x="95250" y="82550"/>
                </a:lnTo>
                <a:lnTo>
                  <a:pt x="95250" y="82550"/>
                </a:lnTo>
                <a:lnTo>
                  <a:pt x="101600" y="88900"/>
                </a:lnTo>
                <a:lnTo>
                  <a:pt x="107950" y="88900"/>
                </a:lnTo>
                <a:lnTo>
                  <a:pt x="114300" y="95250"/>
                </a:lnTo>
                <a:lnTo>
                  <a:pt x="114300" y="95250"/>
                </a:lnTo>
                <a:lnTo>
                  <a:pt x="114300" y="101600"/>
                </a:lnTo>
                <a:lnTo>
                  <a:pt x="120650" y="101600"/>
                </a:lnTo>
                <a:lnTo>
                  <a:pt x="120650" y="101600"/>
                </a:lnTo>
                <a:lnTo>
                  <a:pt x="120650" y="101600"/>
                </a:lnTo>
                <a:lnTo>
                  <a:pt x="127000" y="107950"/>
                </a:lnTo>
                <a:lnTo>
                  <a:pt x="127000" y="107950"/>
                </a:lnTo>
                <a:lnTo>
                  <a:pt x="127000" y="107950"/>
                </a:lnTo>
                <a:lnTo>
                  <a:pt x="120650" y="107950"/>
                </a:lnTo>
                <a:lnTo>
                  <a:pt x="120650" y="114300"/>
                </a:lnTo>
                <a:lnTo>
                  <a:pt x="114300" y="114300"/>
                </a:lnTo>
                <a:lnTo>
                  <a:pt x="114300" y="114300"/>
                </a:lnTo>
                <a:lnTo>
                  <a:pt x="101600" y="120650"/>
                </a:lnTo>
                <a:lnTo>
                  <a:pt x="95250" y="120650"/>
                </a:lnTo>
                <a:lnTo>
                  <a:pt x="88900" y="127000"/>
                </a:lnTo>
                <a:lnTo>
                  <a:pt x="76200" y="127000"/>
                </a:lnTo>
                <a:lnTo>
                  <a:pt x="69850" y="133350"/>
                </a:lnTo>
                <a:lnTo>
                  <a:pt x="57150" y="133350"/>
                </a:lnTo>
                <a:lnTo>
                  <a:pt x="50800" y="139700"/>
                </a:lnTo>
                <a:lnTo>
                  <a:pt x="38100" y="139700"/>
                </a:lnTo>
                <a:lnTo>
                  <a:pt x="31750" y="139700"/>
                </a:lnTo>
                <a:lnTo>
                  <a:pt x="25400" y="146050"/>
                </a:lnTo>
                <a:lnTo>
                  <a:pt x="19050" y="146050"/>
                </a:lnTo>
                <a:lnTo>
                  <a:pt x="19050" y="146050"/>
                </a:lnTo>
                <a:lnTo>
                  <a:pt x="19050" y="146050"/>
                </a:lnTo>
                <a:lnTo>
                  <a:pt x="19050" y="146050"/>
                </a:lnTo>
                <a:lnTo>
                  <a:pt x="19050" y="152400"/>
                </a:lnTo>
                <a:lnTo>
                  <a:pt x="25400" y="158750"/>
                </a:lnTo>
                <a:lnTo>
                  <a:pt x="25400" y="158750"/>
                </a:lnTo>
                <a:lnTo>
                  <a:pt x="25400" y="1587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58" name="Freeform 38957">
            <a:extLst>
              <a:ext uri="{FF2B5EF4-FFF2-40B4-BE49-F238E27FC236}">
                <a16:creationId xmlns:a16="http://schemas.microsoft.com/office/drawing/2014/main" xmlns="" id="{A5808B77-4A05-40B0-BAD0-052045C188F9}"/>
              </a:ext>
            </a:extLst>
          </p:cNvPr>
          <p:cNvSpPr/>
          <p:nvPr/>
        </p:nvSpPr>
        <p:spPr>
          <a:xfrm>
            <a:off x="6254750" y="3670300"/>
            <a:ext cx="273050" cy="50800"/>
          </a:xfrm>
          <a:custGeom>
            <a:avLst/>
            <a:gdLst/>
            <a:ahLst/>
            <a:cxnLst/>
            <a:rect l="0" t="0" r="0" b="0"/>
            <a:pathLst>
              <a:path w="273051" h="50801">
                <a:moveTo>
                  <a:pt x="0" y="0"/>
                </a:moveTo>
                <a:lnTo>
                  <a:pt x="0" y="0"/>
                </a:lnTo>
                <a:lnTo>
                  <a:pt x="6350" y="6350"/>
                </a:lnTo>
                <a:lnTo>
                  <a:pt x="6350" y="6350"/>
                </a:lnTo>
                <a:lnTo>
                  <a:pt x="6350" y="6350"/>
                </a:lnTo>
                <a:lnTo>
                  <a:pt x="12700" y="6350"/>
                </a:lnTo>
                <a:lnTo>
                  <a:pt x="12700" y="6350"/>
                </a:lnTo>
                <a:lnTo>
                  <a:pt x="19050" y="6350"/>
                </a:lnTo>
                <a:lnTo>
                  <a:pt x="25400" y="6350"/>
                </a:lnTo>
                <a:lnTo>
                  <a:pt x="31750" y="6350"/>
                </a:lnTo>
                <a:lnTo>
                  <a:pt x="44450" y="6350"/>
                </a:lnTo>
                <a:lnTo>
                  <a:pt x="57150" y="6350"/>
                </a:lnTo>
                <a:lnTo>
                  <a:pt x="69850" y="6350"/>
                </a:lnTo>
                <a:lnTo>
                  <a:pt x="76200" y="6350"/>
                </a:lnTo>
                <a:lnTo>
                  <a:pt x="95250" y="6350"/>
                </a:lnTo>
                <a:lnTo>
                  <a:pt x="107950" y="6350"/>
                </a:lnTo>
                <a:lnTo>
                  <a:pt x="127000" y="12700"/>
                </a:lnTo>
                <a:lnTo>
                  <a:pt x="139700" y="12700"/>
                </a:lnTo>
                <a:lnTo>
                  <a:pt x="158750" y="12700"/>
                </a:lnTo>
                <a:lnTo>
                  <a:pt x="171450" y="19050"/>
                </a:lnTo>
                <a:lnTo>
                  <a:pt x="190500" y="19050"/>
                </a:lnTo>
                <a:lnTo>
                  <a:pt x="203200" y="25400"/>
                </a:lnTo>
                <a:lnTo>
                  <a:pt x="222250" y="31750"/>
                </a:lnTo>
                <a:lnTo>
                  <a:pt x="234950" y="38100"/>
                </a:lnTo>
                <a:lnTo>
                  <a:pt x="247650" y="38100"/>
                </a:lnTo>
                <a:lnTo>
                  <a:pt x="254000" y="44450"/>
                </a:lnTo>
                <a:lnTo>
                  <a:pt x="266700" y="50800"/>
                </a:lnTo>
                <a:lnTo>
                  <a:pt x="273050" y="50800"/>
                </a:lnTo>
                <a:lnTo>
                  <a:pt x="273050" y="508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59" name="Freeform 38958">
            <a:extLst>
              <a:ext uri="{FF2B5EF4-FFF2-40B4-BE49-F238E27FC236}">
                <a16:creationId xmlns:a16="http://schemas.microsoft.com/office/drawing/2014/main" xmlns="" id="{C08C4D3E-9897-4BB8-A1D8-03288B41F01C}"/>
              </a:ext>
            </a:extLst>
          </p:cNvPr>
          <p:cNvSpPr/>
          <p:nvPr/>
        </p:nvSpPr>
        <p:spPr>
          <a:xfrm>
            <a:off x="6616700" y="3619500"/>
            <a:ext cx="152400" cy="349250"/>
          </a:xfrm>
          <a:custGeom>
            <a:avLst/>
            <a:gdLst/>
            <a:ahLst/>
            <a:cxnLst/>
            <a:rect l="0" t="0" r="0" b="0"/>
            <a:pathLst>
              <a:path w="152401" h="349251">
                <a:moveTo>
                  <a:pt x="12700" y="0"/>
                </a:moveTo>
                <a:lnTo>
                  <a:pt x="12700" y="12700"/>
                </a:lnTo>
                <a:lnTo>
                  <a:pt x="12700" y="19050"/>
                </a:lnTo>
                <a:lnTo>
                  <a:pt x="12700" y="25400"/>
                </a:lnTo>
                <a:lnTo>
                  <a:pt x="12700" y="31750"/>
                </a:lnTo>
                <a:lnTo>
                  <a:pt x="12700" y="38100"/>
                </a:lnTo>
                <a:lnTo>
                  <a:pt x="12700" y="50800"/>
                </a:lnTo>
                <a:lnTo>
                  <a:pt x="12700" y="63500"/>
                </a:lnTo>
                <a:lnTo>
                  <a:pt x="12700" y="76200"/>
                </a:lnTo>
                <a:lnTo>
                  <a:pt x="12700" y="95250"/>
                </a:lnTo>
                <a:lnTo>
                  <a:pt x="12700" y="107950"/>
                </a:lnTo>
                <a:lnTo>
                  <a:pt x="12700" y="127000"/>
                </a:lnTo>
                <a:lnTo>
                  <a:pt x="12700" y="146050"/>
                </a:lnTo>
                <a:lnTo>
                  <a:pt x="12700" y="165100"/>
                </a:lnTo>
                <a:lnTo>
                  <a:pt x="6350" y="184150"/>
                </a:lnTo>
                <a:lnTo>
                  <a:pt x="6350" y="203200"/>
                </a:lnTo>
                <a:lnTo>
                  <a:pt x="6350" y="222250"/>
                </a:lnTo>
                <a:lnTo>
                  <a:pt x="6350" y="241300"/>
                </a:lnTo>
                <a:lnTo>
                  <a:pt x="6350" y="260350"/>
                </a:lnTo>
                <a:lnTo>
                  <a:pt x="6350" y="273050"/>
                </a:lnTo>
                <a:lnTo>
                  <a:pt x="0" y="292100"/>
                </a:lnTo>
                <a:lnTo>
                  <a:pt x="0" y="304800"/>
                </a:lnTo>
                <a:lnTo>
                  <a:pt x="0" y="317500"/>
                </a:lnTo>
                <a:lnTo>
                  <a:pt x="0" y="323850"/>
                </a:lnTo>
                <a:lnTo>
                  <a:pt x="0" y="330200"/>
                </a:lnTo>
                <a:lnTo>
                  <a:pt x="0" y="336550"/>
                </a:lnTo>
                <a:lnTo>
                  <a:pt x="0" y="342900"/>
                </a:lnTo>
                <a:lnTo>
                  <a:pt x="0" y="342900"/>
                </a:lnTo>
                <a:lnTo>
                  <a:pt x="0" y="342900"/>
                </a:lnTo>
                <a:lnTo>
                  <a:pt x="0" y="336550"/>
                </a:lnTo>
                <a:lnTo>
                  <a:pt x="0" y="330200"/>
                </a:lnTo>
                <a:lnTo>
                  <a:pt x="0" y="317500"/>
                </a:lnTo>
                <a:lnTo>
                  <a:pt x="0" y="304800"/>
                </a:lnTo>
                <a:lnTo>
                  <a:pt x="0" y="292100"/>
                </a:lnTo>
                <a:lnTo>
                  <a:pt x="0" y="273050"/>
                </a:lnTo>
                <a:lnTo>
                  <a:pt x="6350" y="254000"/>
                </a:lnTo>
                <a:lnTo>
                  <a:pt x="6350" y="234950"/>
                </a:lnTo>
                <a:lnTo>
                  <a:pt x="12700" y="215900"/>
                </a:lnTo>
                <a:lnTo>
                  <a:pt x="12700" y="196850"/>
                </a:lnTo>
                <a:lnTo>
                  <a:pt x="19050" y="177800"/>
                </a:lnTo>
                <a:lnTo>
                  <a:pt x="19050" y="165100"/>
                </a:lnTo>
                <a:lnTo>
                  <a:pt x="25400" y="146050"/>
                </a:lnTo>
                <a:lnTo>
                  <a:pt x="25400" y="133350"/>
                </a:lnTo>
                <a:lnTo>
                  <a:pt x="31750" y="120650"/>
                </a:lnTo>
                <a:lnTo>
                  <a:pt x="31750" y="107950"/>
                </a:lnTo>
                <a:lnTo>
                  <a:pt x="38100" y="95250"/>
                </a:lnTo>
                <a:lnTo>
                  <a:pt x="38100" y="88900"/>
                </a:lnTo>
                <a:lnTo>
                  <a:pt x="44450" y="76200"/>
                </a:lnTo>
                <a:lnTo>
                  <a:pt x="44450" y="69850"/>
                </a:lnTo>
                <a:lnTo>
                  <a:pt x="50800" y="69850"/>
                </a:lnTo>
                <a:lnTo>
                  <a:pt x="57150" y="63500"/>
                </a:lnTo>
                <a:lnTo>
                  <a:pt x="63500" y="63500"/>
                </a:lnTo>
                <a:lnTo>
                  <a:pt x="69850" y="63500"/>
                </a:lnTo>
                <a:lnTo>
                  <a:pt x="76200" y="63500"/>
                </a:lnTo>
                <a:lnTo>
                  <a:pt x="88900" y="63500"/>
                </a:lnTo>
                <a:lnTo>
                  <a:pt x="95250" y="69850"/>
                </a:lnTo>
                <a:lnTo>
                  <a:pt x="101600" y="76200"/>
                </a:lnTo>
                <a:lnTo>
                  <a:pt x="114300" y="82550"/>
                </a:lnTo>
                <a:lnTo>
                  <a:pt x="120650" y="88900"/>
                </a:lnTo>
                <a:lnTo>
                  <a:pt x="133350" y="95250"/>
                </a:lnTo>
                <a:lnTo>
                  <a:pt x="139700" y="107950"/>
                </a:lnTo>
                <a:lnTo>
                  <a:pt x="146050" y="120650"/>
                </a:lnTo>
                <a:lnTo>
                  <a:pt x="146050" y="127000"/>
                </a:lnTo>
                <a:lnTo>
                  <a:pt x="152400" y="139700"/>
                </a:lnTo>
                <a:lnTo>
                  <a:pt x="152400" y="152400"/>
                </a:lnTo>
                <a:lnTo>
                  <a:pt x="152400" y="165100"/>
                </a:lnTo>
                <a:lnTo>
                  <a:pt x="146050" y="171450"/>
                </a:lnTo>
                <a:lnTo>
                  <a:pt x="146050" y="184150"/>
                </a:lnTo>
                <a:lnTo>
                  <a:pt x="139700" y="196850"/>
                </a:lnTo>
                <a:lnTo>
                  <a:pt x="133350" y="203200"/>
                </a:lnTo>
                <a:lnTo>
                  <a:pt x="127000" y="215900"/>
                </a:lnTo>
                <a:lnTo>
                  <a:pt x="114300" y="222250"/>
                </a:lnTo>
                <a:lnTo>
                  <a:pt x="101600" y="228600"/>
                </a:lnTo>
                <a:lnTo>
                  <a:pt x="95250" y="234950"/>
                </a:lnTo>
                <a:lnTo>
                  <a:pt x="82550" y="241300"/>
                </a:lnTo>
                <a:lnTo>
                  <a:pt x="76200" y="247650"/>
                </a:lnTo>
                <a:lnTo>
                  <a:pt x="63500" y="254000"/>
                </a:lnTo>
                <a:lnTo>
                  <a:pt x="57150" y="254000"/>
                </a:lnTo>
                <a:lnTo>
                  <a:pt x="50800" y="254000"/>
                </a:lnTo>
                <a:lnTo>
                  <a:pt x="44450" y="254000"/>
                </a:lnTo>
                <a:lnTo>
                  <a:pt x="38100" y="254000"/>
                </a:lnTo>
                <a:lnTo>
                  <a:pt x="38100" y="260350"/>
                </a:lnTo>
                <a:lnTo>
                  <a:pt x="31750" y="260350"/>
                </a:lnTo>
                <a:lnTo>
                  <a:pt x="31750" y="260350"/>
                </a:lnTo>
                <a:lnTo>
                  <a:pt x="31750" y="260350"/>
                </a:lnTo>
                <a:lnTo>
                  <a:pt x="31750" y="260350"/>
                </a:lnTo>
                <a:lnTo>
                  <a:pt x="31750" y="260350"/>
                </a:lnTo>
                <a:lnTo>
                  <a:pt x="38100" y="260350"/>
                </a:lnTo>
                <a:lnTo>
                  <a:pt x="44450" y="266700"/>
                </a:lnTo>
                <a:lnTo>
                  <a:pt x="50800" y="266700"/>
                </a:lnTo>
                <a:lnTo>
                  <a:pt x="50800" y="273050"/>
                </a:lnTo>
                <a:lnTo>
                  <a:pt x="57150" y="273050"/>
                </a:lnTo>
                <a:lnTo>
                  <a:pt x="69850" y="279400"/>
                </a:lnTo>
                <a:lnTo>
                  <a:pt x="76200" y="279400"/>
                </a:lnTo>
                <a:lnTo>
                  <a:pt x="82550" y="285750"/>
                </a:lnTo>
                <a:lnTo>
                  <a:pt x="95250" y="292100"/>
                </a:lnTo>
                <a:lnTo>
                  <a:pt x="101600" y="292100"/>
                </a:lnTo>
                <a:lnTo>
                  <a:pt x="107950" y="298450"/>
                </a:lnTo>
                <a:lnTo>
                  <a:pt x="114300" y="304800"/>
                </a:lnTo>
                <a:lnTo>
                  <a:pt x="120650" y="304800"/>
                </a:lnTo>
                <a:lnTo>
                  <a:pt x="127000" y="311150"/>
                </a:lnTo>
                <a:lnTo>
                  <a:pt x="133350" y="311150"/>
                </a:lnTo>
                <a:lnTo>
                  <a:pt x="133350" y="317500"/>
                </a:lnTo>
                <a:lnTo>
                  <a:pt x="139700" y="317500"/>
                </a:lnTo>
                <a:lnTo>
                  <a:pt x="139700" y="323850"/>
                </a:lnTo>
                <a:lnTo>
                  <a:pt x="139700" y="323850"/>
                </a:lnTo>
                <a:lnTo>
                  <a:pt x="139700" y="330200"/>
                </a:lnTo>
                <a:lnTo>
                  <a:pt x="133350" y="330200"/>
                </a:lnTo>
                <a:lnTo>
                  <a:pt x="133350" y="330200"/>
                </a:lnTo>
                <a:lnTo>
                  <a:pt x="127000" y="336550"/>
                </a:lnTo>
                <a:lnTo>
                  <a:pt x="120650" y="336550"/>
                </a:lnTo>
                <a:lnTo>
                  <a:pt x="114300" y="336550"/>
                </a:lnTo>
                <a:lnTo>
                  <a:pt x="107950" y="342900"/>
                </a:lnTo>
                <a:lnTo>
                  <a:pt x="101600" y="342900"/>
                </a:lnTo>
                <a:lnTo>
                  <a:pt x="95250" y="342900"/>
                </a:lnTo>
                <a:lnTo>
                  <a:pt x="88900" y="342900"/>
                </a:lnTo>
                <a:lnTo>
                  <a:pt x="76200" y="342900"/>
                </a:lnTo>
                <a:lnTo>
                  <a:pt x="69850" y="349250"/>
                </a:lnTo>
                <a:lnTo>
                  <a:pt x="57150" y="349250"/>
                </a:lnTo>
                <a:lnTo>
                  <a:pt x="50800" y="349250"/>
                </a:lnTo>
                <a:lnTo>
                  <a:pt x="44450" y="349250"/>
                </a:lnTo>
                <a:lnTo>
                  <a:pt x="38100" y="349250"/>
                </a:lnTo>
                <a:lnTo>
                  <a:pt x="31750" y="349250"/>
                </a:lnTo>
                <a:lnTo>
                  <a:pt x="25400" y="349250"/>
                </a:lnTo>
                <a:lnTo>
                  <a:pt x="19050" y="342900"/>
                </a:lnTo>
                <a:lnTo>
                  <a:pt x="19050" y="342900"/>
                </a:lnTo>
                <a:lnTo>
                  <a:pt x="12700" y="342900"/>
                </a:lnTo>
                <a:lnTo>
                  <a:pt x="6350" y="342900"/>
                </a:lnTo>
                <a:lnTo>
                  <a:pt x="6350" y="342900"/>
                </a:lnTo>
                <a:lnTo>
                  <a:pt x="0" y="342900"/>
                </a:lnTo>
                <a:lnTo>
                  <a:pt x="0" y="342900"/>
                </a:lnTo>
                <a:lnTo>
                  <a:pt x="0" y="342900"/>
                </a:lnTo>
                <a:lnTo>
                  <a:pt x="0" y="342900"/>
                </a:lnTo>
                <a:lnTo>
                  <a:pt x="0" y="336550"/>
                </a:lnTo>
                <a:lnTo>
                  <a:pt x="0" y="3365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60" name="Freeform 38959">
            <a:extLst>
              <a:ext uri="{FF2B5EF4-FFF2-40B4-BE49-F238E27FC236}">
                <a16:creationId xmlns:a16="http://schemas.microsoft.com/office/drawing/2014/main" xmlns="" id="{23B2D4B9-98EF-4746-B637-8C2A902788A6}"/>
              </a:ext>
            </a:extLst>
          </p:cNvPr>
          <p:cNvSpPr/>
          <p:nvPr/>
        </p:nvSpPr>
        <p:spPr>
          <a:xfrm>
            <a:off x="6623050" y="3479800"/>
            <a:ext cx="222250" cy="82550"/>
          </a:xfrm>
          <a:custGeom>
            <a:avLst/>
            <a:gdLst/>
            <a:ahLst/>
            <a:cxnLst/>
            <a:rect l="0" t="0" r="0" b="0"/>
            <a:pathLst>
              <a:path w="222251" h="82551">
                <a:moveTo>
                  <a:pt x="19050" y="19050"/>
                </a:moveTo>
                <a:lnTo>
                  <a:pt x="19050" y="19050"/>
                </a:lnTo>
                <a:lnTo>
                  <a:pt x="19050" y="19050"/>
                </a:lnTo>
                <a:lnTo>
                  <a:pt x="19050" y="19050"/>
                </a:lnTo>
                <a:lnTo>
                  <a:pt x="12700" y="19050"/>
                </a:lnTo>
                <a:lnTo>
                  <a:pt x="12700" y="19050"/>
                </a:lnTo>
                <a:lnTo>
                  <a:pt x="12700" y="12700"/>
                </a:lnTo>
                <a:lnTo>
                  <a:pt x="12700" y="12700"/>
                </a:lnTo>
                <a:lnTo>
                  <a:pt x="6350" y="6350"/>
                </a:lnTo>
                <a:lnTo>
                  <a:pt x="6350" y="6350"/>
                </a:lnTo>
                <a:lnTo>
                  <a:pt x="0" y="6350"/>
                </a:lnTo>
                <a:lnTo>
                  <a:pt x="0" y="6350"/>
                </a:lnTo>
                <a:lnTo>
                  <a:pt x="0" y="0"/>
                </a:lnTo>
                <a:lnTo>
                  <a:pt x="0" y="0"/>
                </a:lnTo>
                <a:lnTo>
                  <a:pt x="0" y="0"/>
                </a:lnTo>
                <a:lnTo>
                  <a:pt x="0" y="0"/>
                </a:lnTo>
                <a:lnTo>
                  <a:pt x="0" y="6350"/>
                </a:lnTo>
                <a:lnTo>
                  <a:pt x="0" y="6350"/>
                </a:lnTo>
                <a:lnTo>
                  <a:pt x="0" y="6350"/>
                </a:lnTo>
                <a:lnTo>
                  <a:pt x="6350" y="12700"/>
                </a:lnTo>
                <a:lnTo>
                  <a:pt x="12700" y="12700"/>
                </a:lnTo>
                <a:lnTo>
                  <a:pt x="12700" y="12700"/>
                </a:lnTo>
                <a:lnTo>
                  <a:pt x="19050" y="19050"/>
                </a:lnTo>
                <a:lnTo>
                  <a:pt x="31750" y="19050"/>
                </a:lnTo>
                <a:lnTo>
                  <a:pt x="38100" y="25400"/>
                </a:lnTo>
                <a:lnTo>
                  <a:pt x="44450" y="25400"/>
                </a:lnTo>
                <a:lnTo>
                  <a:pt x="57150" y="31750"/>
                </a:lnTo>
                <a:lnTo>
                  <a:pt x="69850" y="31750"/>
                </a:lnTo>
                <a:lnTo>
                  <a:pt x="82550" y="38100"/>
                </a:lnTo>
                <a:lnTo>
                  <a:pt x="95250" y="44450"/>
                </a:lnTo>
                <a:lnTo>
                  <a:pt x="107950" y="44450"/>
                </a:lnTo>
                <a:lnTo>
                  <a:pt x="120650" y="50800"/>
                </a:lnTo>
                <a:lnTo>
                  <a:pt x="139700" y="57150"/>
                </a:lnTo>
                <a:lnTo>
                  <a:pt x="146050" y="57150"/>
                </a:lnTo>
                <a:lnTo>
                  <a:pt x="158750" y="63500"/>
                </a:lnTo>
                <a:lnTo>
                  <a:pt x="171450" y="63500"/>
                </a:lnTo>
                <a:lnTo>
                  <a:pt x="184150" y="69850"/>
                </a:lnTo>
                <a:lnTo>
                  <a:pt x="190500" y="69850"/>
                </a:lnTo>
                <a:lnTo>
                  <a:pt x="196850" y="76200"/>
                </a:lnTo>
                <a:lnTo>
                  <a:pt x="209550" y="76200"/>
                </a:lnTo>
                <a:lnTo>
                  <a:pt x="209550" y="82550"/>
                </a:lnTo>
                <a:lnTo>
                  <a:pt x="215900" y="82550"/>
                </a:lnTo>
                <a:lnTo>
                  <a:pt x="222250" y="82550"/>
                </a:lnTo>
                <a:lnTo>
                  <a:pt x="222250" y="82550"/>
                </a:lnTo>
                <a:lnTo>
                  <a:pt x="222250" y="82550"/>
                </a:lnTo>
                <a:lnTo>
                  <a:pt x="222250" y="825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61" name="Freeform 38960">
            <a:extLst>
              <a:ext uri="{FF2B5EF4-FFF2-40B4-BE49-F238E27FC236}">
                <a16:creationId xmlns:a16="http://schemas.microsoft.com/office/drawing/2014/main" xmlns="" id="{D0C6481C-D53A-4147-B4D3-302CA2743C3C}"/>
              </a:ext>
            </a:extLst>
          </p:cNvPr>
          <p:cNvSpPr/>
          <p:nvPr/>
        </p:nvSpPr>
        <p:spPr>
          <a:xfrm>
            <a:off x="6807200" y="3473450"/>
            <a:ext cx="133350" cy="139700"/>
          </a:xfrm>
          <a:custGeom>
            <a:avLst/>
            <a:gdLst/>
            <a:ahLst/>
            <a:cxnLst/>
            <a:rect l="0" t="0" r="0" b="0"/>
            <a:pathLst>
              <a:path w="133351" h="139701">
                <a:moveTo>
                  <a:pt x="44450" y="0"/>
                </a:moveTo>
                <a:lnTo>
                  <a:pt x="44450" y="0"/>
                </a:lnTo>
                <a:lnTo>
                  <a:pt x="50800" y="6350"/>
                </a:lnTo>
                <a:lnTo>
                  <a:pt x="50800" y="6350"/>
                </a:lnTo>
                <a:lnTo>
                  <a:pt x="50800" y="6350"/>
                </a:lnTo>
                <a:lnTo>
                  <a:pt x="50800" y="6350"/>
                </a:lnTo>
                <a:lnTo>
                  <a:pt x="50800" y="6350"/>
                </a:lnTo>
                <a:lnTo>
                  <a:pt x="50800" y="6350"/>
                </a:lnTo>
                <a:lnTo>
                  <a:pt x="50800" y="6350"/>
                </a:lnTo>
                <a:lnTo>
                  <a:pt x="50800" y="6350"/>
                </a:lnTo>
                <a:lnTo>
                  <a:pt x="50800" y="6350"/>
                </a:lnTo>
                <a:lnTo>
                  <a:pt x="50800" y="6350"/>
                </a:lnTo>
                <a:lnTo>
                  <a:pt x="50800" y="6350"/>
                </a:lnTo>
                <a:lnTo>
                  <a:pt x="50800" y="6350"/>
                </a:lnTo>
                <a:lnTo>
                  <a:pt x="50800" y="6350"/>
                </a:lnTo>
                <a:lnTo>
                  <a:pt x="50800" y="6350"/>
                </a:lnTo>
                <a:lnTo>
                  <a:pt x="50800" y="6350"/>
                </a:lnTo>
                <a:lnTo>
                  <a:pt x="50800" y="6350"/>
                </a:lnTo>
                <a:lnTo>
                  <a:pt x="50800" y="6350"/>
                </a:lnTo>
                <a:lnTo>
                  <a:pt x="50800" y="12700"/>
                </a:lnTo>
                <a:lnTo>
                  <a:pt x="50800" y="12700"/>
                </a:lnTo>
                <a:lnTo>
                  <a:pt x="50800" y="12700"/>
                </a:lnTo>
                <a:lnTo>
                  <a:pt x="50800" y="12700"/>
                </a:lnTo>
                <a:lnTo>
                  <a:pt x="44450" y="19050"/>
                </a:lnTo>
                <a:lnTo>
                  <a:pt x="44450" y="19050"/>
                </a:lnTo>
                <a:lnTo>
                  <a:pt x="44450" y="19050"/>
                </a:lnTo>
                <a:lnTo>
                  <a:pt x="44450" y="19050"/>
                </a:lnTo>
                <a:lnTo>
                  <a:pt x="44450" y="19050"/>
                </a:lnTo>
                <a:lnTo>
                  <a:pt x="44450" y="25400"/>
                </a:lnTo>
                <a:lnTo>
                  <a:pt x="44450" y="25400"/>
                </a:lnTo>
                <a:lnTo>
                  <a:pt x="44450" y="25400"/>
                </a:lnTo>
                <a:lnTo>
                  <a:pt x="44450" y="25400"/>
                </a:lnTo>
                <a:lnTo>
                  <a:pt x="50800" y="25400"/>
                </a:lnTo>
                <a:lnTo>
                  <a:pt x="50800" y="25400"/>
                </a:lnTo>
                <a:lnTo>
                  <a:pt x="50800" y="25400"/>
                </a:lnTo>
                <a:lnTo>
                  <a:pt x="50800" y="25400"/>
                </a:lnTo>
                <a:lnTo>
                  <a:pt x="50800" y="31750"/>
                </a:lnTo>
                <a:lnTo>
                  <a:pt x="50800" y="31750"/>
                </a:lnTo>
                <a:lnTo>
                  <a:pt x="50800" y="38100"/>
                </a:lnTo>
                <a:lnTo>
                  <a:pt x="57150" y="38100"/>
                </a:lnTo>
                <a:lnTo>
                  <a:pt x="57150" y="38100"/>
                </a:lnTo>
                <a:lnTo>
                  <a:pt x="57150" y="44450"/>
                </a:lnTo>
                <a:lnTo>
                  <a:pt x="63500" y="44450"/>
                </a:lnTo>
                <a:lnTo>
                  <a:pt x="69850" y="50800"/>
                </a:lnTo>
                <a:lnTo>
                  <a:pt x="76200" y="57150"/>
                </a:lnTo>
                <a:lnTo>
                  <a:pt x="76200" y="57150"/>
                </a:lnTo>
                <a:lnTo>
                  <a:pt x="82550" y="63500"/>
                </a:lnTo>
                <a:lnTo>
                  <a:pt x="88900" y="63500"/>
                </a:lnTo>
                <a:lnTo>
                  <a:pt x="95250" y="69850"/>
                </a:lnTo>
                <a:lnTo>
                  <a:pt x="101600" y="69850"/>
                </a:lnTo>
                <a:lnTo>
                  <a:pt x="107950" y="76200"/>
                </a:lnTo>
                <a:lnTo>
                  <a:pt x="114300" y="76200"/>
                </a:lnTo>
                <a:lnTo>
                  <a:pt x="120650" y="82550"/>
                </a:lnTo>
                <a:lnTo>
                  <a:pt x="120650" y="82550"/>
                </a:lnTo>
                <a:lnTo>
                  <a:pt x="127000" y="82550"/>
                </a:lnTo>
                <a:lnTo>
                  <a:pt x="127000" y="82550"/>
                </a:lnTo>
                <a:lnTo>
                  <a:pt x="127000" y="82550"/>
                </a:lnTo>
                <a:lnTo>
                  <a:pt x="133350" y="88900"/>
                </a:lnTo>
                <a:lnTo>
                  <a:pt x="133350" y="88900"/>
                </a:lnTo>
                <a:lnTo>
                  <a:pt x="133350" y="88900"/>
                </a:lnTo>
                <a:lnTo>
                  <a:pt x="127000" y="88900"/>
                </a:lnTo>
                <a:lnTo>
                  <a:pt x="127000" y="88900"/>
                </a:lnTo>
                <a:lnTo>
                  <a:pt x="127000" y="88900"/>
                </a:lnTo>
                <a:lnTo>
                  <a:pt x="127000" y="88900"/>
                </a:lnTo>
                <a:lnTo>
                  <a:pt x="120650" y="88900"/>
                </a:lnTo>
                <a:lnTo>
                  <a:pt x="114300" y="88900"/>
                </a:lnTo>
                <a:lnTo>
                  <a:pt x="114300" y="88900"/>
                </a:lnTo>
                <a:lnTo>
                  <a:pt x="107950" y="88900"/>
                </a:lnTo>
                <a:lnTo>
                  <a:pt x="101600" y="95250"/>
                </a:lnTo>
                <a:lnTo>
                  <a:pt x="101600" y="95250"/>
                </a:lnTo>
                <a:lnTo>
                  <a:pt x="95250" y="95250"/>
                </a:lnTo>
                <a:lnTo>
                  <a:pt x="95250" y="95250"/>
                </a:lnTo>
                <a:lnTo>
                  <a:pt x="88900" y="95250"/>
                </a:lnTo>
                <a:lnTo>
                  <a:pt x="82550" y="95250"/>
                </a:lnTo>
                <a:lnTo>
                  <a:pt x="76200" y="95250"/>
                </a:lnTo>
                <a:lnTo>
                  <a:pt x="69850" y="101600"/>
                </a:lnTo>
                <a:lnTo>
                  <a:pt x="63500" y="101600"/>
                </a:lnTo>
                <a:lnTo>
                  <a:pt x="57150" y="101600"/>
                </a:lnTo>
                <a:lnTo>
                  <a:pt x="50800" y="107950"/>
                </a:lnTo>
                <a:lnTo>
                  <a:pt x="44450" y="114300"/>
                </a:lnTo>
                <a:lnTo>
                  <a:pt x="38100" y="114300"/>
                </a:lnTo>
                <a:lnTo>
                  <a:pt x="31750" y="120650"/>
                </a:lnTo>
                <a:lnTo>
                  <a:pt x="19050" y="120650"/>
                </a:lnTo>
                <a:lnTo>
                  <a:pt x="12700" y="127000"/>
                </a:lnTo>
                <a:lnTo>
                  <a:pt x="12700" y="133350"/>
                </a:lnTo>
                <a:lnTo>
                  <a:pt x="6350" y="139700"/>
                </a:lnTo>
                <a:lnTo>
                  <a:pt x="0" y="139700"/>
                </a:lnTo>
                <a:lnTo>
                  <a:pt x="0" y="1397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62" name="Freeform 38961">
            <a:extLst>
              <a:ext uri="{FF2B5EF4-FFF2-40B4-BE49-F238E27FC236}">
                <a16:creationId xmlns:a16="http://schemas.microsoft.com/office/drawing/2014/main" xmlns="" id="{07E43B53-B752-4CA1-9630-1A76F472E25D}"/>
              </a:ext>
            </a:extLst>
          </p:cNvPr>
          <p:cNvSpPr/>
          <p:nvPr/>
        </p:nvSpPr>
        <p:spPr>
          <a:xfrm>
            <a:off x="5899150" y="3702050"/>
            <a:ext cx="50800" cy="146050"/>
          </a:xfrm>
          <a:custGeom>
            <a:avLst/>
            <a:gdLst/>
            <a:ahLst/>
            <a:cxnLst/>
            <a:rect l="0" t="0" r="0" b="0"/>
            <a:pathLst>
              <a:path w="50801" h="146051">
                <a:moveTo>
                  <a:pt x="50800" y="0"/>
                </a:moveTo>
                <a:lnTo>
                  <a:pt x="50800" y="0"/>
                </a:lnTo>
                <a:lnTo>
                  <a:pt x="50800" y="6350"/>
                </a:lnTo>
                <a:lnTo>
                  <a:pt x="50800" y="6350"/>
                </a:lnTo>
                <a:lnTo>
                  <a:pt x="50800" y="6350"/>
                </a:lnTo>
                <a:lnTo>
                  <a:pt x="50800" y="12700"/>
                </a:lnTo>
                <a:lnTo>
                  <a:pt x="50800" y="12700"/>
                </a:lnTo>
                <a:lnTo>
                  <a:pt x="50800" y="19050"/>
                </a:lnTo>
                <a:lnTo>
                  <a:pt x="50800" y="19050"/>
                </a:lnTo>
                <a:lnTo>
                  <a:pt x="50800" y="25400"/>
                </a:lnTo>
                <a:lnTo>
                  <a:pt x="50800" y="31750"/>
                </a:lnTo>
                <a:lnTo>
                  <a:pt x="50800" y="38100"/>
                </a:lnTo>
                <a:lnTo>
                  <a:pt x="50800" y="44450"/>
                </a:lnTo>
                <a:lnTo>
                  <a:pt x="50800" y="50800"/>
                </a:lnTo>
                <a:lnTo>
                  <a:pt x="50800" y="57150"/>
                </a:lnTo>
                <a:lnTo>
                  <a:pt x="44450" y="63500"/>
                </a:lnTo>
                <a:lnTo>
                  <a:pt x="44450" y="76200"/>
                </a:lnTo>
                <a:lnTo>
                  <a:pt x="38100" y="82550"/>
                </a:lnTo>
                <a:lnTo>
                  <a:pt x="31750" y="95250"/>
                </a:lnTo>
                <a:lnTo>
                  <a:pt x="31750" y="101600"/>
                </a:lnTo>
                <a:lnTo>
                  <a:pt x="25400" y="107950"/>
                </a:lnTo>
                <a:lnTo>
                  <a:pt x="19050" y="114300"/>
                </a:lnTo>
                <a:lnTo>
                  <a:pt x="12700" y="127000"/>
                </a:lnTo>
                <a:lnTo>
                  <a:pt x="6350" y="127000"/>
                </a:lnTo>
                <a:lnTo>
                  <a:pt x="6350" y="133350"/>
                </a:lnTo>
                <a:lnTo>
                  <a:pt x="6350" y="139700"/>
                </a:lnTo>
                <a:lnTo>
                  <a:pt x="0" y="139700"/>
                </a:lnTo>
                <a:lnTo>
                  <a:pt x="0" y="146050"/>
                </a:lnTo>
                <a:lnTo>
                  <a:pt x="0" y="146050"/>
                </a:lnTo>
                <a:lnTo>
                  <a:pt x="0" y="146050"/>
                </a:lnTo>
                <a:lnTo>
                  <a:pt x="0" y="146050"/>
                </a:lnTo>
                <a:lnTo>
                  <a:pt x="6350" y="146050"/>
                </a:lnTo>
                <a:lnTo>
                  <a:pt x="6350" y="146050"/>
                </a:lnTo>
                <a:lnTo>
                  <a:pt x="6350" y="139700"/>
                </a:lnTo>
                <a:lnTo>
                  <a:pt x="12700" y="139700"/>
                </a:lnTo>
                <a:lnTo>
                  <a:pt x="12700" y="133350"/>
                </a:lnTo>
                <a:lnTo>
                  <a:pt x="19050" y="133350"/>
                </a:lnTo>
                <a:lnTo>
                  <a:pt x="19050" y="127000"/>
                </a:lnTo>
                <a:lnTo>
                  <a:pt x="25400" y="127000"/>
                </a:lnTo>
                <a:lnTo>
                  <a:pt x="25400" y="1270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63" name="Freeform 38962">
            <a:extLst>
              <a:ext uri="{FF2B5EF4-FFF2-40B4-BE49-F238E27FC236}">
                <a16:creationId xmlns:a16="http://schemas.microsoft.com/office/drawing/2014/main" xmlns="" id="{3D190A89-0419-4B48-80F9-6A47092F3FB4}"/>
              </a:ext>
            </a:extLst>
          </p:cNvPr>
          <p:cNvSpPr/>
          <p:nvPr/>
        </p:nvSpPr>
        <p:spPr>
          <a:xfrm>
            <a:off x="4819650" y="2978150"/>
            <a:ext cx="69850" cy="69850"/>
          </a:xfrm>
          <a:custGeom>
            <a:avLst/>
            <a:gdLst/>
            <a:ahLst/>
            <a:cxnLst/>
            <a:rect l="0" t="0" r="0" b="0"/>
            <a:pathLst>
              <a:path w="69851" h="69851">
                <a:moveTo>
                  <a:pt x="12700" y="25400"/>
                </a:moveTo>
                <a:lnTo>
                  <a:pt x="12700" y="25400"/>
                </a:lnTo>
                <a:lnTo>
                  <a:pt x="12700" y="19050"/>
                </a:lnTo>
                <a:lnTo>
                  <a:pt x="12700" y="19050"/>
                </a:lnTo>
                <a:lnTo>
                  <a:pt x="12700" y="19050"/>
                </a:lnTo>
                <a:lnTo>
                  <a:pt x="12700" y="19050"/>
                </a:lnTo>
                <a:lnTo>
                  <a:pt x="12700" y="19050"/>
                </a:lnTo>
                <a:lnTo>
                  <a:pt x="12700" y="19050"/>
                </a:lnTo>
                <a:lnTo>
                  <a:pt x="12700" y="19050"/>
                </a:lnTo>
                <a:lnTo>
                  <a:pt x="12700" y="19050"/>
                </a:lnTo>
                <a:lnTo>
                  <a:pt x="6350" y="12700"/>
                </a:lnTo>
                <a:lnTo>
                  <a:pt x="6350" y="12700"/>
                </a:lnTo>
                <a:lnTo>
                  <a:pt x="0" y="12700"/>
                </a:lnTo>
                <a:lnTo>
                  <a:pt x="0" y="12700"/>
                </a:lnTo>
                <a:lnTo>
                  <a:pt x="0" y="12700"/>
                </a:lnTo>
                <a:lnTo>
                  <a:pt x="0" y="12700"/>
                </a:lnTo>
                <a:lnTo>
                  <a:pt x="0" y="12700"/>
                </a:lnTo>
                <a:lnTo>
                  <a:pt x="0" y="12700"/>
                </a:lnTo>
                <a:lnTo>
                  <a:pt x="0" y="12700"/>
                </a:lnTo>
                <a:lnTo>
                  <a:pt x="0" y="12700"/>
                </a:lnTo>
                <a:lnTo>
                  <a:pt x="0" y="12700"/>
                </a:lnTo>
                <a:lnTo>
                  <a:pt x="0" y="12700"/>
                </a:lnTo>
                <a:lnTo>
                  <a:pt x="12700" y="19050"/>
                </a:lnTo>
                <a:lnTo>
                  <a:pt x="12700" y="19050"/>
                </a:lnTo>
                <a:lnTo>
                  <a:pt x="19050" y="19050"/>
                </a:lnTo>
                <a:lnTo>
                  <a:pt x="19050" y="19050"/>
                </a:lnTo>
                <a:lnTo>
                  <a:pt x="25400" y="19050"/>
                </a:lnTo>
                <a:lnTo>
                  <a:pt x="25400" y="19050"/>
                </a:lnTo>
                <a:lnTo>
                  <a:pt x="25400" y="25400"/>
                </a:lnTo>
                <a:lnTo>
                  <a:pt x="25400" y="25400"/>
                </a:lnTo>
                <a:lnTo>
                  <a:pt x="31750" y="25400"/>
                </a:lnTo>
                <a:lnTo>
                  <a:pt x="31750" y="25400"/>
                </a:lnTo>
                <a:lnTo>
                  <a:pt x="31750" y="31750"/>
                </a:lnTo>
                <a:lnTo>
                  <a:pt x="31750" y="31750"/>
                </a:lnTo>
                <a:lnTo>
                  <a:pt x="25400" y="38100"/>
                </a:lnTo>
                <a:lnTo>
                  <a:pt x="25400" y="38100"/>
                </a:lnTo>
                <a:lnTo>
                  <a:pt x="25400" y="38100"/>
                </a:lnTo>
                <a:lnTo>
                  <a:pt x="25400" y="38100"/>
                </a:lnTo>
                <a:lnTo>
                  <a:pt x="25400" y="38100"/>
                </a:lnTo>
                <a:lnTo>
                  <a:pt x="25400" y="44450"/>
                </a:lnTo>
                <a:lnTo>
                  <a:pt x="25400" y="44450"/>
                </a:lnTo>
                <a:lnTo>
                  <a:pt x="25400" y="44450"/>
                </a:lnTo>
                <a:lnTo>
                  <a:pt x="25400" y="44450"/>
                </a:lnTo>
                <a:lnTo>
                  <a:pt x="25400" y="44450"/>
                </a:lnTo>
                <a:lnTo>
                  <a:pt x="25400" y="44450"/>
                </a:lnTo>
                <a:lnTo>
                  <a:pt x="25400" y="44450"/>
                </a:lnTo>
                <a:lnTo>
                  <a:pt x="25400" y="44450"/>
                </a:lnTo>
                <a:lnTo>
                  <a:pt x="25400" y="44450"/>
                </a:lnTo>
                <a:lnTo>
                  <a:pt x="25400" y="44450"/>
                </a:lnTo>
                <a:lnTo>
                  <a:pt x="25400" y="44450"/>
                </a:lnTo>
                <a:lnTo>
                  <a:pt x="25400" y="44450"/>
                </a:lnTo>
                <a:lnTo>
                  <a:pt x="31750" y="44450"/>
                </a:lnTo>
                <a:lnTo>
                  <a:pt x="31750" y="44450"/>
                </a:lnTo>
                <a:lnTo>
                  <a:pt x="38100" y="44450"/>
                </a:lnTo>
                <a:lnTo>
                  <a:pt x="38100" y="44450"/>
                </a:lnTo>
                <a:lnTo>
                  <a:pt x="44450" y="50800"/>
                </a:lnTo>
                <a:lnTo>
                  <a:pt x="44450" y="50800"/>
                </a:lnTo>
                <a:lnTo>
                  <a:pt x="50800" y="50800"/>
                </a:lnTo>
                <a:lnTo>
                  <a:pt x="57150" y="50800"/>
                </a:lnTo>
                <a:lnTo>
                  <a:pt x="57150" y="50800"/>
                </a:lnTo>
                <a:lnTo>
                  <a:pt x="63500" y="57150"/>
                </a:lnTo>
                <a:lnTo>
                  <a:pt x="63500" y="57150"/>
                </a:lnTo>
                <a:lnTo>
                  <a:pt x="63500" y="57150"/>
                </a:lnTo>
                <a:lnTo>
                  <a:pt x="69850" y="57150"/>
                </a:lnTo>
                <a:lnTo>
                  <a:pt x="69850" y="57150"/>
                </a:lnTo>
                <a:lnTo>
                  <a:pt x="69850" y="63500"/>
                </a:lnTo>
                <a:lnTo>
                  <a:pt x="69850" y="63500"/>
                </a:lnTo>
                <a:lnTo>
                  <a:pt x="69850" y="63500"/>
                </a:lnTo>
                <a:lnTo>
                  <a:pt x="69850" y="63500"/>
                </a:lnTo>
                <a:lnTo>
                  <a:pt x="69850" y="63500"/>
                </a:lnTo>
                <a:lnTo>
                  <a:pt x="69850" y="63500"/>
                </a:lnTo>
                <a:lnTo>
                  <a:pt x="69850" y="63500"/>
                </a:lnTo>
                <a:lnTo>
                  <a:pt x="63500" y="69850"/>
                </a:lnTo>
                <a:lnTo>
                  <a:pt x="63500" y="69850"/>
                </a:lnTo>
                <a:lnTo>
                  <a:pt x="63500" y="69850"/>
                </a:lnTo>
                <a:lnTo>
                  <a:pt x="63500" y="69850"/>
                </a:lnTo>
                <a:lnTo>
                  <a:pt x="57150" y="69850"/>
                </a:lnTo>
                <a:lnTo>
                  <a:pt x="57150" y="69850"/>
                </a:lnTo>
                <a:lnTo>
                  <a:pt x="57150" y="63500"/>
                </a:lnTo>
                <a:lnTo>
                  <a:pt x="57150" y="63500"/>
                </a:lnTo>
                <a:lnTo>
                  <a:pt x="50800" y="63500"/>
                </a:lnTo>
                <a:lnTo>
                  <a:pt x="50800" y="57150"/>
                </a:lnTo>
                <a:lnTo>
                  <a:pt x="50800" y="57150"/>
                </a:lnTo>
                <a:lnTo>
                  <a:pt x="50800" y="50800"/>
                </a:lnTo>
                <a:lnTo>
                  <a:pt x="50800" y="44450"/>
                </a:lnTo>
                <a:lnTo>
                  <a:pt x="50800" y="44450"/>
                </a:lnTo>
                <a:lnTo>
                  <a:pt x="50800" y="38100"/>
                </a:lnTo>
                <a:lnTo>
                  <a:pt x="50800" y="38100"/>
                </a:lnTo>
                <a:lnTo>
                  <a:pt x="50800" y="31750"/>
                </a:lnTo>
                <a:lnTo>
                  <a:pt x="50800" y="31750"/>
                </a:lnTo>
                <a:lnTo>
                  <a:pt x="50800" y="25400"/>
                </a:lnTo>
                <a:lnTo>
                  <a:pt x="50800" y="25400"/>
                </a:lnTo>
                <a:lnTo>
                  <a:pt x="50800" y="19050"/>
                </a:lnTo>
                <a:lnTo>
                  <a:pt x="50800" y="19050"/>
                </a:lnTo>
                <a:lnTo>
                  <a:pt x="50800" y="19050"/>
                </a:lnTo>
                <a:lnTo>
                  <a:pt x="50800" y="19050"/>
                </a:lnTo>
                <a:lnTo>
                  <a:pt x="50800" y="19050"/>
                </a:lnTo>
                <a:lnTo>
                  <a:pt x="50800" y="19050"/>
                </a:lnTo>
                <a:lnTo>
                  <a:pt x="50800" y="19050"/>
                </a:lnTo>
                <a:lnTo>
                  <a:pt x="50800" y="19050"/>
                </a:lnTo>
                <a:lnTo>
                  <a:pt x="50800" y="19050"/>
                </a:lnTo>
                <a:lnTo>
                  <a:pt x="50800" y="19050"/>
                </a:lnTo>
                <a:lnTo>
                  <a:pt x="50800" y="19050"/>
                </a:lnTo>
                <a:lnTo>
                  <a:pt x="50800" y="19050"/>
                </a:lnTo>
                <a:lnTo>
                  <a:pt x="50800" y="19050"/>
                </a:lnTo>
                <a:lnTo>
                  <a:pt x="50800" y="19050"/>
                </a:lnTo>
                <a:lnTo>
                  <a:pt x="57150" y="19050"/>
                </a:lnTo>
                <a:lnTo>
                  <a:pt x="57150" y="19050"/>
                </a:lnTo>
                <a:lnTo>
                  <a:pt x="57150" y="19050"/>
                </a:lnTo>
                <a:lnTo>
                  <a:pt x="57150" y="19050"/>
                </a:lnTo>
                <a:lnTo>
                  <a:pt x="57150" y="19050"/>
                </a:lnTo>
                <a:lnTo>
                  <a:pt x="57150" y="19050"/>
                </a:lnTo>
                <a:lnTo>
                  <a:pt x="63500" y="25400"/>
                </a:lnTo>
                <a:lnTo>
                  <a:pt x="63500" y="25400"/>
                </a:lnTo>
                <a:lnTo>
                  <a:pt x="57150" y="25400"/>
                </a:lnTo>
                <a:lnTo>
                  <a:pt x="57150" y="25400"/>
                </a:lnTo>
                <a:lnTo>
                  <a:pt x="50800" y="25400"/>
                </a:lnTo>
                <a:lnTo>
                  <a:pt x="50800" y="31750"/>
                </a:lnTo>
                <a:lnTo>
                  <a:pt x="44450" y="31750"/>
                </a:lnTo>
                <a:lnTo>
                  <a:pt x="38100" y="31750"/>
                </a:lnTo>
                <a:lnTo>
                  <a:pt x="38100" y="31750"/>
                </a:lnTo>
                <a:lnTo>
                  <a:pt x="31750" y="31750"/>
                </a:lnTo>
                <a:lnTo>
                  <a:pt x="25400" y="25400"/>
                </a:lnTo>
                <a:lnTo>
                  <a:pt x="25400" y="25400"/>
                </a:lnTo>
                <a:lnTo>
                  <a:pt x="19050" y="25400"/>
                </a:lnTo>
                <a:lnTo>
                  <a:pt x="19050" y="25400"/>
                </a:lnTo>
                <a:lnTo>
                  <a:pt x="12700" y="19050"/>
                </a:lnTo>
                <a:lnTo>
                  <a:pt x="12700" y="19050"/>
                </a:lnTo>
                <a:lnTo>
                  <a:pt x="12700" y="19050"/>
                </a:lnTo>
                <a:lnTo>
                  <a:pt x="12700" y="19050"/>
                </a:lnTo>
                <a:lnTo>
                  <a:pt x="6350" y="12700"/>
                </a:lnTo>
                <a:lnTo>
                  <a:pt x="6350" y="12700"/>
                </a:lnTo>
                <a:lnTo>
                  <a:pt x="6350" y="6350"/>
                </a:lnTo>
                <a:lnTo>
                  <a:pt x="6350" y="6350"/>
                </a:lnTo>
                <a:lnTo>
                  <a:pt x="6350" y="6350"/>
                </a:lnTo>
                <a:lnTo>
                  <a:pt x="6350" y="6350"/>
                </a:lnTo>
                <a:lnTo>
                  <a:pt x="12700" y="0"/>
                </a:lnTo>
                <a:lnTo>
                  <a:pt x="12700" y="0"/>
                </a:lnTo>
                <a:lnTo>
                  <a:pt x="12700" y="0"/>
                </a:lnTo>
                <a:lnTo>
                  <a:pt x="19050" y="0"/>
                </a:lnTo>
                <a:lnTo>
                  <a:pt x="19050" y="0"/>
                </a:lnTo>
                <a:lnTo>
                  <a:pt x="25400" y="0"/>
                </a:lnTo>
                <a:lnTo>
                  <a:pt x="31750" y="0"/>
                </a:lnTo>
                <a:lnTo>
                  <a:pt x="38100" y="0"/>
                </a:lnTo>
                <a:lnTo>
                  <a:pt x="38100" y="0"/>
                </a:lnTo>
                <a:lnTo>
                  <a:pt x="44450" y="0"/>
                </a:lnTo>
                <a:lnTo>
                  <a:pt x="50800" y="0"/>
                </a:lnTo>
                <a:lnTo>
                  <a:pt x="57150" y="0"/>
                </a:lnTo>
                <a:lnTo>
                  <a:pt x="57150" y="0"/>
                </a:lnTo>
                <a:lnTo>
                  <a:pt x="63500" y="0"/>
                </a:lnTo>
                <a:lnTo>
                  <a:pt x="63500" y="0"/>
                </a:lnTo>
                <a:lnTo>
                  <a:pt x="69850" y="0"/>
                </a:lnTo>
                <a:lnTo>
                  <a:pt x="69850" y="6350"/>
                </a:lnTo>
                <a:lnTo>
                  <a:pt x="69850" y="6350"/>
                </a:lnTo>
                <a:lnTo>
                  <a:pt x="69850" y="6350"/>
                </a:lnTo>
                <a:lnTo>
                  <a:pt x="63500" y="12700"/>
                </a:lnTo>
                <a:lnTo>
                  <a:pt x="63500" y="12700"/>
                </a:lnTo>
                <a:lnTo>
                  <a:pt x="57150" y="19050"/>
                </a:lnTo>
                <a:lnTo>
                  <a:pt x="57150" y="25400"/>
                </a:lnTo>
                <a:lnTo>
                  <a:pt x="50800" y="25400"/>
                </a:lnTo>
                <a:lnTo>
                  <a:pt x="44450" y="31750"/>
                </a:lnTo>
                <a:lnTo>
                  <a:pt x="38100" y="31750"/>
                </a:lnTo>
                <a:lnTo>
                  <a:pt x="38100" y="38100"/>
                </a:lnTo>
                <a:lnTo>
                  <a:pt x="31750" y="38100"/>
                </a:lnTo>
                <a:lnTo>
                  <a:pt x="25400" y="38100"/>
                </a:lnTo>
                <a:lnTo>
                  <a:pt x="25400" y="38100"/>
                </a:lnTo>
                <a:lnTo>
                  <a:pt x="19050" y="38100"/>
                </a:lnTo>
                <a:lnTo>
                  <a:pt x="12700" y="38100"/>
                </a:lnTo>
                <a:lnTo>
                  <a:pt x="12700" y="38100"/>
                </a:lnTo>
                <a:lnTo>
                  <a:pt x="12700" y="38100"/>
                </a:lnTo>
                <a:lnTo>
                  <a:pt x="12700" y="31750"/>
                </a:lnTo>
                <a:lnTo>
                  <a:pt x="12700" y="31750"/>
                </a:lnTo>
                <a:lnTo>
                  <a:pt x="12700" y="25400"/>
                </a:lnTo>
                <a:lnTo>
                  <a:pt x="12700" y="25400"/>
                </a:lnTo>
                <a:lnTo>
                  <a:pt x="12700" y="19050"/>
                </a:lnTo>
                <a:lnTo>
                  <a:pt x="19050" y="19050"/>
                </a:lnTo>
                <a:lnTo>
                  <a:pt x="19050" y="19050"/>
                </a:lnTo>
                <a:lnTo>
                  <a:pt x="19050" y="19050"/>
                </a:lnTo>
                <a:lnTo>
                  <a:pt x="25400" y="19050"/>
                </a:lnTo>
                <a:lnTo>
                  <a:pt x="25400" y="12700"/>
                </a:lnTo>
                <a:lnTo>
                  <a:pt x="31750" y="12700"/>
                </a:lnTo>
                <a:lnTo>
                  <a:pt x="31750" y="12700"/>
                </a:lnTo>
                <a:lnTo>
                  <a:pt x="38100" y="12700"/>
                </a:lnTo>
                <a:lnTo>
                  <a:pt x="38100" y="12700"/>
                </a:lnTo>
                <a:lnTo>
                  <a:pt x="38100" y="12700"/>
                </a:lnTo>
                <a:lnTo>
                  <a:pt x="38100" y="12700"/>
                </a:lnTo>
                <a:lnTo>
                  <a:pt x="44450" y="12700"/>
                </a:lnTo>
                <a:lnTo>
                  <a:pt x="44450" y="12700"/>
                </a:lnTo>
                <a:lnTo>
                  <a:pt x="44450" y="12700"/>
                </a:lnTo>
                <a:lnTo>
                  <a:pt x="44450" y="12700"/>
                </a:lnTo>
                <a:lnTo>
                  <a:pt x="50800" y="12700"/>
                </a:lnTo>
                <a:lnTo>
                  <a:pt x="50800" y="12700"/>
                </a:lnTo>
                <a:lnTo>
                  <a:pt x="50800" y="19050"/>
                </a:lnTo>
                <a:lnTo>
                  <a:pt x="50800" y="19050"/>
                </a:lnTo>
                <a:lnTo>
                  <a:pt x="44450" y="25400"/>
                </a:lnTo>
                <a:lnTo>
                  <a:pt x="44450" y="25400"/>
                </a:lnTo>
                <a:lnTo>
                  <a:pt x="44450" y="31750"/>
                </a:lnTo>
                <a:lnTo>
                  <a:pt x="38100" y="31750"/>
                </a:lnTo>
                <a:lnTo>
                  <a:pt x="38100" y="38100"/>
                </a:lnTo>
                <a:lnTo>
                  <a:pt x="38100" y="38100"/>
                </a:lnTo>
                <a:lnTo>
                  <a:pt x="31750" y="38100"/>
                </a:lnTo>
                <a:lnTo>
                  <a:pt x="31750" y="38100"/>
                </a:lnTo>
                <a:lnTo>
                  <a:pt x="25400" y="38100"/>
                </a:lnTo>
                <a:lnTo>
                  <a:pt x="25400" y="38100"/>
                </a:lnTo>
                <a:lnTo>
                  <a:pt x="25400" y="38100"/>
                </a:lnTo>
                <a:lnTo>
                  <a:pt x="25400" y="38100"/>
                </a:lnTo>
                <a:lnTo>
                  <a:pt x="25400" y="38100"/>
                </a:lnTo>
                <a:lnTo>
                  <a:pt x="25400" y="38100"/>
                </a:lnTo>
                <a:lnTo>
                  <a:pt x="25400" y="38100"/>
                </a:lnTo>
                <a:lnTo>
                  <a:pt x="25400" y="38100"/>
                </a:lnTo>
                <a:lnTo>
                  <a:pt x="25400" y="38100"/>
                </a:lnTo>
                <a:lnTo>
                  <a:pt x="25400" y="38100"/>
                </a:lnTo>
                <a:lnTo>
                  <a:pt x="25400" y="38100"/>
                </a:lnTo>
                <a:lnTo>
                  <a:pt x="31750" y="38100"/>
                </a:lnTo>
                <a:lnTo>
                  <a:pt x="31750" y="38100"/>
                </a:lnTo>
                <a:lnTo>
                  <a:pt x="31750" y="381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964" name="Freeform 38963">
            <a:extLst>
              <a:ext uri="{FF2B5EF4-FFF2-40B4-BE49-F238E27FC236}">
                <a16:creationId xmlns:a16="http://schemas.microsoft.com/office/drawing/2014/main" xmlns="" id="{CCB47FC7-BD31-4C85-B545-80AEE0D578F7}"/>
              </a:ext>
            </a:extLst>
          </p:cNvPr>
          <p:cNvSpPr/>
          <p:nvPr/>
        </p:nvSpPr>
        <p:spPr>
          <a:xfrm>
            <a:off x="7366000" y="3549650"/>
            <a:ext cx="25400" cy="19050"/>
          </a:xfrm>
          <a:custGeom>
            <a:avLst/>
            <a:gdLst/>
            <a:ahLst/>
            <a:cxnLst/>
            <a:rect l="0" t="0" r="0" b="0"/>
            <a:pathLst>
              <a:path w="25401" h="19051">
                <a:moveTo>
                  <a:pt x="6350" y="19050"/>
                </a:moveTo>
                <a:lnTo>
                  <a:pt x="6350" y="19050"/>
                </a:lnTo>
                <a:lnTo>
                  <a:pt x="6350" y="19050"/>
                </a:lnTo>
                <a:lnTo>
                  <a:pt x="6350" y="19050"/>
                </a:lnTo>
                <a:lnTo>
                  <a:pt x="6350" y="19050"/>
                </a:lnTo>
                <a:lnTo>
                  <a:pt x="6350" y="19050"/>
                </a:lnTo>
                <a:lnTo>
                  <a:pt x="6350" y="19050"/>
                </a:lnTo>
                <a:lnTo>
                  <a:pt x="6350" y="19050"/>
                </a:lnTo>
                <a:lnTo>
                  <a:pt x="0" y="19050"/>
                </a:lnTo>
                <a:lnTo>
                  <a:pt x="0" y="19050"/>
                </a:lnTo>
                <a:lnTo>
                  <a:pt x="0" y="19050"/>
                </a:lnTo>
                <a:lnTo>
                  <a:pt x="0" y="19050"/>
                </a:lnTo>
                <a:lnTo>
                  <a:pt x="0" y="19050"/>
                </a:lnTo>
                <a:lnTo>
                  <a:pt x="0" y="19050"/>
                </a:lnTo>
                <a:lnTo>
                  <a:pt x="0" y="19050"/>
                </a:lnTo>
                <a:lnTo>
                  <a:pt x="0" y="19050"/>
                </a:lnTo>
                <a:lnTo>
                  <a:pt x="0" y="19050"/>
                </a:lnTo>
                <a:lnTo>
                  <a:pt x="0" y="19050"/>
                </a:lnTo>
                <a:lnTo>
                  <a:pt x="0" y="19050"/>
                </a:lnTo>
                <a:lnTo>
                  <a:pt x="0" y="19050"/>
                </a:lnTo>
                <a:lnTo>
                  <a:pt x="0" y="19050"/>
                </a:lnTo>
                <a:lnTo>
                  <a:pt x="0" y="19050"/>
                </a:lnTo>
                <a:lnTo>
                  <a:pt x="0" y="19050"/>
                </a:lnTo>
                <a:lnTo>
                  <a:pt x="0" y="19050"/>
                </a:lnTo>
                <a:lnTo>
                  <a:pt x="0" y="19050"/>
                </a:lnTo>
                <a:lnTo>
                  <a:pt x="0" y="19050"/>
                </a:lnTo>
                <a:lnTo>
                  <a:pt x="0" y="19050"/>
                </a:lnTo>
                <a:lnTo>
                  <a:pt x="0" y="19050"/>
                </a:lnTo>
                <a:lnTo>
                  <a:pt x="0" y="19050"/>
                </a:lnTo>
                <a:lnTo>
                  <a:pt x="0" y="19050"/>
                </a:lnTo>
                <a:lnTo>
                  <a:pt x="0" y="19050"/>
                </a:lnTo>
                <a:lnTo>
                  <a:pt x="0" y="19050"/>
                </a:lnTo>
                <a:lnTo>
                  <a:pt x="0" y="19050"/>
                </a:lnTo>
                <a:lnTo>
                  <a:pt x="0" y="19050"/>
                </a:lnTo>
                <a:lnTo>
                  <a:pt x="0" y="19050"/>
                </a:lnTo>
                <a:lnTo>
                  <a:pt x="0" y="19050"/>
                </a:lnTo>
                <a:lnTo>
                  <a:pt x="0" y="19050"/>
                </a:lnTo>
                <a:lnTo>
                  <a:pt x="0" y="19050"/>
                </a:lnTo>
                <a:lnTo>
                  <a:pt x="0" y="19050"/>
                </a:lnTo>
                <a:lnTo>
                  <a:pt x="6350" y="19050"/>
                </a:lnTo>
                <a:lnTo>
                  <a:pt x="6350" y="19050"/>
                </a:lnTo>
                <a:lnTo>
                  <a:pt x="6350" y="19050"/>
                </a:lnTo>
                <a:lnTo>
                  <a:pt x="6350" y="12700"/>
                </a:lnTo>
                <a:lnTo>
                  <a:pt x="6350" y="12700"/>
                </a:lnTo>
                <a:lnTo>
                  <a:pt x="12700" y="12700"/>
                </a:lnTo>
                <a:lnTo>
                  <a:pt x="12700" y="12700"/>
                </a:lnTo>
                <a:lnTo>
                  <a:pt x="12700" y="6350"/>
                </a:lnTo>
                <a:lnTo>
                  <a:pt x="12700" y="6350"/>
                </a:lnTo>
                <a:lnTo>
                  <a:pt x="12700" y="6350"/>
                </a:lnTo>
                <a:lnTo>
                  <a:pt x="12700" y="6350"/>
                </a:lnTo>
                <a:lnTo>
                  <a:pt x="12700" y="6350"/>
                </a:lnTo>
                <a:lnTo>
                  <a:pt x="12700" y="6350"/>
                </a:lnTo>
                <a:lnTo>
                  <a:pt x="12700" y="6350"/>
                </a:lnTo>
                <a:lnTo>
                  <a:pt x="12700" y="6350"/>
                </a:lnTo>
                <a:lnTo>
                  <a:pt x="12700" y="6350"/>
                </a:lnTo>
                <a:lnTo>
                  <a:pt x="12700" y="6350"/>
                </a:lnTo>
                <a:lnTo>
                  <a:pt x="12700" y="6350"/>
                </a:lnTo>
                <a:lnTo>
                  <a:pt x="12700" y="6350"/>
                </a:lnTo>
                <a:lnTo>
                  <a:pt x="12700" y="6350"/>
                </a:lnTo>
                <a:lnTo>
                  <a:pt x="12700" y="6350"/>
                </a:lnTo>
                <a:lnTo>
                  <a:pt x="12700" y="6350"/>
                </a:lnTo>
                <a:lnTo>
                  <a:pt x="12700" y="6350"/>
                </a:lnTo>
                <a:lnTo>
                  <a:pt x="12700" y="6350"/>
                </a:lnTo>
                <a:lnTo>
                  <a:pt x="12700" y="6350"/>
                </a:lnTo>
                <a:lnTo>
                  <a:pt x="12700" y="6350"/>
                </a:lnTo>
                <a:lnTo>
                  <a:pt x="12700" y="6350"/>
                </a:lnTo>
                <a:lnTo>
                  <a:pt x="19050" y="6350"/>
                </a:lnTo>
                <a:lnTo>
                  <a:pt x="19050" y="6350"/>
                </a:lnTo>
                <a:lnTo>
                  <a:pt x="19050" y="6350"/>
                </a:lnTo>
                <a:lnTo>
                  <a:pt x="19050" y="6350"/>
                </a:lnTo>
                <a:lnTo>
                  <a:pt x="19050" y="6350"/>
                </a:lnTo>
                <a:lnTo>
                  <a:pt x="19050" y="6350"/>
                </a:lnTo>
                <a:lnTo>
                  <a:pt x="19050" y="6350"/>
                </a:lnTo>
                <a:lnTo>
                  <a:pt x="19050" y="6350"/>
                </a:lnTo>
                <a:lnTo>
                  <a:pt x="25400" y="6350"/>
                </a:lnTo>
                <a:lnTo>
                  <a:pt x="25400" y="6350"/>
                </a:lnTo>
                <a:lnTo>
                  <a:pt x="25400" y="0"/>
                </a:lnTo>
                <a:lnTo>
                  <a:pt x="25400" y="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1026">
            <a:extLst>
              <a:ext uri="{FF2B5EF4-FFF2-40B4-BE49-F238E27FC236}">
                <a16:creationId xmlns:a16="http://schemas.microsoft.com/office/drawing/2014/main" xmlns="" id="{5F7D8D7C-C0D2-4165-8731-DF548D7EF284}"/>
              </a:ext>
            </a:extLst>
          </p:cNvPr>
          <p:cNvSpPr>
            <a:spLocks noGrp="1" noChangeArrowheads="1"/>
          </p:cNvSpPr>
          <p:nvPr>
            <p:ph type="title"/>
          </p:nvPr>
        </p:nvSpPr>
        <p:spPr/>
        <p:txBody>
          <a:bodyPr lIns="82058" tIns="41029" rIns="82058" bIns="41029" anchor="t"/>
          <a:lstStyle/>
          <a:p>
            <a:pPr eaLnBrk="1" hangingPunct="1"/>
            <a:r>
              <a:rPr lang="en-US" altLang="en-US"/>
              <a:t>Simple Multiplication</a:t>
            </a:r>
          </a:p>
        </p:txBody>
      </p:sp>
      <p:sp>
        <p:nvSpPr>
          <p:cNvPr id="76803" name="Rectangle 1027">
            <a:extLst>
              <a:ext uri="{FF2B5EF4-FFF2-40B4-BE49-F238E27FC236}">
                <a16:creationId xmlns:a16="http://schemas.microsoft.com/office/drawing/2014/main" xmlns="" id="{7F3096E5-098D-4534-8BE1-670ECE85E0A3}"/>
              </a:ext>
            </a:extLst>
          </p:cNvPr>
          <p:cNvSpPr>
            <a:spLocks noGrp="1" noChangeArrowheads="1"/>
          </p:cNvSpPr>
          <p:nvPr>
            <p:ph type="body" idx="1"/>
          </p:nvPr>
        </p:nvSpPr>
        <p:spPr>
          <a:xfrm>
            <a:off x="533400" y="1295400"/>
            <a:ext cx="8229600" cy="4525963"/>
          </a:xfrm>
        </p:spPr>
        <p:txBody>
          <a:bodyPr lIns="82058" tIns="41029" rIns="82058" bIns="41029"/>
          <a:lstStyle/>
          <a:p>
            <a:pPr eaLnBrk="1" hangingPunct="1"/>
            <a:r>
              <a:rPr lang="en-US" altLang="en-US" sz="3600">
                <a:solidFill>
                  <a:srgbClr val="993300"/>
                </a:solidFill>
              </a:rPr>
              <a:t>Multiplication of a vector by a scalar</a:t>
            </a:r>
          </a:p>
          <a:p>
            <a:pPr eaLnBrk="1" hangingPunct="1"/>
            <a:r>
              <a:rPr lang="en-US" altLang="en-US" sz="3600"/>
              <a:t>Let’s say Mr.X travelled 1 km east. What if Mr.X had gone 4 times as far in the same direction? </a:t>
            </a:r>
          </a:p>
          <a:p>
            <a:pPr lvl="1" eaLnBrk="1" hangingPunct="1"/>
            <a:r>
              <a:rPr lang="en-US" altLang="en-US" sz="3200">
                <a:solidFill>
                  <a:srgbClr val="990099"/>
                </a:solidFill>
              </a:rPr>
              <a:t>Just stretch it out</a:t>
            </a:r>
            <a:r>
              <a:rPr lang="en-US" altLang="en-US" sz="3200"/>
              <a:t>: multiply the magnitude and preserve the direction</a:t>
            </a:r>
          </a:p>
          <a:p>
            <a:pPr eaLnBrk="1" hangingPunct="1"/>
            <a:r>
              <a:rPr lang="en-US" altLang="en-US" sz="3600">
                <a:solidFill>
                  <a:srgbClr val="990099"/>
                </a:solidFill>
              </a:rPr>
              <a:t>Negatives:</a:t>
            </a:r>
            <a:r>
              <a:rPr lang="en-US" altLang="en-US" sz="3600"/>
              <a:t> </a:t>
            </a:r>
          </a:p>
          <a:p>
            <a:pPr lvl="1" eaLnBrk="1" hangingPunct="1"/>
            <a:r>
              <a:rPr lang="en-US" altLang="en-US" sz="3200"/>
              <a:t>Multiplying by a negative number turns the vector around</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1026">
            <a:extLst>
              <a:ext uri="{FF2B5EF4-FFF2-40B4-BE49-F238E27FC236}">
                <a16:creationId xmlns:a16="http://schemas.microsoft.com/office/drawing/2014/main" xmlns="" id="{49A7C490-F82C-4DD5-B384-63B82B436AF0}"/>
              </a:ext>
            </a:extLst>
          </p:cNvPr>
          <p:cNvSpPr>
            <a:spLocks noGrp="1" noChangeArrowheads="1"/>
          </p:cNvSpPr>
          <p:nvPr>
            <p:ph type="title"/>
          </p:nvPr>
        </p:nvSpPr>
        <p:spPr>
          <a:xfrm>
            <a:off x="457200" y="457200"/>
            <a:ext cx="8229600" cy="1143000"/>
          </a:xfrm>
        </p:spPr>
        <p:txBody>
          <a:bodyPr/>
          <a:lstStyle/>
          <a:p>
            <a:pPr eaLnBrk="1" hangingPunct="1"/>
            <a:r>
              <a:rPr lang="en-US" altLang="en-US" dirty="0"/>
              <a:t>Reference frame or </a:t>
            </a:r>
            <a:br>
              <a:rPr lang="en-US" altLang="en-US" dirty="0"/>
            </a:br>
            <a:r>
              <a:rPr lang="en-US" altLang="en-US" dirty="0"/>
              <a:t>system of coordinates</a:t>
            </a:r>
            <a:br>
              <a:rPr lang="en-US" altLang="en-US" dirty="0"/>
            </a:br>
            <a:endParaRPr lang="en-US" altLang="en-US" dirty="0"/>
          </a:p>
        </p:txBody>
      </p:sp>
      <p:sp>
        <p:nvSpPr>
          <p:cNvPr id="63491" name="Text Box 1027">
            <a:extLst>
              <a:ext uri="{FF2B5EF4-FFF2-40B4-BE49-F238E27FC236}">
                <a16:creationId xmlns:a16="http://schemas.microsoft.com/office/drawing/2014/main" xmlns="" id="{CC03916C-B9E5-477C-A932-4A37A2949A4E}"/>
              </a:ext>
            </a:extLst>
          </p:cNvPr>
          <p:cNvSpPr txBox="1">
            <a:spLocks noChangeArrowheads="1"/>
          </p:cNvSpPr>
          <p:nvPr/>
        </p:nvSpPr>
        <p:spPr bwMode="auto">
          <a:xfrm>
            <a:off x="914400" y="1828800"/>
            <a:ext cx="7777163" cy="532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35000"/>
              </a:lnSpc>
              <a:spcBef>
                <a:spcPct val="0"/>
              </a:spcBef>
              <a:buFontTx/>
              <a:buNone/>
            </a:pPr>
            <a:r>
              <a:rPr lang="en-US" altLang="en-US" sz="3600"/>
              <a:t>Almost any problem in mechanics starts </a:t>
            </a:r>
          </a:p>
          <a:p>
            <a:pPr eaLnBrk="1" hangingPunct="1">
              <a:lnSpc>
                <a:spcPct val="135000"/>
              </a:lnSpc>
              <a:spcBef>
                <a:spcPct val="0"/>
              </a:spcBef>
              <a:buFontTx/>
              <a:buNone/>
            </a:pPr>
            <a:r>
              <a:rPr lang="en-US" altLang="en-US" sz="3600"/>
              <a:t>with selection of the reference system.</a:t>
            </a:r>
          </a:p>
          <a:p>
            <a:pPr eaLnBrk="1" hangingPunct="1">
              <a:lnSpc>
                <a:spcPct val="135000"/>
              </a:lnSpc>
              <a:spcBef>
                <a:spcPct val="0"/>
              </a:spcBef>
              <a:buFontTx/>
              <a:buNone/>
            </a:pPr>
            <a:r>
              <a:rPr lang="en-US" altLang="en-US" sz="3600"/>
              <a:t>To determine the location of an object </a:t>
            </a:r>
          </a:p>
          <a:p>
            <a:pPr eaLnBrk="1" hangingPunct="1">
              <a:lnSpc>
                <a:spcPct val="135000"/>
              </a:lnSpc>
              <a:spcBef>
                <a:spcPct val="0"/>
              </a:spcBef>
              <a:buFontTx/>
              <a:buNone/>
            </a:pPr>
            <a:r>
              <a:rPr lang="en-US" altLang="en-US" sz="3600"/>
              <a:t>we provide its position in respect to </a:t>
            </a:r>
          </a:p>
          <a:p>
            <a:pPr eaLnBrk="1" hangingPunct="1">
              <a:lnSpc>
                <a:spcPct val="135000"/>
              </a:lnSpc>
              <a:spcBef>
                <a:spcPct val="0"/>
              </a:spcBef>
              <a:buFontTx/>
              <a:buNone/>
            </a:pPr>
            <a:r>
              <a:rPr lang="en-US" altLang="en-US" sz="3600"/>
              <a:t>some other object or point that we select </a:t>
            </a:r>
          </a:p>
          <a:p>
            <a:pPr eaLnBrk="1" hangingPunct="1">
              <a:lnSpc>
                <a:spcPct val="135000"/>
              </a:lnSpc>
              <a:spcBef>
                <a:spcPct val="0"/>
              </a:spcBef>
              <a:buFontTx/>
              <a:buNone/>
            </a:pPr>
            <a:r>
              <a:rPr lang="en-US" altLang="en-US" sz="3600"/>
              <a:t>as an origin.</a:t>
            </a:r>
          </a:p>
          <a:p>
            <a:pPr eaLnBrk="1" hangingPunct="1">
              <a:lnSpc>
                <a:spcPct val="135000"/>
              </a:lnSpc>
              <a:spcBef>
                <a:spcPct val="0"/>
              </a:spcBef>
              <a:buFontTx/>
              <a:buNone/>
            </a:pPr>
            <a:endParaRPr lang="en-US" altLang="en-US" sz="3600"/>
          </a:p>
        </p:txBody>
      </p:sp>
    </p:spTree>
    <p:extLst>
      <p:ext uri="{BB962C8B-B14F-4D97-AF65-F5344CB8AC3E}">
        <p14:creationId xmlns:p14="http://schemas.microsoft.com/office/powerpoint/2010/main" val="23720532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5">
            <a:extLst>
              <a:ext uri="{FF2B5EF4-FFF2-40B4-BE49-F238E27FC236}">
                <a16:creationId xmlns:a16="http://schemas.microsoft.com/office/drawing/2014/main" xmlns="" id="{03912941-F138-4044-8EE2-D0F149FF2789}"/>
              </a:ext>
            </a:extLst>
          </p:cNvPr>
          <p:cNvSpPr>
            <a:spLocks noGrp="1" noChangeArrowheads="1"/>
          </p:cNvSpPr>
          <p:nvPr>
            <p:ph type="title"/>
          </p:nvPr>
        </p:nvSpPr>
        <p:spPr>
          <a:xfrm>
            <a:off x="685800" y="434975"/>
            <a:ext cx="7772400" cy="1143000"/>
          </a:xfrm>
        </p:spPr>
        <p:txBody>
          <a:bodyPr/>
          <a:lstStyle/>
          <a:p>
            <a:pPr eaLnBrk="1" hangingPunct="1"/>
            <a:r>
              <a:rPr lang="en-US" altLang="en-US" sz="4000"/>
              <a:t>Reference frame and unit vectors</a:t>
            </a:r>
          </a:p>
        </p:txBody>
      </p:sp>
      <p:pic>
        <p:nvPicPr>
          <p:cNvPr id="64515" name="Picture 4" descr="F01">
            <a:extLst>
              <a:ext uri="{FF2B5EF4-FFF2-40B4-BE49-F238E27FC236}">
                <a16:creationId xmlns:a16="http://schemas.microsoft.com/office/drawing/2014/main" xmlns="" id="{B1082249-3AD7-4D7E-A309-5AF97DC16013}"/>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86000" y="1752600"/>
            <a:ext cx="5410200" cy="4648200"/>
          </a:xfrm>
          <a:noFill/>
        </p:spPr>
      </p:pic>
      <p:cxnSp>
        <p:nvCxnSpPr>
          <p:cNvPr id="3" name="Straight Arrow Connector 2">
            <a:extLst>
              <a:ext uri="{FF2B5EF4-FFF2-40B4-BE49-F238E27FC236}">
                <a16:creationId xmlns:a16="http://schemas.microsoft.com/office/drawing/2014/main" xmlns="" id="{EEAF0FCF-BDC8-4F91-AA16-EA5113550718}"/>
              </a:ext>
            </a:extLst>
          </p:cNvPr>
          <p:cNvCxnSpPr/>
          <p:nvPr/>
        </p:nvCxnSpPr>
        <p:spPr>
          <a:xfrm flipH="1">
            <a:off x="1257300" y="5743575"/>
            <a:ext cx="1752600" cy="914400"/>
          </a:xfrm>
          <a:prstGeom prst="straightConnector1">
            <a:avLst/>
          </a:prstGeom>
          <a:ln w="57150">
            <a:solidFill>
              <a:srgbClr val="8074DA"/>
            </a:solidFill>
            <a:tailEnd type="triangle"/>
          </a:ln>
        </p:spPr>
        <p:style>
          <a:lnRef idx="1">
            <a:schemeClr val="accent1"/>
          </a:lnRef>
          <a:fillRef idx="0">
            <a:schemeClr val="accent1"/>
          </a:fillRef>
          <a:effectRef idx="0">
            <a:schemeClr val="accent1"/>
          </a:effectRef>
          <a:fontRef idx="minor">
            <a:schemeClr val="tx1"/>
          </a:fontRef>
        </p:style>
      </p:cxnSp>
      <p:sp>
        <p:nvSpPr>
          <p:cNvPr id="64517" name="TextBox 3">
            <a:extLst>
              <a:ext uri="{FF2B5EF4-FFF2-40B4-BE49-F238E27FC236}">
                <a16:creationId xmlns:a16="http://schemas.microsoft.com/office/drawing/2014/main" xmlns="" id="{15D26E43-0267-4278-9AA2-7A0727CA7695}"/>
              </a:ext>
            </a:extLst>
          </p:cNvPr>
          <p:cNvSpPr txBox="1">
            <a:spLocks noChangeArrowheads="1"/>
          </p:cNvSpPr>
          <p:nvPr/>
        </p:nvSpPr>
        <p:spPr bwMode="auto">
          <a:xfrm>
            <a:off x="1030288" y="6024563"/>
            <a:ext cx="493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a:t>
            </a:r>
            <a:r>
              <a:rPr lang="en-US" altLang="en-US" sz="2400" i="1"/>
              <a:t>z</a:t>
            </a:r>
          </a:p>
        </p:txBody>
      </p:sp>
    </p:spTree>
    <p:extLst>
      <p:ext uri="{BB962C8B-B14F-4D97-AF65-F5344CB8AC3E}">
        <p14:creationId xmlns:p14="http://schemas.microsoft.com/office/powerpoint/2010/main" val="5692775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xmlns="" id="{38EDEDEB-EECE-45D9-81BA-7A23C8E480A4}"/>
              </a:ext>
            </a:extLst>
          </p:cNvPr>
          <p:cNvSpPr>
            <a:spLocks noGrp="1" noChangeArrowheads="1"/>
          </p:cNvSpPr>
          <p:nvPr>
            <p:ph type="title"/>
          </p:nvPr>
        </p:nvSpPr>
        <p:spPr>
          <a:xfrm>
            <a:off x="762000" y="457200"/>
            <a:ext cx="7772400" cy="1143000"/>
          </a:xfrm>
        </p:spPr>
        <p:txBody>
          <a:bodyPr/>
          <a:lstStyle/>
          <a:p>
            <a:pPr eaLnBrk="1" hangingPunct="1"/>
            <a:r>
              <a:rPr lang="en-US" altLang="en-US"/>
              <a:t>What is physics about? (cont.)</a:t>
            </a:r>
          </a:p>
        </p:txBody>
      </p:sp>
      <p:sp>
        <p:nvSpPr>
          <p:cNvPr id="32771" name="Rectangle 3">
            <a:extLst>
              <a:ext uri="{FF2B5EF4-FFF2-40B4-BE49-F238E27FC236}">
                <a16:creationId xmlns:a16="http://schemas.microsoft.com/office/drawing/2014/main" xmlns="" id="{1C202443-16C0-4FBC-A299-1F7AB096B078}"/>
              </a:ext>
            </a:extLst>
          </p:cNvPr>
          <p:cNvSpPr>
            <a:spLocks noGrp="1" noChangeArrowheads="1"/>
          </p:cNvSpPr>
          <p:nvPr>
            <p:ph type="body" idx="1"/>
          </p:nvPr>
        </p:nvSpPr>
        <p:spPr>
          <a:xfrm>
            <a:off x="533400" y="1676400"/>
            <a:ext cx="8229600" cy="4525963"/>
          </a:xfrm>
        </p:spPr>
        <p:txBody>
          <a:bodyPr/>
          <a:lstStyle/>
          <a:p>
            <a:pPr eaLnBrk="1" hangingPunct="1"/>
            <a:r>
              <a:rPr lang="en-US" altLang="en-US">
                <a:solidFill>
                  <a:srgbClr val="0066FF"/>
                </a:solidFill>
              </a:rPr>
              <a:t>Observations</a:t>
            </a:r>
          </a:p>
          <a:p>
            <a:pPr eaLnBrk="1" hangingPunct="1"/>
            <a:r>
              <a:rPr lang="en-US" altLang="en-US">
                <a:solidFill>
                  <a:srgbClr val="0066FF"/>
                </a:solidFill>
              </a:rPr>
              <a:t>Experiments</a:t>
            </a:r>
          </a:p>
          <a:p>
            <a:pPr eaLnBrk="1" hangingPunct="1"/>
            <a:r>
              <a:rPr lang="en-US" altLang="en-US">
                <a:solidFill>
                  <a:srgbClr val="0066FF"/>
                </a:solidFill>
              </a:rPr>
              <a:t>Measurements</a:t>
            </a:r>
          </a:p>
          <a:p>
            <a:pPr eaLnBrk="1" hangingPunct="1"/>
            <a:r>
              <a:rPr lang="en-US" altLang="en-US">
                <a:solidFill>
                  <a:srgbClr val="0066FF"/>
                </a:solidFill>
              </a:rPr>
              <a:t>Instruments (rulers, clocks, etc.)</a:t>
            </a:r>
          </a:p>
          <a:p>
            <a:pPr eaLnBrk="1" hangingPunct="1"/>
            <a:r>
              <a:rPr lang="en-US" altLang="en-US">
                <a:solidFill>
                  <a:srgbClr val="0066FF"/>
                </a:solidFill>
              </a:rPr>
              <a:t>Units</a:t>
            </a:r>
          </a:p>
          <a:p>
            <a:pPr eaLnBrk="1" hangingPunct="1"/>
            <a:r>
              <a:rPr lang="en-US" altLang="en-US">
                <a:solidFill>
                  <a:srgbClr val="0066FF"/>
                </a:solidFill>
              </a:rPr>
              <a:t>Language of physics</a:t>
            </a:r>
          </a:p>
          <a:p>
            <a:pPr eaLnBrk="1" hangingPunct="1"/>
            <a:endParaRPr lang="en-US"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a:extLst>
              <a:ext uri="{FF2B5EF4-FFF2-40B4-BE49-F238E27FC236}">
                <a16:creationId xmlns:a16="http://schemas.microsoft.com/office/drawing/2014/main" xmlns="" id="{DA4D5F52-F910-4883-803A-FE2ADC0AC0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3750" t="8984" r="57916" b="35938"/>
          <a:stretch>
            <a:fillRect/>
          </a:stretch>
        </p:blipFill>
        <p:spPr bwMode="auto">
          <a:xfrm>
            <a:off x="0" y="0"/>
            <a:ext cx="9150350"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709988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26">
            <a:extLst>
              <a:ext uri="{FF2B5EF4-FFF2-40B4-BE49-F238E27FC236}">
                <a16:creationId xmlns:a16="http://schemas.microsoft.com/office/drawing/2014/main" xmlns="" id="{FAC3D056-E432-4CA7-89C5-0FF0B9FAD076}"/>
              </a:ext>
            </a:extLst>
          </p:cNvPr>
          <p:cNvSpPr>
            <a:spLocks noGrp="1" noChangeArrowheads="1"/>
          </p:cNvSpPr>
          <p:nvPr>
            <p:ph type="title"/>
          </p:nvPr>
        </p:nvSpPr>
        <p:spPr>
          <a:xfrm>
            <a:off x="685800" y="228600"/>
            <a:ext cx="7772400" cy="1143000"/>
          </a:xfrm>
        </p:spPr>
        <p:txBody>
          <a:bodyPr/>
          <a:lstStyle/>
          <a:p>
            <a:pPr eaLnBrk="1" hangingPunct="1"/>
            <a:r>
              <a:rPr lang="en-US" altLang="en-US" dirty="0"/>
              <a:t>Position vector</a:t>
            </a:r>
            <a:br>
              <a:rPr lang="en-US" altLang="en-US" dirty="0"/>
            </a:br>
            <a:r>
              <a:rPr lang="en-US" altLang="en-US" dirty="0"/>
              <a:t>(radius-vector)</a:t>
            </a:r>
          </a:p>
        </p:txBody>
      </p:sp>
      <p:sp>
        <p:nvSpPr>
          <p:cNvPr id="89091" name="Text Box 1027">
            <a:extLst>
              <a:ext uri="{FF2B5EF4-FFF2-40B4-BE49-F238E27FC236}">
                <a16:creationId xmlns:a16="http://schemas.microsoft.com/office/drawing/2014/main" xmlns="" id="{2C6F4785-3C8B-44F5-9109-868BA95B0152}"/>
              </a:ext>
            </a:extLst>
          </p:cNvPr>
          <p:cNvSpPr txBox="1">
            <a:spLocks noChangeArrowheads="1"/>
          </p:cNvSpPr>
          <p:nvPr/>
        </p:nvSpPr>
        <p:spPr bwMode="auto">
          <a:xfrm>
            <a:off x="685800" y="1512887"/>
            <a:ext cx="7623175" cy="383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35000"/>
              </a:lnSpc>
              <a:spcBef>
                <a:spcPct val="0"/>
              </a:spcBef>
              <a:buFontTx/>
              <a:buNone/>
            </a:pPr>
            <a:r>
              <a:rPr lang="en-US" altLang="en-US" sz="3600" dirty="0"/>
              <a:t>The tale of this vector is always in </a:t>
            </a:r>
          </a:p>
          <a:p>
            <a:pPr eaLnBrk="1" hangingPunct="1">
              <a:lnSpc>
                <a:spcPct val="135000"/>
              </a:lnSpc>
              <a:spcBef>
                <a:spcPct val="0"/>
              </a:spcBef>
              <a:buFontTx/>
              <a:buNone/>
            </a:pPr>
            <a:r>
              <a:rPr lang="en-US" altLang="en-US" sz="3600" dirty="0"/>
              <a:t>the origin of the reference frame.  </a:t>
            </a:r>
          </a:p>
          <a:p>
            <a:pPr eaLnBrk="1" hangingPunct="1">
              <a:lnSpc>
                <a:spcPct val="135000"/>
              </a:lnSpc>
              <a:spcBef>
                <a:spcPct val="0"/>
              </a:spcBef>
              <a:buFontTx/>
              <a:buNone/>
            </a:pPr>
            <a:r>
              <a:rPr lang="en-US" altLang="en-US" sz="3600" dirty="0"/>
              <a:t>Describes position of a point on a plane </a:t>
            </a:r>
          </a:p>
          <a:p>
            <a:pPr eaLnBrk="1" hangingPunct="1">
              <a:lnSpc>
                <a:spcPct val="135000"/>
              </a:lnSpc>
              <a:spcBef>
                <a:spcPct val="0"/>
              </a:spcBef>
              <a:buFontTx/>
              <a:buNone/>
            </a:pPr>
            <a:r>
              <a:rPr lang="en-US" altLang="en-US" sz="3600" dirty="0"/>
              <a:t>(in 2D, 2 numbers:  {</a:t>
            </a:r>
            <a:r>
              <a:rPr lang="en-US" altLang="en-US" sz="3600" dirty="0" err="1"/>
              <a:t>x,y</a:t>
            </a:r>
            <a:r>
              <a:rPr lang="en-US" altLang="en-US" sz="3600" dirty="0"/>
              <a:t>}),</a:t>
            </a:r>
          </a:p>
          <a:p>
            <a:pPr eaLnBrk="1" hangingPunct="1">
              <a:lnSpc>
                <a:spcPct val="135000"/>
              </a:lnSpc>
              <a:spcBef>
                <a:spcPct val="0"/>
              </a:spcBef>
              <a:buFontTx/>
              <a:buNone/>
            </a:pPr>
            <a:r>
              <a:rPr lang="en-US" altLang="en-US" sz="3600" dirty="0"/>
              <a:t>or in space (in 3D, 3 numbers, {</a:t>
            </a:r>
            <a:r>
              <a:rPr lang="en-US" altLang="en-US" sz="3600" dirty="0" err="1"/>
              <a:t>x,y,z</a:t>
            </a:r>
            <a:r>
              <a:rPr lang="en-US" altLang="en-US" sz="3600" dirty="0"/>
              <a:t>}).</a:t>
            </a:r>
          </a:p>
        </p:txBody>
      </p:sp>
      <p:sp>
        <p:nvSpPr>
          <p:cNvPr id="2" name="TextBox 1">
            <a:extLst>
              <a:ext uri="{FF2B5EF4-FFF2-40B4-BE49-F238E27FC236}">
                <a16:creationId xmlns:a16="http://schemas.microsoft.com/office/drawing/2014/main" xmlns="" id="{EF431583-C651-FE18-C604-455C59ECF0B2}"/>
              </a:ext>
            </a:extLst>
          </p:cNvPr>
          <p:cNvSpPr txBox="1"/>
          <p:nvPr/>
        </p:nvSpPr>
        <p:spPr>
          <a:xfrm>
            <a:off x="99536" y="5638800"/>
            <a:ext cx="9044464" cy="584775"/>
          </a:xfrm>
          <a:prstGeom prst="rect">
            <a:avLst/>
          </a:prstGeom>
          <a:noFill/>
        </p:spPr>
        <p:txBody>
          <a:bodyPr wrap="none" rtlCol="0">
            <a:spAutoFit/>
          </a:bodyPr>
          <a:lstStyle/>
          <a:p>
            <a:r>
              <a:rPr lang="en-US" sz="3200" dirty="0">
                <a:solidFill>
                  <a:schemeClr val="accent2">
                    <a:lumMod val="75000"/>
                  </a:schemeClr>
                </a:solidFill>
              </a:rPr>
              <a:t>Displacement- change of the position, this is a vector!</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6">
            <a:extLst>
              <a:ext uri="{FF2B5EF4-FFF2-40B4-BE49-F238E27FC236}">
                <a16:creationId xmlns:a16="http://schemas.microsoft.com/office/drawing/2014/main" xmlns="" id="{43D959EE-A7B0-4DB3-AB9D-474F113A53F7}"/>
              </a:ext>
            </a:extLst>
          </p:cNvPr>
          <p:cNvSpPr>
            <a:spLocks noGrp="1" noChangeArrowheads="1"/>
          </p:cNvSpPr>
          <p:nvPr>
            <p:ph type="title"/>
          </p:nvPr>
        </p:nvSpPr>
        <p:spPr/>
        <p:txBody>
          <a:bodyPr/>
          <a:lstStyle/>
          <a:p>
            <a:pPr eaLnBrk="1" hangingPunct="1"/>
            <a:r>
              <a:rPr lang="en-US" altLang="en-US"/>
              <a:t>Trigonometry</a:t>
            </a:r>
          </a:p>
        </p:txBody>
      </p:sp>
      <p:pic>
        <p:nvPicPr>
          <p:cNvPr id="66563" name="Picture 5" descr="F01">
            <a:extLst>
              <a:ext uri="{FF2B5EF4-FFF2-40B4-BE49-F238E27FC236}">
                <a16:creationId xmlns:a16="http://schemas.microsoft.com/office/drawing/2014/main" xmlns="" id="{977100DC-F46F-4C3D-A475-5AC0264193BC}"/>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762000" y="1676400"/>
            <a:ext cx="7543800" cy="4811713"/>
          </a:xfrm>
          <a:noFill/>
        </p:spPr>
      </p:pic>
    </p:spTree>
    <p:extLst>
      <p:ext uri="{BB962C8B-B14F-4D97-AF65-F5344CB8AC3E}">
        <p14:creationId xmlns:p14="http://schemas.microsoft.com/office/powerpoint/2010/main" val="157106822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1026" descr="FG03_011">
            <a:extLst>
              <a:ext uri="{FF2B5EF4-FFF2-40B4-BE49-F238E27FC236}">
                <a16:creationId xmlns:a16="http://schemas.microsoft.com/office/drawing/2014/main" xmlns="" id="{325D60E1-9519-4B74-9D32-C03885469414}"/>
              </a:ext>
            </a:extLst>
          </p:cNvPr>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l="14032" r="12601" b="50000"/>
          <a:stretch>
            <a:fillRect/>
          </a:stretch>
        </p:blipFill>
        <p:spPr>
          <a:xfrm>
            <a:off x="4302125" y="2720975"/>
            <a:ext cx="4249738" cy="2767013"/>
          </a:xfrm>
        </p:spPr>
      </p:pic>
      <p:sp>
        <p:nvSpPr>
          <p:cNvPr id="68611" name="Rectangle 1027">
            <a:extLst>
              <a:ext uri="{FF2B5EF4-FFF2-40B4-BE49-F238E27FC236}">
                <a16:creationId xmlns:a16="http://schemas.microsoft.com/office/drawing/2014/main" xmlns="" id="{8BF78E74-6838-4176-9148-0BADBAA6BDD1}"/>
              </a:ext>
            </a:extLst>
          </p:cNvPr>
          <p:cNvSpPr>
            <a:spLocks noGrp="1" noChangeArrowheads="1"/>
          </p:cNvSpPr>
          <p:nvPr>
            <p:ph type="title"/>
          </p:nvPr>
        </p:nvSpPr>
        <p:spPr>
          <a:xfrm>
            <a:off x="685800" y="217488"/>
            <a:ext cx="8229600" cy="1143000"/>
          </a:xfrm>
        </p:spPr>
        <p:txBody>
          <a:bodyPr lIns="82058" tIns="41029" rIns="82058" bIns="41029" anchor="t"/>
          <a:lstStyle/>
          <a:p>
            <a:pPr eaLnBrk="1" hangingPunct="1"/>
            <a:r>
              <a:rPr lang="en-US" altLang="en-US"/>
              <a:t>Vectors by Components</a:t>
            </a:r>
          </a:p>
        </p:txBody>
      </p:sp>
      <p:sp>
        <p:nvSpPr>
          <p:cNvPr id="68612" name="Rectangle 1028">
            <a:extLst>
              <a:ext uri="{FF2B5EF4-FFF2-40B4-BE49-F238E27FC236}">
                <a16:creationId xmlns:a16="http://schemas.microsoft.com/office/drawing/2014/main" xmlns="" id="{FA5DE479-0309-42B3-AE5E-B9B83D5E6150}"/>
              </a:ext>
            </a:extLst>
          </p:cNvPr>
          <p:cNvSpPr>
            <a:spLocks noGrp="1" noChangeArrowheads="1"/>
          </p:cNvSpPr>
          <p:nvPr>
            <p:ph type="body" sz="half" idx="1"/>
          </p:nvPr>
        </p:nvSpPr>
        <p:spPr>
          <a:xfrm>
            <a:off x="381000" y="1143000"/>
            <a:ext cx="4046538" cy="4525963"/>
          </a:xfrm>
        </p:spPr>
        <p:txBody>
          <a:bodyPr lIns="82058" tIns="41029" rIns="82058" bIns="41029"/>
          <a:lstStyle/>
          <a:p>
            <a:pPr eaLnBrk="1" hangingPunct="1">
              <a:buFontTx/>
              <a:buNone/>
            </a:pPr>
            <a:r>
              <a:rPr lang="en-US" altLang="en-US" sz="2900"/>
              <a:t>How do you do it?</a:t>
            </a:r>
          </a:p>
          <a:p>
            <a:pPr eaLnBrk="1" hangingPunct="1"/>
            <a:r>
              <a:rPr lang="en-US" altLang="en-US" sz="2900"/>
              <a:t>First </a:t>
            </a:r>
            <a:r>
              <a:rPr lang="en-US" altLang="en-US" sz="2900">
                <a:solidFill>
                  <a:schemeClr val="accent2"/>
                </a:solidFill>
              </a:rPr>
              <a:t>RESOLVE</a:t>
            </a:r>
            <a:r>
              <a:rPr lang="en-US" altLang="en-US" sz="2900"/>
              <a:t> the vector by its components! Turn </a:t>
            </a:r>
            <a:r>
              <a:rPr lang="en-US" altLang="en-US" sz="2900">
                <a:solidFill>
                  <a:schemeClr val="accent2"/>
                </a:solidFill>
              </a:rPr>
              <a:t>one</a:t>
            </a:r>
            <a:r>
              <a:rPr lang="en-US" altLang="en-US" sz="2900"/>
              <a:t> vector into </a:t>
            </a:r>
            <a:r>
              <a:rPr lang="en-US" altLang="en-US" sz="2900">
                <a:solidFill>
                  <a:schemeClr val="accent2"/>
                </a:solidFill>
              </a:rPr>
              <a:t>two</a:t>
            </a:r>
          </a:p>
          <a:p>
            <a:pPr eaLnBrk="1" hangingPunct="1"/>
            <a:endParaRPr lang="en-US" altLang="en-US" sz="3500" i="1">
              <a:latin typeface="Symbol" panose="05050102010706020507" pitchFamily="18" charset="2"/>
            </a:endParaRPr>
          </a:p>
          <a:p>
            <a:pPr eaLnBrk="1" hangingPunct="1"/>
            <a:endParaRPr lang="en-US" altLang="en-US" sz="3500" i="1">
              <a:latin typeface="Symbol" panose="05050102010706020507" pitchFamily="18" charset="2"/>
            </a:endParaRPr>
          </a:p>
          <a:p>
            <a:pPr lvl="1" eaLnBrk="1" hangingPunct="1"/>
            <a:endParaRPr lang="en-US" altLang="en-US" sz="2500" i="1">
              <a:latin typeface="Symbol" panose="05050102010706020507" pitchFamily="18" charset="2"/>
            </a:endParaRPr>
          </a:p>
          <a:p>
            <a:pPr eaLnBrk="1" hangingPunct="1"/>
            <a:r>
              <a:rPr lang="en-US" altLang="en-US" sz="2900"/>
              <a:t>Careful when using the sin and cos: don’t mix them up!</a:t>
            </a:r>
          </a:p>
        </p:txBody>
      </p:sp>
      <p:graphicFrame>
        <p:nvGraphicFramePr>
          <p:cNvPr id="68613" name="Object 1029">
            <a:extLst>
              <a:ext uri="{FF2B5EF4-FFF2-40B4-BE49-F238E27FC236}">
                <a16:creationId xmlns:a16="http://schemas.microsoft.com/office/drawing/2014/main" xmlns="" id="{DFFD6960-70BA-4528-8928-4803147065D5}"/>
              </a:ext>
            </a:extLst>
          </p:cNvPr>
          <p:cNvGraphicFramePr>
            <a:graphicFrameLocks noGrp="1" noChangeAspect="1"/>
          </p:cNvGraphicFramePr>
          <p:nvPr>
            <p:ph sz="quarter" idx="2"/>
          </p:nvPr>
        </p:nvGraphicFramePr>
        <p:xfrm>
          <a:off x="928688" y="3505200"/>
          <a:ext cx="2495550" cy="1720850"/>
        </p:xfrm>
        <a:graphic>
          <a:graphicData uri="http://schemas.openxmlformats.org/presentationml/2006/ole">
            <mc:AlternateContent xmlns:mc="http://schemas.openxmlformats.org/markup-compatibility/2006">
              <mc:Choice xmlns:v="urn:schemas-microsoft-com:vml" Requires="v">
                <p:oleObj spid="_x0000_s4098" name="Equation" r:id="rId4" imgW="839501" imgH="590309" progId="Equation.3">
                  <p:embed/>
                </p:oleObj>
              </mc:Choice>
              <mc:Fallback>
                <p:oleObj name="Equation" r:id="rId4" imgW="839501" imgH="59030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688" y="3505200"/>
                        <a:ext cx="2495550" cy="17208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4495594"/>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a:extLst>
              <a:ext uri="{FF2B5EF4-FFF2-40B4-BE49-F238E27FC236}">
                <a16:creationId xmlns:a16="http://schemas.microsoft.com/office/drawing/2014/main" xmlns="" id="{7C2B9B0C-2155-41EC-9132-9F52AA743D6F}"/>
              </a:ext>
            </a:extLst>
          </p:cNvPr>
          <p:cNvSpPr txBox="1">
            <a:spLocks noGrp="1" noChangeArrowheads="1"/>
          </p:cNvSpPr>
          <p:nvPr>
            <p:ph type="title"/>
          </p:nvPr>
        </p:nvSpPr>
        <p:spPr>
          <a:xfrm>
            <a:off x="457200" y="215900"/>
            <a:ext cx="8229600" cy="1096963"/>
          </a:xfrm>
        </p:spPr>
        <p:txBody>
          <a:bodyPr/>
          <a:lstStyle/>
          <a:p>
            <a:pPr eaLnBrk="1" hangingPunct="1">
              <a:spcBef>
                <a:spcPct val="0"/>
              </a:spcBef>
              <a:buFont typeface="Times New Roman" panose="02020603050405020304" pitchFamily="18" charset="0"/>
              <a:buNone/>
            </a:pPr>
            <a:r>
              <a:rPr lang="en-US" altLang="en-US" sz="3400">
                <a:cs typeface="Times New Roman" panose="02020603050405020304" pitchFamily="18" charset="0"/>
                <a:sym typeface="Times New Roman" panose="02020603050405020304" pitchFamily="18" charset="0"/>
              </a:rPr>
              <a:t>Or, Decompose the Vectors into Components, Then Solve</a:t>
            </a:r>
            <a:endParaRPr lang="en-AU" altLang="en-US" sz="3400">
              <a:cs typeface="Times New Roman" panose="02020603050405020304" pitchFamily="18" charset="0"/>
              <a:sym typeface="Times New Roman" panose="02020603050405020304" pitchFamily="18" charset="0"/>
            </a:endParaRPr>
          </a:p>
        </p:txBody>
      </p:sp>
      <p:pic>
        <p:nvPicPr>
          <p:cNvPr id="77827" name="Picture 4" descr="The component vectors A sub y is on the y-axis, and vector A sub x is on the x-axis. Vector A originates at 0 and its tip forms a rectangle that extends to the tip of A sub y and A sub x. The angle between vector A and vector A sub x is theta. The components of vectors: y-axis, A sub y = A sine theta; x-axis, A sub x = cosine theta.">
            <a:extLst>
              <a:ext uri="{FF2B5EF4-FFF2-40B4-BE49-F238E27FC236}">
                <a16:creationId xmlns:a16="http://schemas.microsoft.com/office/drawing/2014/main" xmlns="" id="{F0DED82E-A2B4-465D-8D69-F86DFF2998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2574"/>
          <a:stretch>
            <a:fillRect/>
          </a:stretch>
        </p:blipFill>
        <p:spPr bwMode="auto">
          <a:xfrm>
            <a:off x="501650" y="1527175"/>
            <a:ext cx="3114675" cy="472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7828" name="Object 7" descr="Vector A as a sum of component vectors. Vector A = Vector A sub x plus vector A sub y. Vector component of vector A. A sub x = A cosine of theta. A sub y = A cosine of theta. Magnitude and direction of vector A. A = the square root of start expression A sub x squared + A sub y squared end expression. Tangent of theta = start fraction A sub y over A sub x end fraction.">
            <a:extLst>
              <a:ext uri="{FF2B5EF4-FFF2-40B4-BE49-F238E27FC236}">
                <a16:creationId xmlns:a16="http://schemas.microsoft.com/office/drawing/2014/main" xmlns="" id="{671A8F50-51A4-43EC-851A-101963F8F508}"/>
              </a:ext>
            </a:extLst>
          </p:cNvPr>
          <p:cNvGraphicFramePr>
            <a:graphicFrameLocks noChangeAspect="1"/>
          </p:cNvGraphicFramePr>
          <p:nvPr/>
        </p:nvGraphicFramePr>
        <p:xfrm>
          <a:off x="3981450" y="1933575"/>
          <a:ext cx="4821238" cy="3765550"/>
        </p:xfrm>
        <a:graphic>
          <a:graphicData uri="http://schemas.openxmlformats.org/presentationml/2006/ole">
            <mc:AlternateContent xmlns:mc="http://schemas.openxmlformats.org/markup-compatibility/2006">
              <mc:Choice xmlns:v="urn:schemas-microsoft-com:vml" Requires="v">
                <p:oleObj spid="_x0000_s5122" name="Equation" r:id="rId4" imgW="2844800" imgH="2222500" progId="Equation.DSMT4">
                  <p:embed/>
                </p:oleObj>
              </mc:Choice>
              <mc:Fallback>
                <p:oleObj name="Equation" r:id="rId4" imgW="2844800" imgH="2222500" progId="Equation.DSMT4">
                  <p:embed/>
                  <p:pic>
                    <p:nvPicPr>
                      <p:cNvPr id="0" name="Object 7" descr="Vector A as a sum of component vectors. Vector A = Vector A sub x plus vector A sub y. Vector component of vector A. A sub x = A cosine of theta. A sub y = A cosine of theta. Magnitude and direction of vector A. A = the square root of start expression A sub x squared + A sub y squared end expression. Tangent of theta = start fraction A sub y over A sub x end fract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1450" y="1933575"/>
                        <a:ext cx="4821238" cy="376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5410200" y="3490335"/>
            <a:ext cx="543739" cy="461665"/>
          </a:xfrm>
          <a:prstGeom prst="rect">
            <a:avLst/>
          </a:prstGeom>
          <a:solidFill>
            <a:schemeClr val="bg1"/>
          </a:solidFill>
        </p:spPr>
        <p:txBody>
          <a:bodyPr wrap="none" rtlCol="0">
            <a:spAutoFit/>
          </a:bodyPr>
          <a:lstStyle/>
          <a:p>
            <a:r>
              <a:rPr lang="en-US" dirty="0"/>
              <a:t>sin</a:t>
            </a:r>
          </a:p>
        </p:txBody>
      </p:sp>
      <p:sp>
        <p:nvSpPr>
          <p:cNvPr id="3" name="TextBox 2">
            <a:extLst>
              <a:ext uri="{FF2B5EF4-FFF2-40B4-BE49-F238E27FC236}">
                <a16:creationId xmlns:a16="http://schemas.microsoft.com/office/drawing/2014/main" xmlns="" id="{5BB9C238-B132-9EFD-129E-752119F43FF4}"/>
              </a:ext>
            </a:extLst>
          </p:cNvPr>
          <p:cNvSpPr txBox="1"/>
          <p:nvPr/>
        </p:nvSpPr>
        <p:spPr>
          <a:xfrm>
            <a:off x="3810000" y="5948659"/>
            <a:ext cx="4804520" cy="461665"/>
          </a:xfrm>
          <a:prstGeom prst="rect">
            <a:avLst/>
          </a:prstGeom>
          <a:noFill/>
        </p:spPr>
        <p:txBody>
          <a:bodyPr wrap="none" rtlCol="0">
            <a:spAutoFit/>
          </a:bodyPr>
          <a:lstStyle/>
          <a:p>
            <a:r>
              <a:rPr lang="en-US" dirty="0"/>
              <a:t>Angle is measured counterclockwise!</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1026" descr="Green marble">
            <a:extLst>
              <a:ext uri="{FF2B5EF4-FFF2-40B4-BE49-F238E27FC236}">
                <a16:creationId xmlns:a16="http://schemas.microsoft.com/office/drawing/2014/main" xmlns="" id="{7FB3F953-3DC9-4A7B-BC26-A918DFC0DD17}"/>
              </a:ext>
            </a:extLst>
          </p:cNvPr>
          <p:cNvSpPr>
            <a:spLocks noChangeArrowheads="1"/>
          </p:cNvSpPr>
          <p:nvPr/>
        </p:nvSpPr>
        <p:spPr bwMode="auto">
          <a:xfrm>
            <a:off x="609600" y="685800"/>
            <a:ext cx="7769225" cy="82550"/>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i="1">
              <a:latin typeface="Arial" panose="020B0604020202020204" pitchFamily="34" charset="0"/>
            </a:endParaRPr>
          </a:p>
        </p:txBody>
      </p:sp>
      <p:sp>
        <p:nvSpPr>
          <p:cNvPr id="79875" name="Rectangle 1027">
            <a:extLst>
              <a:ext uri="{FF2B5EF4-FFF2-40B4-BE49-F238E27FC236}">
                <a16:creationId xmlns:a16="http://schemas.microsoft.com/office/drawing/2014/main" xmlns="" id="{F82DE3DC-03E1-4A41-AB32-8D443F4414DB}"/>
              </a:ext>
            </a:extLst>
          </p:cNvPr>
          <p:cNvSpPr>
            <a:spLocks noGrp="1" noChangeArrowheads="1"/>
          </p:cNvSpPr>
          <p:nvPr>
            <p:ph type="title" idx="4294967295"/>
          </p:nvPr>
        </p:nvSpPr>
        <p:spPr>
          <a:xfrm>
            <a:off x="609600" y="0"/>
            <a:ext cx="7772400" cy="762000"/>
          </a:xfrm>
          <a:noFill/>
        </p:spPr>
        <p:txBody>
          <a:bodyPr/>
          <a:lstStyle/>
          <a:p>
            <a:pPr eaLnBrk="1" hangingPunct="1"/>
            <a:r>
              <a:rPr lang="en-US" altLang="en-US" sz="2800">
                <a:solidFill>
                  <a:srgbClr val="FF0000"/>
                </a:solidFill>
              </a:rPr>
              <a:t>Vector addition (by components)</a:t>
            </a:r>
            <a:endParaRPr lang="en-US" altLang="en-US">
              <a:solidFill>
                <a:srgbClr val="FF0000"/>
              </a:solidFill>
            </a:endParaRPr>
          </a:p>
        </p:txBody>
      </p:sp>
      <p:sp>
        <p:nvSpPr>
          <p:cNvPr id="79876" name="Text Box 1029">
            <a:extLst>
              <a:ext uri="{FF2B5EF4-FFF2-40B4-BE49-F238E27FC236}">
                <a16:creationId xmlns:a16="http://schemas.microsoft.com/office/drawing/2014/main" xmlns="" id="{2425C21D-7B3E-4307-AB55-A9A8F3649793}"/>
              </a:ext>
            </a:extLst>
          </p:cNvPr>
          <p:cNvSpPr txBox="1">
            <a:spLocks noChangeArrowheads="1"/>
          </p:cNvSpPr>
          <p:nvPr/>
        </p:nvSpPr>
        <p:spPr bwMode="auto">
          <a:xfrm>
            <a:off x="533400" y="1676400"/>
            <a:ext cx="23622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a:latin typeface="Arial" panose="020B0604020202020204" pitchFamily="34" charset="0"/>
              </a:rPr>
              <a:t>Components are projections along the axis</a:t>
            </a:r>
          </a:p>
        </p:txBody>
      </p:sp>
      <p:pic>
        <p:nvPicPr>
          <p:cNvPr id="79877" name="Picture 1030" descr="Fg03_011">
            <a:extLst>
              <a:ext uri="{FF2B5EF4-FFF2-40B4-BE49-F238E27FC236}">
                <a16:creationId xmlns:a16="http://schemas.microsoft.com/office/drawing/2014/main" xmlns="" id="{3B5C0835-BB7C-41FE-A499-BFD966A294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143000"/>
            <a:ext cx="3886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8" name="Picture 1031" descr="Fg03_012c">
            <a:extLst>
              <a:ext uri="{FF2B5EF4-FFF2-40B4-BE49-F238E27FC236}">
                <a16:creationId xmlns:a16="http://schemas.microsoft.com/office/drawing/2014/main" xmlns="" id="{0FA32E85-E616-4D18-9501-D25DE0B2043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96000" y="1066800"/>
            <a:ext cx="2743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9" name="Text Box 1032">
            <a:extLst>
              <a:ext uri="{FF2B5EF4-FFF2-40B4-BE49-F238E27FC236}">
                <a16:creationId xmlns:a16="http://schemas.microsoft.com/office/drawing/2014/main" xmlns="" id="{92289B79-8E31-4C11-AA02-466FF7DE43CB}"/>
              </a:ext>
            </a:extLst>
          </p:cNvPr>
          <p:cNvSpPr txBox="1">
            <a:spLocks noChangeArrowheads="1"/>
          </p:cNvSpPr>
          <p:nvPr/>
        </p:nvSpPr>
        <p:spPr bwMode="auto">
          <a:xfrm>
            <a:off x="3124200" y="5661025"/>
            <a:ext cx="2362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a:latin typeface="Arial" panose="020B0604020202020204" pitchFamily="34" charset="0"/>
              </a:rPr>
              <a:t>Find components by trigonometry</a:t>
            </a:r>
          </a:p>
        </p:txBody>
      </p:sp>
      <p:sp>
        <p:nvSpPr>
          <p:cNvPr id="79880" name="Rectangle 1033">
            <a:extLst>
              <a:ext uri="{FF2B5EF4-FFF2-40B4-BE49-F238E27FC236}">
                <a16:creationId xmlns:a16="http://schemas.microsoft.com/office/drawing/2014/main" xmlns="" id="{4CC41C3A-1DF3-44F7-A025-5FEFB4933881}"/>
              </a:ext>
            </a:extLst>
          </p:cNvPr>
          <p:cNvSpPr>
            <a:spLocks noChangeArrowheads="1"/>
          </p:cNvSpPr>
          <p:nvPr/>
        </p:nvSpPr>
        <p:spPr bwMode="auto">
          <a:xfrm>
            <a:off x="4119563" y="2819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i="1">
              <a:latin typeface="Arial" panose="020B0604020202020204" pitchFamily="34" charset="0"/>
            </a:endParaRPr>
          </a:p>
        </p:txBody>
      </p:sp>
      <p:graphicFrame>
        <p:nvGraphicFramePr>
          <p:cNvPr id="79881" name="Object 1034">
            <a:extLst>
              <a:ext uri="{FF2B5EF4-FFF2-40B4-BE49-F238E27FC236}">
                <a16:creationId xmlns:a16="http://schemas.microsoft.com/office/drawing/2014/main" xmlns="" id="{C2819087-B063-4483-A568-4F54168FDDCC}"/>
              </a:ext>
            </a:extLst>
          </p:cNvPr>
          <p:cNvGraphicFramePr>
            <a:graphicFrameLocks noChangeAspect="1"/>
          </p:cNvGraphicFramePr>
          <p:nvPr/>
        </p:nvGraphicFramePr>
        <p:xfrm>
          <a:off x="6523038" y="3525838"/>
          <a:ext cx="1582737" cy="1939925"/>
        </p:xfrm>
        <a:graphic>
          <a:graphicData uri="http://schemas.openxmlformats.org/presentationml/2006/ole">
            <mc:AlternateContent xmlns:mc="http://schemas.openxmlformats.org/markup-compatibility/2006">
              <mc:Choice xmlns:v="urn:schemas-microsoft-com:vml" Requires="v">
                <p:oleObj spid="_x0000_s6146" name="Equation" r:id="rId6" imgW="850900" imgH="1193800" progId="Equation.3">
                  <p:embed/>
                </p:oleObj>
              </mc:Choice>
              <mc:Fallback>
                <p:oleObj name="Equation" r:id="rId6" imgW="850900" imgH="1193800" progId="Equation.3">
                  <p:embed/>
                  <p:pic>
                    <p:nvPicPr>
                      <p:cNvPr id="0" name="Object 10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23038" y="3525838"/>
                        <a:ext cx="1582737"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xmlns="" id="{E79E0AE0-9FF2-4217-8B20-3AA5E7FEE5C7}"/>
              </a:ext>
            </a:extLst>
          </p:cNvPr>
          <p:cNvSpPr txBox="1"/>
          <p:nvPr/>
        </p:nvSpPr>
        <p:spPr>
          <a:xfrm>
            <a:off x="2697163" y="349425"/>
            <a:ext cx="3017837" cy="392415"/>
          </a:xfrm>
          <a:prstGeom prst="rect">
            <a:avLst/>
          </a:prstGeom>
          <a:noFill/>
          <a:ln>
            <a:solidFill>
              <a:schemeClr val="tx1"/>
            </a:solidFill>
          </a:ln>
        </p:spPr>
        <p:txBody>
          <a:bodyPr wrap="square">
            <a:spAutoFit/>
          </a:bodyPr>
          <a:lstStyle/>
          <a:p>
            <a:pPr defTabSz="685800" eaLnBrk="1" fontAlgn="auto" hangingPunct="1">
              <a:spcBef>
                <a:spcPts val="0"/>
              </a:spcBef>
              <a:spcAft>
                <a:spcPts val="0"/>
              </a:spcAft>
              <a:defRPr/>
            </a:pPr>
            <a:r>
              <a:rPr lang="en-US" sz="1950" dirty="0">
                <a:solidFill>
                  <a:prstClr val="black"/>
                </a:solidFill>
                <a:latin typeface="Calibri" panose="020F0502020204030204"/>
              </a:rPr>
              <a:t>Example 1.6 on P. 17-18 </a:t>
            </a:r>
          </a:p>
        </p:txBody>
      </p:sp>
      <p:grpSp>
        <p:nvGrpSpPr>
          <p:cNvPr id="82947" name="Group 7">
            <a:extLst>
              <a:ext uri="{FF2B5EF4-FFF2-40B4-BE49-F238E27FC236}">
                <a16:creationId xmlns:a16="http://schemas.microsoft.com/office/drawing/2014/main" xmlns="" id="{19BDCDD0-A211-4B4D-9EFE-3239DE71465A}"/>
              </a:ext>
            </a:extLst>
          </p:cNvPr>
          <p:cNvGrpSpPr>
            <a:grpSpLocks/>
          </p:cNvGrpSpPr>
          <p:nvPr/>
        </p:nvGrpSpPr>
        <p:grpSpPr bwMode="auto">
          <a:xfrm>
            <a:off x="225425" y="1443038"/>
            <a:ext cx="5421313" cy="4224337"/>
            <a:chOff x="873533" y="802016"/>
            <a:chExt cx="7228358" cy="5675410"/>
          </a:xfrm>
        </p:grpSpPr>
        <p:graphicFrame>
          <p:nvGraphicFramePr>
            <p:cNvPr id="82951" name="Object 4">
              <a:extLst>
                <a:ext uri="{FF2B5EF4-FFF2-40B4-BE49-F238E27FC236}">
                  <a16:creationId xmlns:a16="http://schemas.microsoft.com/office/drawing/2014/main" xmlns="" id="{0A75D9E5-2CA9-4204-9031-2A381B52644F}"/>
                </a:ext>
              </a:extLst>
            </p:cNvPr>
            <p:cNvGraphicFramePr>
              <a:graphicFrameLocks noChangeAspect="1"/>
            </p:cNvGraphicFramePr>
            <p:nvPr/>
          </p:nvGraphicFramePr>
          <p:xfrm>
            <a:off x="6038850" y="3319463"/>
            <a:ext cx="114300" cy="215900"/>
          </p:xfrm>
          <a:graphic>
            <a:graphicData uri="http://schemas.openxmlformats.org/presentationml/2006/ole">
              <mc:AlternateContent xmlns:mc="http://schemas.openxmlformats.org/markup-compatibility/2006">
                <mc:Choice xmlns:v="urn:schemas-microsoft-com:vml" Requires="v">
                  <p:oleObj spid="_x0000_s7170" name="Equation" r:id="rId3" imgW="114151" imgH="215619" progId="Equation.3">
                    <p:embed/>
                  </p:oleObj>
                </mc:Choice>
                <mc:Fallback>
                  <p:oleObj name="Equation" r:id="rId3" imgW="114151" imgH="2156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19463"/>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52" name="Object 2">
              <a:extLst>
                <a:ext uri="{FF2B5EF4-FFF2-40B4-BE49-F238E27FC236}">
                  <a16:creationId xmlns:a16="http://schemas.microsoft.com/office/drawing/2014/main" xmlns="" id="{9ECD6C50-ABA8-4AB2-A266-091935708B44}"/>
                </a:ext>
              </a:extLst>
            </p:cNvPr>
            <p:cNvGraphicFramePr>
              <a:graphicFrameLocks noChangeAspect="1"/>
            </p:cNvGraphicFramePr>
            <p:nvPr/>
          </p:nvGraphicFramePr>
          <p:xfrm>
            <a:off x="6038850" y="3319463"/>
            <a:ext cx="114300" cy="215900"/>
          </p:xfrm>
          <a:graphic>
            <a:graphicData uri="http://schemas.openxmlformats.org/presentationml/2006/ole">
              <mc:AlternateContent xmlns:mc="http://schemas.openxmlformats.org/markup-compatibility/2006">
                <mc:Choice xmlns:v="urn:schemas-microsoft-com:vml" Requires="v">
                  <p:oleObj spid="_x0000_s7171" name="Equation" r:id="rId5" imgW="114151" imgH="215619" progId="Equation.3">
                    <p:embed/>
                  </p:oleObj>
                </mc:Choice>
                <mc:Fallback>
                  <p:oleObj name="Equation" r:id="rId5" imgW="114151" imgH="21561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19463"/>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2953" name="Picture 5" descr="01_18_Figure.jpg">
              <a:extLst>
                <a:ext uri="{FF2B5EF4-FFF2-40B4-BE49-F238E27FC236}">
                  <a16:creationId xmlns:a16="http://schemas.microsoft.com/office/drawing/2014/main" xmlns="" id="{8AC088FE-3E4B-4E91-8B3A-B5E080D5394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b="2879"/>
            <a:stretch>
              <a:fillRect/>
            </a:stretch>
          </p:blipFill>
          <p:spPr bwMode="auto">
            <a:xfrm>
              <a:off x="1045230" y="948245"/>
              <a:ext cx="6941735" cy="5457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xmlns="" id="{F3E5BA45-F677-4F96-A6B5-7CBF51A12B8D}"/>
                </a:ext>
              </a:extLst>
            </p:cNvPr>
            <p:cNvSpPr/>
            <p:nvPr/>
          </p:nvSpPr>
          <p:spPr>
            <a:xfrm>
              <a:off x="873533" y="802016"/>
              <a:ext cx="7228358" cy="567541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white"/>
                </a:solidFill>
              </a:endParaRPr>
            </a:p>
          </p:txBody>
        </p:sp>
      </p:grpSp>
      <p:sp>
        <p:nvSpPr>
          <p:cNvPr id="9" name="TextBox 8">
            <a:extLst>
              <a:ext uri="{FF2B5EF4-FFF2-40B4-BE49-F238E27FC236}">
                <a16:creationId xmlns:a16="http://schemas.microsoft.com/office/drawing/2014/main" xmlns="" id="{BDCFF35B-A3A6-4E56-BDF6-304E09AD34BC}"/>
              </a:ext>
            </a:extLst>
          </p:cNvPr>
          <p:cNvSpPr txBox="1"/>
          <p:nvPr/>
        </p:nvSpPr>
        <p:spPr>
          <a:xfrm>
            <a:off x="5851525" y="1443038"/>
            <a:ext cx="3051175" cy="4432300"/>
          </a:xfrm>
          <a:prstGeom prst="rect">
            <a:avLst/>
          </a:prstGeom>
          <a:noFill/>
          <a:ln>
            <a:solidFill>
              <a:schemeClr val="tx1"/>
            </a:solidFill>
          </a:ln>
        </p:spPr>
        <p:txBody>
          <a:bodyPr>
            <a:spAutoFit/>
          </a:bodyPr>
          <a:lstStyle/>
          <a:p>
            <a:pPr defTabSz="685800" eaLnBrk="1" fontAlgn="auto" hangingPunct="1">
              <a:spcBef>
                <a:spcPts val="0"/>
              </a:spcBef>
              <a:spcAft>
                <a:spcPts val="0"/>
              </a:spcAft>
              <a:defRPr/>
            </a:pPr>
            <a:r>
              <a:rPr lang="en-US" sz="1350" dirty="0">
                <a:solidFill>
                  <a:srgbClr val="FF0000"/>
                </a:solidFill>
                <a:cs typeface="Times New Roman" panose="02020603050405020304" pitchFamily="18" charset="0"/>
              </a:rPr>
              <a:t>How far did Raoul walk?</a:t>
            </a:r>
          </a:p>
          <a:p>
            <a:pPr marL="342900" indent="-342900" defTabSz="685800" eaLnBrk="1" fontAlgn="auto" hangingPunct="1">
              <a:spcBef>
                <a:spcPts val="0"/>
              </a:spcBef>
              <a:spcAft>
                <a:spcPts val="0"/>
              </a:spcAft>
              <a:buFontTx/>
              <a:buAutoNum type="alphaLcParenBoth"/>
              <a:defRPr/>
            </a:pPr>
            <a:r>
              <a:rPr lang="en-US" sz="1350" dirty="0">
                <a:solidFill>
                  <a:prstClr val="black"/>
                </a:solidFill>
                <a:cs typeface="Times New Roman" panose="02020603050405020304" pitchFamily="18" charset="0"/>
              </a:rPr>
              <a:t>on the east leg of the trip</a:t>
            </a:r>
          </a:p>
          <a:p>
            <a:pPr defTabSz="685800" eaLnBrk="1" fontAlgn="auto" hangingPunct="1">
              <a:spcBef>
                <a:spcPts val="0"/>
              </a:spcBef>
              <a:spcAft>
                <a:spcPts val="0"/>
              </a:spcAft>
              <a:defRPr/>
            </a:pPr>
            <a:r>
              <a:rPr lang="en-US" sz="1350" dirty="0">
                <a:solidFill>
                  <a:prstClr val="black"/>
                </a:solidFill>
                <a:cs typeface="Times New Roman" panose="02020603050405020304" pitchFamily="18" charset="0"/>
              </a:rPr>
              <a:t>      </a:t>
            </a:r>
            <a:r>
              <a:rPr lang="en-US" sz="1350" i="1" dirty="0">
                <a:solidFill>
                  <a:prstClr val="black"/>
                </a:solidFill>
                <a:cs typeface="Times New Roman" panose="02020603050405020304" pitchFamily="18" charset="0"/>
              </a:rPr>
              <a:t>A</a:t>
            </a:r>
            <a:r>
              <a:rPr lang="en-US" sz="1350" baseline="-25000" dirty="0">
                <a:solidFill>
                  <a:prstClr val="black"/>
                </a:solidFill>
                <a:cs typeface="Times New Roman" panose="02020603050405020304" pitchFamily="18" charset="0"/>
              </a:rPr>
              <a:t>x</a:t>
            </a:r>
            <a:r>
              <a:rPr lang="en-US" sz="1350" dirty="0">
                <a:solidFill>
                  <a:prstClr val="black"/>
                </a:solidFill>
                <a:cs typeface="Times New Roman" panose="02020603050405020304" pitchFamily="18" charset="0"/>
              </a:rPr>
              <a:t> = </a:t>
            </a:r>
            <a:r>
              <a:rPr lang="en-US" sz="1350" i="1" dirty="0">
                <a:solidFill>
                  <a:prstClr val="black"/>
                </a:solidFill>
                <a:cs typeface="Times New Roman" panose="02020603050405020304" pitchFamily="18" charset="0"/>
              </a:rPr>
              <a:t>A </a:t>
            </a:r>
            <a:r>
              <a:rPr lang="en-US" sz="1350" dirty="0">
                <a:solidFill>
                  <a:prstClr val="black"/>
                </a:solidFill>
                <a:cs typeface="Times New Roman" panose="02020603050405020304" pitchFamily="18" charset="0"/>
              </a:rPr>
              <a:t>cos(35°) = 500 cos(35°)</a:t>
            </a:r>
          </a:p>
          <a:p>
            <a:pPr defTabSz="685800" eaLnBrk="1" fontAlgn="auto" hangingPunct="1">
              <a:spcBef>
                <a:spcPts val="0"/>
              </a:spcBef>
              <a:spcAft>
                <a:spcPts val="0"/>
              </a:spcAft>
              <a:defRPr/>
            </a:pPr>
            <a:r>
              <a:rPr lang="en-US" sz="1350" dirty="0">
                <a:solidFill>
                  <a:prstClr val="black"/>
                </a:solidFill>
                <a:cs typeface="Times New Roman" panose="02020603050405020304" pitchFamily="18" charset="0"/>
              </a:rPr>
              <a:t>           = 410 m</a:t>
            </a:r>
          </a:p>
          <a:p>
            <a:pPr defTabSz="685800" eaLnBrk="1" fontAlgn="auto" hangingPunct="1">
              <a:spcBef>
                <a:spcPts val="0"/>
              </a:spcBef>
              <a:spcAft>
                <a:spcPts val="0"/>
              </a:spcAft>
              <a:defRPr/>
            </a:pPr>
            <a:r>
              <a:rPr lang="en-US" sz="1350" dirty="0">
                <a:solidFill>
                  <a:prstClr val="black"/>
                </a:solidFill>
                <a:cs typeface="Times New Roman" panose="02020603050405020304" pitchFamily="18" charset="0"/>
              </a:rPr>
              <a:t> </a:t>
            </a:r>
          </a:p>
          <a:p>
            <a:pPr marL="342900" indent="-342900" defTabSz="685800" eaLnBrk="1" fontAlgn="auto" hangingPunct="1">
              <a:spcBef>
                <a:spcPts val="0"/>
              </a:spcBef>
              <a:spcAft>
                <a:spcPts val="0"/>
              </a:spcAft>
              <a:buFontTx/>
              <a:buAutoNum type="alphaLcParenBoth"/>
              <a:defRPr/>
            </a:pPr>
            <a:r>
              <a:rPr lang="en-US" sz="1350" dirty="0">
                <a:solidFill>
                  <a:prstClr val="black"/>
                </a:solidFill>
                <a:cs typeface="Times New Roman" panose="02020603050405020304" pitchFamily="18" charset="0"/>
              </a:rPr>
              <a:t>on the north leg of the trip</a:t>
            </a:r>
          </a:p>
          <a:p>
            <a:pPr defTabSz="685800" eaLnBrk="1" fontAlgn="auto" hangingPunct="1">
              <a:spcBef>
                <a:spcPts val="0"/>
              </a:spcBef>
              <a:spcAft>
                <a:spcPts val="0"/>
              </a:spcAft>
              <a:defRPr/>
            </a:pPr>
            <a:r>
              <a:rPr lang="en-US" sz="1350" i="1" dirty="0">
                <a:solidFill>
                  <a:prstClr val="black"/>
                </a:solidFill>
                <a:cs typeface="Times New Roman" panose="02020603050405020304" pitchFamily="18" charset="0"/>
              </a:rPr>
              <a:t>       A</a:t>
            </a:r>
            <a:r>
              <a:rPr lang="en-US" sz="1350" baseline="-25000" dirty="0">
                <a:solidFill>
                  <a:prstClr val="black"/>
                </a:solidFill>
                <a:cs typeface="Times New Roman" panose="02020603050405020304" pitchFamily="18" charset="0"/>
              </a:rPr>
              <a:t>y</a:t>
            </a:r>
            <a:r>
              <a:rPr lang="en-US" sz="1350" dirty="0">
                <a:solidFill>
                  <a:prstClr val="black"/>
                </a:solidFill>
                <a:cs typeface="Times New Roman" panose="02020603050405020304" pitchFamily="18" charset="0"/>
              </a:rPr>
              <a:t> = </a:t>
            </a:r>
            <a:r>
              <a:rPr lang="en-US" sz="1350" i="1" dirty="0">
                <a:solidFill>
                  <a:prstClr val="black"/>
                </a:solidFill>
                <a:cs typeface="Times New Roman" panose="02020603050405020304" pitchFamily="18" charset="0"/>
              </a:rPr>
              <a:t>A </a:t>
            </a:r>
            <a:r>
              <a:rPr lang="en-US" sz="1350" dirty="0">
                <a:solidFill>
                  <a:prstClr val="black"/>
                </a:solidFill>
                <a:cs typeface="Times New Roman" panose="02020603050405020304" pitchFamily="18" charset="0"/>
              </a:rPr>
              <a:t>sin(35°) = 500 sin(35°)</a:t>
            </a:r>
          </a:p>
          <a:p>
            <a:pPr defTabSz="685800" eaLnBrk="1" fontAlgn="auto" hangingPunct="1">
              <a:spcBef>
                <a:spcPts val="0"/>
              </a:spcBef>
              <a:spcAft>
                <a:spcPts val="0"/>
              </a:spcAft>
              <a:defRPr/>
            </a:pPr>
            <a:r>
              <a:rPr lang="en-US" sz="1350" dirty="0">
                <a:solidFill>
                  <a:prstClr val="black"/>
                </a:solidFill>
                <a:cs typeface="Times New Roman" panose="02020603050405020304" pitchFamily="18" charset="0"/>
              </a:rPr>
              <a:t>            = 287 m</a:t>
            </a:r>
          </a:p>
          <a:p>
            <a:pPr defTabSz="685800" eaLnBrk="1" fontAlgn="auto" hangingPunct="1">
              <a:spcBef>
                <a:spcPts val="0"/>
              </a:spcBef>
              <a:spcAft>
                <a:spcPts val="0"/>
              </a:spcAft>
              <a:defRPr/>
            </a:pPr>
            <a:endParaRPr lang="en-US" sz="600" dirty="0">
              <a:solidFill>
                <a:prstClr val="black"/>
              </a:solidFill>
              <a:cs typeface="Times New Roman" panose="02020603050405020304" pitchFamily="18" charset="0"/>
            </a:endParaRPr>
          </a:p>
          <a:p>
            <a:pPr defTabSz="685800" eaLnBrk="1" fontAlgn="auto" hangingPunct="1">
              <a:spcBef>
                <a:spcPts val="0"/>
              </a:spcBef>
              <a:spcAft>
                <a:spcPts val="0"/>
              </a:spcAft>
              <a:defRPr/>
            </a:pPr>
            <a:r>
              <a:rPr lang="en-US" sz="1350" dirty="0">
                <a:solidFill>
                  <a:srgbClr val="FF0000"/>
                </a:solidFill>
                <a:cs typeface="Times New Roman" panose="02020603050405020304" pitchFamily="18" charset="0"/>
              </a:rPr>
              <a:t>How far did Maria walk?</a:t>
            </a:r>
          </a:p>
          <a:p>
            <a:pPr defTabSz="685800" eaLnBrk="1" fontAlgn="auto" hangingPunct="1">
              <a:spcBef>
                <a:spcPts val="0"/>
              </a:spcBef>
              <a:spcAft>
                <a:spcPts val="0"/>
              </a:spcAft>
              <a:defRPr/>
            </a:pPr>
            <a:r>
              <a:rPr lang="en-US" sz="1350" dirty="0">
                <a:solidFill>
                  <a:prstClr val="black"/>
                </a:solidFill>
                <a:cs typeface="Times New Roman" panose="02020603050405020304" pitchFamily="18" charset="0"/>
              </a:rPr>
              <a:t>(c) on the west leg of the trip</a:t>
            </a:r>
          </a:p>
          <a:p>
            <a:pPr defTabSz="685800" eaLnBrk="1" fontAlgn="auto" hangingPunct="1">
              <a:spcBef>
                <a:spcPts val="0"/>
              </a:spcBef>
              <a:spcAft>
                <a:spcPts val="0"/>
              </a:spcAft>
              <a:defRPr/>
            </a:pPr>
            <a:r>
              <a:rPr lang="en-US" sz="1350" dirty="0">
                <a:solidFill>
                  <a:prstClr val="black"/>
                </a:solidFill>
                <a:cs typeface="Times New Roman" panose="02020603050405020304" pitchFamily="18" charset="0"/>
              </a:rPr>
              <a:t>      </a:t>
            </a:r>
            <a:r>
              <a:rPr lang="en-US" sz="1350" i="1" dirty="0" err="1">
                <a:solidFill>
                  <a:prstClr val="black"/>
                </a:solidFill>
                <a:cs typeface="Times New Roman" panose="02020603050405020304" pitchFamily="18" charset="0"/>
              </a:rPr>
              <a:t>B</a:t>
            </a:r>
            <a:r>
              <a:rPr lang="en-US" sz="1350" baseline="-25000" dirty="0" err="1">
                <a:solidFill>
                  <a:prstClr val="black"/>
                </a:solidFill>
                <a:cs typeface="Times New Roman" panose="02020603050405020304" pitchFamily="18" charset="0"/>
              </a:rPr>
              <a:t>x</a:t>
            </a:r>
            <a:r>
              <a:rPr lang="en-US" sz="1350" dirty="0">
                <a:solidFill>
                  <a:prstClr val="black"/>
                </a:solidFill>
                <a:cs typeface="Times New Roman" panose="02020603050405020304" pitchFamily="18" charset="0"/>
              </a:rPr>
              <a:t> = </a:t>
            </a:r>
            <a:r>
              <a:rPr lang="en-US" sz="1350" i="1" dirty="0">
                <a:solidFill>
                  <a:prstClr val="black"/>
                </a:solidFill>
                <a:cs typeface="Times New Roman" panose="02020603050405020304" pitchFamily="18" charset="0"/>
              </a:rPr>
              <a:t>B</a:t>
            </a:r>
            <a:r>
              <a:rPr lang="en-US" sz="1350" dirty="0">
                <a:solidFill>
                  <a:prstClr val="black"/>
                </a:solidFill>
                <a:cs typeface="Times New Roman" panose="02020603050405020304" pitchFamily="18" charset="0"/>
              </a:rPr>
              <a:t> cos(180°+55°) = </a:t>
            </a:r>
            <a:r>
              <a:rPr lang="en-US" sz="1350" i="1" dirty="0">
                <a:solidFill>
                  <a:prstClr val="black"/>
                </a:solidFill>
                <a:cs typeface="Times New Roman" panose="02020603050405020304" pitchFamily="18" charset="0"/>
              </a:rPr>
              <a:t>700</a:t>
            </a:r>
            <a:r>
              <a:rPr lang="en-US" sz="1350" dirty="0">
                <a:solidFill>
                  <a:prstClr val="black"/>
                </a:solidFill>
                <a:cs typeface="Times New Roman" panose="02020603050405020304" pitchFamily="18" charset="0"/>
              </a:rPr>
              <a:t> cos(235°)</a:t>
            </a:r>
          </a:p>
          <a:p>
            <a:pPr defTabSz="685800" eaLnBrk="1" fontAlgn="auto" hangingPunct="1">
              <a:spcBef>
                <a:spcPts val="0"/>
              </a:spcBef>
              <a:spcAft>
                <a:spcPts val="0"/>
              </a:spcAft>
              <a:defRPr/>
            </a:pPr>
            <a:r>
              <a:rPr lang="en-US" sz="1350" dirty="0">
                <a:solidFill>
                  <a:prstClr val="black"/>
                </a:solidFill>
                <a:cs typeface="Times New Roman" panose="02020603050405020304" pitchFamily="18" charset="0"/>
              </a:rPr>
              <a:t>           = - 402 m</a:t>
            </a:r>
          </a:p>
          <a:p>
            <a:pPr defTabSz="685800" eaLnBrk="1" fontAlgn="auto" hangingPunct="1">
              <a:spcBef>
                <a:spcPts val="0"/>
              </a:spcBef>
              <a:spcAft>
                <a:spcPts val="0"/>
              </a:spcAft>
              <a:defRPr/>
            </a:pPr>
            <a:r>
              <a:rPr lang="en-US" sz="1350" dirty="0">
                <a:solidFill>
                  <a:prstClr val="black"/>
                </a:solidFill>
                <a:cs typeface="Times New Roman" panose="02020603050405020304" pitchFamily="18" charset="0"/>
              </a:rPr>
              <a:t>Or, </a:t>
            </a:r>
            <a:r>
              <a:rPr lang="en-US" sz="1350" i="1" dirty="0" err="1">
                <a:solidFill>
                  <a:prstClr val="black"/>
                </a:solidFill>
                <a:cs typeface="Times New Roman" panose="02020603050405020304" pitchFamily="18" charset="0"/>
              </a:rPr>
              <a:t>B</a:t>
            </a:r>
            <a:r>
              <a:rPr lang="en-US" sz="1350" baseline="-25000" dirty="0" err="1">
                <a:solidFill>
                  <a:prstClr val="black"/>
                </a:solidFill>
                <a:cs typeface="Times New Roman" panose="02020603050405020304" pitchFamily="18" charset="0"/>
              </a:rPr>
              <a:t>x</a:t>
            </a:r>
            <a:r>
              <a:rPr lang="en-US" sz="1350" dirty="0">
                <a:solidFill>
                  <a:prstClr val="black"/>
                </a:solidFill>
                <a:cs typeface="Times New Roman" panose="02020603050405020304" pitchFamily="18" charset="0"/>
              </a:rPr>
              <a:t> = - </a:t>
            </a:r>
            <a:r>
              <a:rPr lang="en-US" sz="1350" i="1" dirty="0">
                <a:solidFill>
                  <a:prstClr val="black"/>
                </a:solidFill>
                <a:cs typeface="Times New Roman" panose="02020603050405020304" pitchFamily="18" charset="0"/>
              </a:rPr>
              <a:t>B</a:t>
            </a:r>
            <a:r>
              <a:rPr lang="en-US" sz="1350" dirty="0">
                <a:solidFill>
                  <a:prstClr val="black"/>
                </a:solidFill>
                <a:cs typeface="Times New Roman" panose="02020603050405020304" pitchFamily="18" charset="0"/>
              </a:rPr>
              <a:t> cos(55°) = - 700 cos(55°)</a:t>
            </a:r>
          </a:p>
          <a:p>
            <a:pPr defTabSz="685800" eaLnBrk="1" fontAlgn="auto" hangingPunct="1">
              <a:spcBef>
                <a:spcPts val="0"/>
              </a:spcBef>
              <a:spcAft>
                <a:spcPts val="0"/>
              </a:spcAft>
              <a:defRPr/>
            </a:pPr>
            <a:r>
              <a:rPr lang="en-US" sz="1350" dirty="0">
                <a:solidFill>
                  <a:prstClr val="black"/>
                </a:solidFill>
                <a:cs typeface="Times New Roman" panose="02020603050405020304" pitchFamily="18" charset="0"/>
              </a:rPr>
              <a:t>           = - 402 m</a:t>
            </a:r>
          </a:p>
          <a:p>
            <a:pPr defTabSz="685800" eaLnBrk="1" fontAlgn="auto" hangingPunct="1">
              <a:spcBef>
                <a:spcPts val="0"/>
              </a:spcBef>
              <a:spcAft>
                <a:spcPts val="0"/>
              </a:spcAft>
              <a:defRPr/>
            </a:pPr>
            <a:endParaRPr lang="en-US" sz="600" dirty="0">
              <a:solidFill>
                <a:prstClr val="black"/>
              </a:solidFill>
              <a:cs typeface="Times New Roman" panose="02020603050405020304" pitchFamily="18" charset="0"/>
            </a:endParaRPr>
          </a:p>
          <a:p>
            <a:pPr defTabSz="685800" eaLnBrk="1" fontAlgn="auto" hangingPunct="1">
              <a:spcBef>
                <a:spcPts val="0"/>
              </a:spcBef>
              <a:spcAft>
                <a:spcPts val="0"/>
              </a:spcAft>
              <a:defRPr/>
            </a:pPr>
            <a:r>
              <a:rPr lang="en-US" sz="1350" dirty="0">
                <a:solidFill>
                  <a:prstClr val="black"/>
                </a:solidFill>
                <a:cs typeface="Times New Roman" panose="02020603050405020304" pitchFamily="18" charset="0"/>
              </a:rPr>
              <a:t>(d) on the south leg of the trip</a:t>
            </a:r>
          </a:p>
          <a:p>
            <a:pPr defTabSz="685800" eaLnBrk="1" fontAlgn="auto" hangingPunct="1">
              <a:spcBef>
                <a:spcPts val="0"/>
              </a:spcBef>
              <a:spcAft>
                <a:spcPts val="0"/>
              </a:spcAft>
              <a:defRPr/>
            </a:pPr>
            <a:r>
              <a:rPr lang="en-US" sz="1350" dirty="0">
                <a:solidFill>
                  <a:prstClr val="black"/>
                </a:solidFill>
                <a:cs typeface="Times New Roman" panose="02020603050405020304" pitchFamily="18" charset="0"/>
              </a:rPr>
              <a:t>      </a:t>
            </a:r>
            <a:r>
              <a:rPr lang="en-US" sz="1350" i="1" dirty="0">
                <a:solidFill>
                  <a:prstClr val="black"/>
                </a:solidFill>
                <a:cs typeface="Times New Roman" panose="02020603050405020304" pitchFamily="18" charset="0"/>
              </a:rPr>
              <a:t>B</a:t>
            </a:r>
            <a:r>
              <a:rPr lang="en-US" sz="1350" baseline="-25000" dirty="0">
                <a:solidFill>
                  <a:prstClr val="black"/>
                </a:solidFill>
                <a:cs typeface="Times New Roman" panose="02020603050405020304" pitchFamily="18" charset="0"/>
              </a:rPr>
              <a:t>y</a:t>
            </a:r>
            <a:r>
              <a:rPr lang="en-US" sz="1350" dirty="0">
                <a:solidFill>
                  <a:prstClr val="black"/>
                </a:solidFill>
                <a:cs typeface="Times New Roman" panose="02020603050405020304" pitchFamily="18" charset="0"/>
              </a:rPr>
              <a:t> = </a:t>
            </a:r>
            <a:r>
              <a:rPr lang="en-US" sz="1350" i="1" dirty="0">
                <a:solidFill>
                  <a:prstClr val="black"/>
                </a:solidFill>
                <a:cs typeface="Times New Roman" panose="02020603050405020304" pitchFamily="18" charset="0"/>
              </a:rPr>
              <a:t>B</a:t>
            </a:r>
            <a:r>
              <a:rPr lang="en-US" sz="1350" dirty="0">
                <a:solidFill>
                  <a:prstClr val="black"/>
                </a:solidFill>
                <a:cs typeface="Times New Roman" panose="02020603050405020304" pitchFamily="18" charset="0"/>
              </a:rPr>
              <a:t> sin(180°+55°) = 700 sin(235°)</a:t>
            </a:r>
          </a:p>
          <a:p>
            <a:pPr defTabSz="685800" eaLnBrk="1" fontAlgn="auto" hangingPunct="1">
              <a:spcBef>
                <a:spcPts val="0"/>
              </a:spcBef>
              <a:spcAft>
                <a:spcPts val="0"/>
              </a:spcAft>
              <a:defRPr/>
            </a:pPr>
            <a:r>
              <a:rPr lang="en-US" sz="1350" dirty="0">
                <a:solidFill>
                  <a:prstClr val="black"/>
                </a:solidFill>
                <a:cs typeface="Times New Roman" panose="02020603050405020304" pitchFamily="18" charset="0"/>
              </a:rPr>
              <a:t>           = - 573 m</a:t>
            </a:r>
          </a:p>
          <a:p>
            <a:pPr defTabSz="685800" eaLnBrk="1" fontAlgn="auto" hangingPunct="1">
              <a:spcBef>
                <a:spcPts val="0"/>
              </a:spcBef>
              <a:spcAft>
                <a:spcPts val="0"/>
              </a:spcAft>
              <a:defRPr/>
            </a:pPr>
            <a:r>
              <a:rPr lang="en-US" sz="1350" dirty="0">
                <a:solidFill>
                  <a:prstClr val="black"/>
                </a:solidFill>
                <a:cs typeface="Times New Roman" panose="02020603050405020304" pitchFamily="18" charset="0"/>
              </a:rPr>
              <a:t>Or, </a:t>
            </a:r>
            <a:r>
              <a:rPr lang="en-US" sz="1350" i="1" dirty="0">
                <a:solidFill>
                  <a:prstClr val="black"/>
                </a:solidFill>
                <a:cs typeface="Times New Roman" panose="02020603050405020304" pitchFamily="18" charset="0"/>
              </a:rPr>
              <a:t>B</a:t>
            </a:r>
            <a:r>
              <a:rPr lang="en-US" sz="1350" baseline="-25000" dirty="0">
                <a:solidFill>
                  <a:prstClr val="black"/>
                </a:solidFill>
                <a:cs typeface="Times New Roman" panose="02020603050405020304" pitchFamily="18" charset="0"/>
              </a:rPr>
              <a:t>y</a:t>
            </a:r>
            <a:r>
              <a:rPr lang="en-US" sz="1350" dirty="0">
                <a:solidFill>
                  <a:prstClr val="black"/>
                </a:solidFill>
                <a:cs typeface="Times New Roman" panose="02020603050405020304" pitchFamily="18" charset="0"/>
              </a:rPr>
              <a:t> = - </a:t>
            </a:r>
            <a:r>
              <a:rPr lang="en-US" sz="1350" i="1" dirty="0">
                <a:solidFill>
                  <a:prstClr val="black"/>
                </a:solidFill>
                <a:cs typeface="Times New Roman" panose="02020603050405020304" pitchFamily="18" charset="0"/>
              </a:rPr>
              <a:t>B</a:t>
            </a:r>
            <a:r>
              <a:rPr lang="en-US" sz="1350" dirty="0">
                <a:solidFill>
                  <a:prstClr val="black"/>
                </a:solidFill>
                <a:cs typeface="Times New Roman" panose="02020603050405020304" pitchFamily="18" charset="0"/>
              </a:rPr>
              <a:t> sin(55°) = - 700 sin(55°)</a:t>
            </a:r>
          </a:p>
          <a:p>
            <a:pPr defTabSz="685800" eaLnBrk="1" fontAlgn="auto" hangingPunct="1">
              <a:spcBef>
                <a:spcPts val="0"/>
              </a:spcBef>
              <a:spcAft>
                <a:spcPts val="0"/>
              </a:spcAft>
              <a:defRPr/>
            </a:pPr>
            <a:r>
              <a:rPr lang="en-US" sz="1350" dirty="0">
                <a:solidFill>
                  <a:prstClr val="black"/>
                </a:solidFill>
                <a:cs typeface="Times New Roman" panose="02020603050405020304" pitchFamily="18" charset="0"/>
              </a:rPr>
              <a:t>           = - 573 m</a:t>
            </a:r>
          </a:p>
        </p:txBody>
      </p:sp>
      <p:sp>
        <p:nvSpPr>
          <p:cNvPr id="2" name="TextBox 1">
            <a:extLst>
              <a:ext uri="{FF2B5EF4-FFF2-40B4-BE49-F238E27FC236}">
                <a16:creationId xmlns:a16="http://schemas.microsoft.com/office/drawing/2014/main" xmlns="" id="{8F297951-6D7A-46EF-90AB-CC9BE9FC7B41}"/>
              </a:ext>
            </a:extLst>
          </p:cNvPr>
          <p:cNvSpPr txBox="1"/>
          <p:nvPr/>
        </p:nvSpPr>
        <p:spPr>
          <a:xfrm>
            <a:off x="4313238" y="1577975"/>
            <a:ext cx="1112837" cy="508000"/>
          </a:xfrm>
          <a:prstGeom prst="rect">
            <a:avLst/>
          </a:prstGeom>
          <a:noFill/>
        </p:spPr>
        <p:txBody>
          <a:bodyPr>
            <a:spAutoFit/>
          </a:bodyPr>
          <a:lstStyle/>
          <a:p>
            <a:pPr defTabSz="685800" eaLnBrk="1" fontAlgn="auto" hangingPunct="1">
              <a:spcBef>
                <a:spcPts val="0"/>
              </a:spcBef>
              <a:spcAft>
                <a:spcPts val="0"/>
              </a:spcAft>
              <a:defRPr/>
            </a:pPr>
            <a:r>
              <a:rPr lang="en-US" sz="1350" dirty="0">
                <a:solidFill>
                  <a:srgbClr val="FF0000"/>
                </a:solidFill>
                <a:latin typeface="Calibri" panose="020F0502020204030204"/>
              </a:rPr>
              <a:t>Aunt’s house at origin</a:t>
            </a:r>
          </a:p>
        </p:txBody>
      </p:sp>
      <p:sp>
        <p:nvSpPr>
          <p:cNvPr id="82950" name="TextBox 9">
            <a:extLst>
              <a:ext uri="{FF2B5EF4-FFF2-40B4-BE49-F238E27FC236}">
                <a16:creationId xmlns:a16="http://schemas.microsoft.com/office/drawing/2014/main" xmlns="" id="{45C157CF-29DE-4441-A32F-D18501A40D69}"/>
              </a:ext>
            </a:extLst>
          </p:cNvPr>
          <p:cNvSpPr txBox="1">
            <a:spLocks noChangeArrowheads="1"/>
          </p:cNvSpPr>
          <p:nvPr/>
        </p:nvSpPr>
        <p:spPr bwMode="auto">
          <a:xfrm>
            <a:off x="5257800" y="6107113"/>
            <a:ext cx="3429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rgbClr val="000000"/>
                </a:solidFill>
              </a:rPr>
              <a:t>Courtesy of Wenhao  WU</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9">
            <a:extLst>
              <a:ext uri="{FF2B5EF4-FFF2-40B4-BE49-F238E27FC236}">
                <a16:creationId xmlns:a16="http://schemas.microsoft.com/office/drawing/2014/main" xmlns="" id="{95C9385A-6B37-4789-88FD-D653B24C9EA4}"/>
              </a:ext>
            </a:extLst>
          </p:cNvPr>
          <p:cNvSpPr txBox="1">
            <a:spLocks noGrp="1" noChangeArrowheads="1"/>
          </p:cNvSpPr>
          <p:nvPr>
            <p:ph type="title"/>
          </p:nvPr>
        </p:nvSpPr>
        <p:spPr>
          <a:xfrm>
            <a:off x="457200" y="215900"/>
            <a:ext cx="8229600" cy="1096963"/>
          </a:xfrm>
        </p:spPr>
        <p:txBody>
          <a:bodyPr lIns="0" tIns="0" rIns="0" bIns="0"/>
          <a:lstStyle/>
          <a:p>
            <a:pPr eaLnBrk="1" hangingPunct="1">
              <a:spcBef>
                <a:spcPct val="0"/>
              </a:spcBef>
              <a:buFont typeface="Times New Roman" panose="02020603050405020304" pitchFamily="18" charset="0"/>
              <a:buNone/>
            </a:pPr>
            <a:r>
              <a:rPr lang="en-US" altLang="en-US">
                <a:cs typeface="Times New Roman" panose="02020603050405020304" pitchFamily="18" charset="0"/>
                <a:sym typeface="Times New Roman" panose="02020603050405020304" pitchFamily="18" charset="0"/>
              </a:rPr>
              <a:t>Using Components to Add Vectors</a:t>
            </a:r>
            <a:endParaRPr lang="en-AU" altLang="en-US">
              <a:cs typeface="Times New Roman" panose="02020603050405020304" pitchFamily="18" charset="0"/>
              <a:sym typeface="Times New Roman" panose="02020603050405020304" pitchFamily="18" charset="0"/>
            </a:endParaRPr>
          </a:p>
        </p:txBody>
      </p:sp>
      <p:sp>
        <p:nvSpPr>
          <p:cNvPr id="78851" name="Content Placeholder 12">
            <a:extLst>
              <a:ext uri="{FF2B5EF4-FFF2-40B4-BE49-F238E27FC236}">
                <a16:creationId xmlns:a16="http://schemas.microsoft.com/office/drawing/2014/main" xmlns="" id="{8272EC49-776C-43D0-A550-AB2D7CC31E49}"/>
              </a:ext>
            </a:extLst>
          </p:cNvPr>
          <p:cNvSpPr txBox="1">
            <a:spLocks noGrp="1" noChangeArrowheads="1"/>
          </p:cNvSpPr>
          <p:nvPr>
            <p:ph sz="quarter" idx="16"/>
          </p:nvPr>
        </p:nvSpPr>
        <p:spPr>
          <a:xfrm>
            <a:off x="457200" y="1555750"/>
            <a:ext cx="2873375" cy="385763"/>
          </a:xfrm>
        </p:spPr>
        <p:txBody>
          <a:bodyPr lIns="0" tIns="0" rIns="0" bIns="0"/>
          <a:lstStyle/>
          <a:p>
            <a:pPr indent="0" eaLnBrk="1" hangingPunct="1">
              <a:spcBef>
                <a:spcPts val="1500"/>
              </a:spcBef>
              <a:buClr>
                <a:srgbClr val="007FA3"/>
              </a:buClr>
            </a:pPr>
            <a:r>
              <a:rPr lang="en-US" altLang="en-US" sz="2400">
                <a:latin typeface="Arial" panose="020B0604020202020204" pitchFamily="34" charset="0"/>
                <a:cs typeface="Arial" panose="020B0604020202020204" pitchFamily="34" charset="0"/>
              </a:rPr>
              <a:t>Example 1.7: Vector</a:t>
            </a:r>
            <a:endParaRPr lang="en-AU" altLang="en-US" sz="2400">
              <a:latin typeface="Arial" panose="020B0604020202020204" pitchFamily="34" charset="0"/>
              <a:cs typeface="Arial" panose="020B0604020202020204" pitchFamily="34" charset="0"/>
            </a:endParaRPr>
          </a:p>
        </p:txBody>
      </p:sp>
      <p:graphicFrame>
        <p:nvGraphicFramePr>
          <p:cNvPr id="78852" name="Object 17" descr="Vector A.">
            <a:extLst>
              <a:ext uri="{FF2B5EF4-FFF2-40B4-BE49-F238E27FC236}">
                <a16:creationId xmlns:a16="http://schemas.microsoft.com/office/drawing/2014/main" xmlns="" id="{A98CBAEC-7D2B-4E57-AD61-A85D05730EF6}"/>
              </a:ext>
            </a:extLst>
          </p:cNvPr>
          <p:cNvGraphicFramePr>
            <a:graphicFrameLocks noChangeAspect="1"/>
          </p:cNvGraphicFramePr>
          <p:nvPr/>
        </p:nvGraphicFramePr>
        <p:xfrm>
          <a:off x="3357563" y="1511300"/>
          <a:ext cx="288925" cy="384175"/>
        </p:xfrm>
        <a:graphic>
          <a:graphicData uri="http://schemas.openxmlformats.org/presentationml/2006/ole">
            <mc:AlternateContent xmlns:mc="http://schemas.openxmlformats.org/markup-compatibility/2006">
              <mc:Choice xmlns:v="urn:schemas-microsoft-com:vml" Requires="v">
                <p:oleObj spid="_x0000_s8194" name="Equation" r:id="rId3" imgW="152268" imgH="203024" progId="Equation.DSMT4">
                  <p:embed/>
                </p:oleObj>
              </mc:Choice>
              <mc:Fallback>
                <p:oleObj name="Equation" r:id="rId3" imgW="152268" imgH="203024" progId="Equation.DSMT4">
                  <p:embed/>
                  <p:pic>
                    <p:nvPicPr>
                      <p:cNvPr id="0" name="Object 17" descr="Vector 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7563" y="1511300"/>
                        <a:ext cx="2889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3" name="Content Placeholder 10">
            <a:extLst>
              <a:ext uri="{FF2B5EF4-FFF2-40B4-BE49-F238E27FC236}">
                <a16:creationId xmlns:a16="http://schemas.microsoft.com/office/drawing/2014/main" xmlns="" id="{6A23457F-C931-4F85-9862-342137AF0BCF}"/>
              </a:ext>
            </a:extLst>
          </p:cNvPr>
          <p:cNvSpPr txBox="1">
            <a:spLocks noGrp="1" noChangeArrowheads="1"/>
          </p:cNvSpPr>
          <p:nvPr>
            <p:ph sz="quarter" idx="14"/>
          </p:nvPr>
        </p:nvSpPr>
        <p:spPr>
          <a:xfrm>
            <a:off x="3787775" y="1549400"/>
            <a:ext cx="4243388" cy="377825"/>
          </a:xfrm>
        </p:spPr>
        <p:txBody>
          <a:bodyPr lIns="0" tIns="0" rIns="0" bIns="0"/>
          <a:lstStyle/>
          <a:p>
            <a:pPr indent="0" eaLnBrk="1" hangingPunct="1">
              <a:spcBef>
                <a:spcPts val="1500"/>
              </a:spcBef>
              <a:buClr>
                <a:srgbClr val="007FA3"/>
              </a:buClr>
            </a:pPr>
            <a:r>
              <a:rPr lang="en-US" altLang="en-US" sz="2400">
                <a:latin typeface="Arial" panose="020B0604020202020204" pitchFamily="34" charset="0"/>
                <a:cs typeface="Arial" panose="020B0604020202020204" pitchFamily="34" charset="0"/>
              </a:rPr>
              <a:t>has a magnitude of 50 c</a:t>
            </a:r>
            <a:r>
              <a:rPr lang="en-US" altLang="en-US" sz="100">
                <a:solidFill>
                  <a:schemeClr val="bg1"/>
                </a:solidFill>
                <a:latin typeface="Arial" panose="020B0604020202020204" pitchFamily="34" charset="0"/>
                <a:cs typeface="Arial" panose="020B0604020202020204" pitchFamily="34" charset="0"/>
              </a:rPr>
              <a:t>enti</a:t>
            </a:r>
            <a:r>
              <a:rPr lang="en-US" altLang="en-US" sz="2400">
                <a:latin typeface="Arial" panose="020B0604020202020204" pitchFamily="34" charset="0"/>
                <a:cs typeface="Arial" panose="020B0604020202020204" pitchFamily="34" charset="0"/>
              </a:rPr>
              <a:t>m</a:t>
            </a:r>
            <a:r>
              <a:rPr lang="en-US" altLang="en-US" sz="100">
                <a:solidFill>
                  <a:schemeClr val="bg1"/>
                </a:solidFill>
                <a:latin typeface="Arial" panose="020B0604020202020204" pitchFamily="34" charset="0"/>
                <a:cs typeface="Arial" panose="020B0604020202020204" pitchFamily="34" charset="0"/>
              </a:rPr>
              <a:t>eters</a:t>
            </a:r>
            <a:r>
              <a:rPr lang="en-US" altLang="en-US" sz="2400">
                <a:latin typeface="Arial" panose="020B0604020202020204" pitchFamily="34" charset="0"/>
                <a:cs typeface="Arial" panose="020B0604020202020204" pitchFamily="34" charset="0"/>
              </a:rPr>
              <a:t> and</a:t>
            </a:r>
            <a:endParaRPr lang="en-AU" altLang="en-US" sz="2400">
              <a:latin typeface="Arial" panose="020B0604020202020204" pitchFamily="34" charset="0"/>
              <a:cs typeface="Arial" panose="020B0604020202020204" pitchFamily="34" charset="0"/>
            </a:endParaRPr>
          </a:p>
        </p:txBody>
      </p:sp>
      <p:sp>
        <p:nvSpPr>
          <p:cNvPr id="12" name="Content Placeholder 11">
            <a:extLst>
              <a:ext uri="{FF2B5EF4-FFF2-40B4-BE49-F238E27FC236}">
                <a16:creationId xmlns:a16="http://schemas.microsoft.com/office/drawing/2014/main" xmlns="" id="{9B92279D-700C-4BA7-82A0-6A1EEA1B1F3C}"/>
              </a:ext>
            </a:extLst>
          </p:cNvPr>
          <p:cNvSpPr>
            <a:spLocks noGrp="1"/>
          </p:cNvSpPr>
          <p:nvPr>
            <p:ph sz="quarter" idx="15"/>
          </p:nvPr>
        </p:nvSpPr>
        <p:spPr>
          <a:xfrm>
            <a:off x="454025" y="1973263"/>
            <a:ext cx="3722688" cy="398462"/>
          </a:xfrm>
        </p:spPr>
        <p:txBody>
          <a:bodyPr lIns="0" tIns="0" rIns="0" bIns="0"/>
          <a:lstStyle/>
          <a:p>
            <a:pPr marL="432" indent="0" eaLnBrk="1" fontAlgn="auto" hangingPunct="1">
              <a:spcBef>
                <a:spcPts val="1500"/>
              </a:spcBef>
              <a:spcAft>
                <a:spcPts val="0"/>
              </a:spcAft>
              <a:buClr>
                <a:srgbClr val="007FA3"/>
              </a:buClr>
              <a:buSzPct val="100000"/>
              <a:buFont typeface="Arial"/>
              <a:buNone/>
              <a:defRPr/>
            </a:pPr>
            <a:r>
              <a:rPr lang="en-US" sz="2400" dirty="0">
                <a:solidFill>
                  <a:schemeClr val="dk1"/>
                </a:solidFill>
                <a:latin typeface="+mn-lt"/>
                <a:sym typeface="Arial"/>
              </a:rPr>
              <a:t>direction of 30º, and vector</a:t>
            </a:r>
            <a:endParaRPr lang="en-AU" sz="2400" dirty="0">
              <a:solidFill>
                <a:schemeClr val="dk1"/>
              </a:solidFill>
              <a:latin typeface="+mn-lt"/>
              <a:sym typeface="Arial"/>
            </a:endParaRPr>
          </a:p>
        </p:txBody>
      </p:sp>
      <p:graphicFrame>
        <p:nvGraphicFramePr>
          <p:cNvPr id="78855" name="Object 18" descr="Vector B.">
            <a:extLst>
              <a:ext uri="{FF2B5EF4-FFF2-40B4-BE49-F238E27FC236}">
                <a16:creationId xmlns:a16="http://schemas.microsoft.com/office/drawing/2014/main" xmlns="" id="{6E206DC4-0836-4E31-ACAF-1506F89EBE8F}"/>
              </a:ext>
            </a:extLst>
          </p:cNvPr>
          <p:cNvGraphicFramePr>
            <a:graphicFrameLocks noChangeAspect="1"/>
          </p:cNvGraphicFramePr>
          <p:nvPr/>
        </p:nvGraphicFramePr>
        <p:xfrm>
          <a:off x="4202113" y="1938338"/>
          <a:ext cx="288925" cy="384175"/>
        </p:xfrm>
        <a:graphic>
          <a:graphicData uri="http://schemas.openxmlformats.org/presentationml/2006/ole">
            <mc:AlternateContent xmlns:mc="http://schemas.openxmlformats.org/markup-compatibility/2006">
              <mc:Choice xmlns:v="urn:schemas-microsoft-com:vml" Requires="v">
                <p:oleObj spid="_x0000_s8195" name="Equation" r:id="rId5" imgW="152268" imgH="203024" progId="Equation.DSMT4">
                  <p:embed/>
                </p:oleObj>
              </mc:Choice>
              <mc:Fallback>
                <p:oleObj name="Equation" r:id="rId5" imgW="152268" imgH="203024" progId="Equation.DSMT4">
                  <p:embed/>
                  <p:pic>
                    <p:nvPicPr>
                      <p:cNvPr id="0" name="Object 18" descr="Vector 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2113" y="1938338"/>
                        <a:ext cx="2889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6" name="Content Placeholder 13">
            <a:extLst>
              <a:ext uri="{FF2B5EF4-FFF2-40B4-BE49-F238E27FC236}">
                <a16:creationId xmlns:a16="http://schemas.microsoft.com/office/drawing/2014/main" xmlns="" id="{6C5E6684-10F0-4FB2-BCBF-3054E38BE378}"/>
              </a:ext>
            </a:extLst>
          </p:cNvPr>
          <p:cNvSpPr txBox="1">
            <a:spLocks noGrp="1" noChangeArrowheads="1"/>
          </p:cNvSpPr>
          <p:nvPr>
            <p:ph sz="quarter" idx="17"/>
          </p:nvPr>
        </p:nvSpPr>
        <p:spPr>
          <a:xfrm>
            <a:off x="4579938" y="1976438"/>
            <a:ext cx="3675062" cy="387350"/>
          </a:xfrm>
        </p:spPr>
        <p:txBody>
          <a:bodyPr lIns="0" tIns="0" rIns="0" bIns="0"/>
          <a:lstStyle/>
          <a:p>
            <a:pPr indent="0" eaLnBrk="1" hangingPunct="1">
              <a:spcBef>
                <a:spcPts val="1500"/>
              </a:spcBef>
              <a:buClr>
                <a:srgbClr val="007FA3"/>
              </a:buClr>
            </a:pPr>
            <a:r>
              <a:rPr lang="en-US" altLang="en-US" sz="2400">
                <a:latin typeface="Arial" panose="020B0604020202020204" pitchFamily="34" charset="0"/>
                <a:cs typeface="Arial" panose="020B0604020202020204" pitchFamily="34" charset="0"/>
              </a:rPr>
              <a:t>has a magnitude of 35 c</a:t>
            </a:r>
            <a:r>
              <a:rPr lang="en-US" altLang="en-US" sz="100">
                <a:solidFill>
                  <a:schemeClr val="bg1"/>
                </a:solidFill>
                <a:latin typeface="Arial" panose="020B0604020202020204" pitchFamily="34" charset="0"/>
                <a:cs typeface="Arial" panose="020B0604020202020204" pitchFamily="34" charset="0"/>
              </a:rPr>
              <a:t>enti</a:t>
            </a:r>
            <a:r>
              <a:rPr lang="en-US" altLang="en-US" sz="2400">
                <a:latin typeface="Arial" panose="020B0604020202020204" pitchFamily="34" charset="0"/>
                <a:cs typeface="Arial" panose="020B0604020202020204" pitchFamily="34" charset="0"/>
              </a:rPr>
              <a:t>m</a:t>
            </a:r>
            <a:r>
              <a:rPr lang="en-US" altLang="en-US" sz="100">
                <a:solidFill>
                  <a:schemeClr val="bg1"/>
                </a:solidFill>
                <a:latin typeface="Arial" panose="020B0604020202020204" pitchFamily="34" charset="0"/>
                <a:cs typeface="Arial" panose="020B0604020202020204" pitchFamily="34" charset="0"/>
              </a:rPr>
              <a:t>eters</a:t>
            </a:r>
            <a:endParaRPr lang="en-AU" altLang="en-US" sz="100">
              <a:solidFill>
                <a:schemeClr val="bg1"/>
              </a:solidFill>
              <a:latin typeface="Arial" panose="020B0604020202020204" pitchFamily="34" charset="0"/>
              <a:cs typeface="Arial" panose="020B0604020202020204" pitchFamily="34" charset="0"/>
            </a:endParaRPr>
          </a:p>
        </p:txBody>
      </p:sp>
      <p:sp>
        <p:nvSpPr>
          <p:cNvPr id="15" name="Content Placeholder 14">
            <a:extLst>
              <a:ext uri="{FF2B5EF4-FFF2-40B4-BE49-F238E27FC236}">
                <a16:creationId xmlns:a16="http://schemas.microsoft.com/office/drawing/2014/main" xmlns="" id="{045E3D8B-207D-4531-8058-6D5B947DDFA6}"/>
              </a:ext>
            </a:extLst>
          </p:cNvPr>
          <p:cNvSpPr>
            <a:spLocks noGrp="1"/>
          </p:cNvSpPr>
          <p:nvPr>
            <p:ph sz="quarter" idx="18"/>
          </p:nvPr>
        </p:nvSpPr>
        <p:spPr>
          <a:xfrm>
            <a:off x="457200" y="2395538"/>
            <a:ext cx="7091363" cy="400050"/>
          </a:xfrm>
        </p:spPr>
        <p:txBody>
          <a:bodyPr lIns="0" tIns="0" rIns="0" bIns="0"/>
          <a:lstStyle/>
          <a:p>
            <a:pPr marL="432" indent="0" eaLnBrk="1" fontAlgn="auto" hangingPunct="1">
              <a:spcBef>
                <a:spcPts val="1500"/>
              </a:spcBef>
              <a:spcAft>
                <a:spcPts val="0"/>
              </a:spcAft>
              <a:buClr>
                <a:srgbClr val="007FA3"/>
              </a:buClr>
              <a:buSzPct val="100000"/>
              <a:buFont typeface="Arial"/>
              <a:buNone/>
              <a:defRPr/>
            </a:pPr>
            <a:r>
              <a:rPr lang="en-US" sz="2400" dirty="0">
                <a:solidFill>
                  <a:schemeClr val="dk1"/>
                </a:solidFill>
                <a:latin typeface="+mn-lt"/>
                <a:sym typeface="Arial"/>
              </a:rPr>
              <a:t>and direction 110º (both angles measured </a:t>
            </a:r>
            <a:r>
              <a:rPr lang="en-US" sz="2400" i="1" dirty="0">
                <a:solidFill>
                  <a:schemeClr val="dk1"/>
                </a:solidFill>
                <a:latin typeface="+mn-lt"/>
                <a:sym typeface="Arial"/>
              </a:rPr>
              <a:t>c</a:t>
            </a:r>
            <a:r>
              <a:rPr lang="en-US" sz="100" i="1" dirty="0">
                <a:solidFill>
                  <a:schemeClr val="dk1"/>
                </a:solidFill>
                <a:latin typeface="+mn-lt"/>
                <a:sym typeface="Arial"/>
              </a:rPr>
              <a:t> </a:t>
            </a:r>
            <a:r>
              <a:rPr lang="en-US" sz="2400" i="1" dirty="0" err="1">
                <a:solidFill>
                  <a:schemeClr val="dk1"/>
                </a:solidFill>
                <a:latin typeface="+mn-lt"/>
                <a:sym typeface="Arial"/>
              </a:rPr>
              <a:t>c</a:t>
            </a:r>
            <a:r>
              <a:rPr lang="en-US" sz="100" i="1" dirty="0">
                <a:solidFill>
                  <a:schemeClr val="dk1"/>
                </a:solidFill>
                <a:latin typeface="+mn-lt"/>
                <a:sym typeface="Arial"/>
              </a:rPr>
              <a:t> </a:t>
            </a:r>
            <a:r>
              <a:rPr lang="en-US" sz="2400" i="1" dirty="0">
                <a:solidFill>
                  <a:schemeClr val="dk1"/>
                </a:solidFill>
                <a:latin typeface="+mn-lt"/>
                <a:sym typeface="Arial"/>
              </a:rPr>
              <a:t>w</a:t>
            </a:r>
            <a:r>
              <a:rPr lang="en-US" sz="2400" dirty="0">
                <a:solidFill>
                  <a:schemeClr val="dk1"/>
                </a:solidFill>
                <a:latin typeface="+mn-lt"/>
                <a:sym typeface="Arial"/>
              </a:rPr>
              <a:t> from</a:t>
            </a:r>
            <a:endParaRPr lang="en-AU" sz="2400" dirty="0">
              <a:solidFill>
                <a:schemeClr val="dk1"/>
              </a:solidFill>
              <a:latin typeface="+mn-lt"/>
              <a:sym typeface="Arial"/>
            </a:endParaRPr>
          </a:p>
        </p:txBody>
      </p:sp>
      <p:graphicFrame>
        <p:nvGraphicFramePr>
          <p:cNvPr id="78858" name="Object 19" descr="Plus vector x.">
            <a:extLst>
              <a:ext uri="{FF2B5EF4-FFF2-40B4-BE49-F238E27FC236}">
                <a16:creationId xmlns:a16="http://schemas.microsoft.com/office/drawing/2014/main" xmlns="" id="{7777FA19-2B22-4E02-93D0-C90F75739217}"/>
              </a:ext>
            </a:extLst>
          </p:cNvPr>
          <p:cNvGraphicFramePr>
            <a:graphicFrameLocks noChangeAspect="1"/>
          </p:cNvGraphicFramePr>
          <p:nvPr/>
        </p:nvGraphicFramePr>
        <p:xfrm>
          <a:off x="7573963" y="2398713"/>
          <a:ext cx="576262" cy="409575"/>
        </p:xfrm>
        <a:graphic>
          <a:graphicData uri="http://schemas.openxmlformats.org/presentationml/2006/ole">
            <mc:AlternateContent xmlns:mc="http://schemas.openxmlformats.org/markup-compatibility/2006">
              <mc:Choice xmlns:v="urn:schemas-microsoft-com:vml" Requires="v">
                <p:oleObj spid="_x0000_s8196" name="Equation" r:id="rId7" imgW="304536" imgH="215713" progId="Equation.DSMT4">
                  <p:embed/>
                </p:oleObj>
              </mc:Choice>
              <mc:Fallback>
                <p:oleObj name="Equation" r:id="rId7" imgW="304536" imgH="215713" progId="Equation.DSMT4">
                  <p:embed/>
                  <p:pic>
                    <p:nvPicPr>
                      <p:cNvPr id="0" name="Object 19" descr="Plus vector x."/>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73963" y="2398713"/>
                        <a:ext cx="57626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9" name="Content Placeholder 15">
            <a:extLst>
              <a:ext uri="{FF2B5EF4-FFF2-40B4-BE49-F238E27FC236}">
                <a16:creationId xmlns:a16="http://schemas.microsoft.com/office/drawing/2014/main" xmlns="" id="{B8041573-561D-4EDA-8E08-E0184F060BD3}"/>
              </a:ext>
            </a:extLst>
          </p:cNvPr>
          <p:cNvSpPr txBox="1">
            <a:spLocks noGrp="1" noChangeArrowheads="1"/>
          </p:cNvSpPr>
          <p:nvPr>
            <p:ph sz="quarter" idx="19"/>
          </p:nvPr>
        </p:nvSpPr>
        <p:spPr>
          <a:xfrm>
            <a:off x="454025" y="2836863"/>
            <a:ext cx="3805238" cy="376237"/>
          </a:xfrm>
        </p:spPr>
        <p:txBody>
          <a:bodyPr lIns="0" tIns="0" rIns="0" bIns="0"/>
          <a:lstStyle/>
          <a:p>
            <a:pPr eaLnBrk="1" hangingPunct="1">
              <a:spcBef>
                <a:spcPts val="1500"/>
              </a:spcBef>
              <a:buClr>
                <a:srgbClr val="007FA3"/>
              </a:buClr>
            </a:pPr>
            <a:r>
              <a:rPr lang="en-US" altLang="en-US" sz="2400">
                <a:latin typeface="Arial" panose="020B0604020202020204" pitchFamily="34" charset="0"/>
                <a:cs typeface="Arial" panose="020B0604020202020204" pitchFamily="34" charset="0"/>
              </a:rPr>
              <a:t>What is the resultant vector</a:t>
            </a:r>
            <a:endParaRPr lang="en-AU" altLang="en-US" sz="2400">
              <a:latin typeface="Arial" panose="020B0604020202020204" pitchFamily="34" charset="0"/>
              <a:cs typeface="Arial" panose="020B0604020202020204" pitchFamily="34" charset="0"/>
            </a:endParaRPr>
          </a:p>
        </p:txBody>
      </p:sp>
      <p:graphicFrame>
        <p:nvGraphicFramePr>
          <p:cNvPr id="78860" name="Object 20" descr="Vector R.">
            <a:extLst>
              <a:ext uri="{FF2B5EF4-FFF2-40B4-BE49-F238E27FC236}">
                <a16:creationId xmlns:a16="http://schemas.microsoft.com/office/drawing/2014/main" xmlns="" id="{AF152FDE-7482-40BD-88B5-0DAAD1C21776}"/>
              </a:ext>
            </a:extLst>
          </p:cNvPr>
          <p:cNvGraphicFramePr>
            <a:graphicFrameLocks noChangeAspect="1"/>
          </p:cNvGraphicFramePr>
          <p:nvPr/>
        </p:nvGraphicFramePr>
        <p:xfrm>
          <a:off x="4303713" y="2817813"/>
          <a:ext cx="501650" cy="381000"/>
        </p:xfrm>
        <a:graphic>
          <a:graphicData uri="http://schemas.openxmlformats.org/presentationml/2006/ole">
            <mc:AlternateContent xmlns:mc="http://schemas.openxmlformats.org/markup-compatibility/2006">
              <mc:Choice xmlns:v="urn:schemas-microsoft-com:vml" Requires="v">
                <p:oleObj spid="_x0000_s8197" name="Equation" r:id="rId9" imgW="266469" imgH="203024" progId="Equation.DSMT4">
                  <p:embed/>
                </p:oleObj>
              </mc:Choice>
              <mc:Fallback>
                <p:oleObj name="Equation" r:id="rId9" imgW="266469" imgH="203024" progId="Equation.DSMT4">
                  <p:embed/>
                  <p:pic>
                    <p:nvPicPr>
                      <p:cNvPr id="0" name="Object 20" descr="Vector 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3713" y="2817813"/>
                        <a:ext cx="501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8861" name="Picture 21" descr="A diagram shows adding two vectors graphically. The graph shows vector A, magnitude 50 c m, 30-degree angle from the horizontal in first quadrant. A rectangle is formed in the first quadrant by vector A, A sub x, A sub y. Vector B, magnitude 35 c m, 110-degree angle from the horizontal, is in the second quadrant. Another rectangle is formed in the second quadrant by vector B, B sub y, and B sub x. Note that B sub x is negative. Another graph shows vector A extending from origin at its tail into the first quadrant. Vector B extends from the tip of vector A up and toward the left. Vector R = vector A + vector B. R sub y is on the y axis. R sub y = A sub y + B sub y. R sub x is on the x axis. R sub x = A sub x + B sub x.">
            <a:extLst>
              <a:ext uri="{FF2B5EF4-FFF2-40B4-BE49-F238E27FC236}">
                <a16:creationId xmlns:a16="http://schemas.microsoft.com/office/drawing/2014/main" xmlns="" id="{7B3DE796-3A09-403F-B7CC-7FABC2DA06A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b="4703"/>
          <a:stretch>
            <a:fillRect/>
          </a:stretch>
        </p:blipFill>
        <p:spPr bwMode="auto">
          <a:xfrm>
            <a:off x="1312863" y="3359150"/>
            <a:ext cx="6518275"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a:extLst>
              <a:ext uri="{FF2B5EF4-FFF2-40B4-BE49-F238E27FC236}">
                <a16:creationId xmlns:a16="http://schemas.microsoft.com/office/drawing/2014/main" xmlns="" id="{1F2E7EC2-B87B-4EBF-9B70-75CB5DFF41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2500" t="16000" r="54514" b="10001"/>
          <a:stretch>
            <a:fillRect/>
          </a:stretch>
        </p:blipFill>
        <p:spPr bwMode="auto">
          <a:xfrm>
            <a:off x="0" y="0"/>
            <a:ext cx="8763000" cy="682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899" name="TextBox 1">
            <a:extLst>
              <a:ext uri="{FF2B5EF4-FFF2-40B4-BE49-F238E27FC236}">
                <a16:creationId xmlns:a16="http://schemas.microsoft.com/office/drawing/2014/main" xmlns="" id="{8C431A1D-0716-4AEF-BFF4-7CEB7D5F4F63}"/>
              </a:ext>
            </a:extLst>
          </p:cNvPr>
          <p:cNvSpPr txBox="1">
            <a:spLocks noChangeArrowheads="1"/>
          </p:cNvSpPr>
          <p:nvPr/>
        </p:nvSpPr>
        <p:spPr bwMode="auto">
          <a:xfrm>
            <a:off x="1371600" y="0"/>
            <a:ext cx="2122488"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similar to1-43)</a:t>
            </a:r>
          </a:p>
        </p:txBody>
      </p:sp>
      <p:sp>
        <p:nvSpPr>
          <p:cNvPr id="80900" name="TextBox 2">
            <a:extLst>
              <a:ext uri="{FF2B5EF4-FFF2-40B4-BE49-F238E27FC236}">
                <a16:creationId xmlns:a16="http://schemas.microsoft.com/office/drawing/2014/main" xmlns="" id="{12009B5A-F019-4AC1-9FCF-C2B064E0ACF5}"/>
              </a:ext>
            </a:extLst>
          </p:cNvPr>
          <p:cNvSpPr txBox="1">
            <a:spLocks noChangeArrowheads="1"/>
          </p:cNvSpPr>
          <p:nvPr/>
        </p:nvSpPr>
        <p:spPr bwMode="auto">
          <a:xfrm>
            <a:off x="2149475" y="609600"/>
            <a:ext cx="15462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200"/>
              <a:t>flying 115 miles more</a:t>
            </a:r>
          </a:p>
        </p:txBody>
      </p:sp>
      <p:sp>
        <p:nvSpPr>
          <p:cNvPr id="80901" name="TextBox 3">
            <a:extLst>
              <a:ext uri="{FF2B5EF4-FFF2-40B4-BE49-F238E27FC236}">
                <a16:creationId xmlns:a16="http://schemas.microsoft.com/office/drawing/2014/main" xmlns="" id="{37E5F043-8A68-40C5-B869-67FF9AA7C84F}"/>
              </a:ext>
            </a:extLst>
          </p:cNvPr>
          <p:cNvSpPr txBox="1">
            <a:spLocks noChangeArrowheads="1"/>
          </p:cNvSpPr>
          <p:nvPr/>
        </p:nvSpPr>
        <p:spPr bwMode="auto">
          <a:xfrm flipV="1">
            <a:off x="2844800" y="785813"/>
            <a:ext cx="3381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t>v</a:t>
            </a:r>
          </a:p>
        </p:txBody>
      </p:sp>
      <p:sp>
        <p:nvSpPr>
          <p:cNvPr id="80902" name="TextBox 1">
            <a:extLst>
              <a:ext uri="{FF2B5EF4-FFF2-40B4-BE49-F238E27FC236}">
                <a16:creationId xmlns:a16="http://schemas.microsoft.com/office/drawing/2014/main" xmlns="" id="{5CE632A0-F9D3-4977-8BE1-5730956488E4}"/>
              </a:ext>
            </a:extLst>
          </p:cNvPr>
          <p:cNvSpPr txBox="1">
            <a:spLocks noChangeArrowheads="1"/>
          </p:cNvSpPr>
          <p:nvPr/>
        </p:nvSpPr>
        <p:spPr bwMode="auto">
          <a:xfrm>
            <a:off x="4495800" y="6364288"/>
            <a:ext cx="33893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or </a:t>
            </a:r>
            <a:r>
              <a:rPr lang="en-US" altLang="en-US" sz="2400">
                <a:sym typeface="Symbol" panose="05050102010706020507" pitchFamily="18" charset="2"/>
              </a:rPr>
              <a:t>=</a:t>
            </a:r>
            <a:r>
              <a:rPr lang="en-US" altLang="en-US" sz="2400"/>
              <a:t>19 deg. south of east</a:t>
            </a:r>
          </a:p>
        </p:txBody>
      </p:sp>
      <p:sp>
        <p:nvSpPr>
          <p:cNvPr id="2" name="Freeform 1">
            <a:extLst>
              <a:ext uri="{FF2B5EF4-FFF2-40B4-BE49-F238E27FC236}">
                <a16:creationId xmlns:a16="http://schemas.microsoft.com/office/drawing/2014/main" xmlns="" id="{B134E0DD-6FFE-4E42-824C-CDEA88A5771A}"/>
              </a:ext>
            </a:extLst>
          </p:cNvPr>
          <p:cNvSpPr/>
          <p:nvPr/>
        </p:nvSpPr>
        <p:spPr>
          <a:xfrm>
            <a:off x="1892300" y="4851400"/>
            <a:ext cx="76200" cy="158750"/>
          </a:xfrm>
          <a:custGeom>
            <a:avLst/>
            <a:gdLst/>
            <a:ahLst/>
            <a:cxnLst/>
            <a:rect l="0" t="0" r="0" b="0"/>
            <a:pathLst>
              <a:path w="76201" h="158751">
                <a:moveTo>
                  <a:pt x="63500" y="44450"/>
                </a:moveTo>
                <a:lnTo>
                  <a:pt x="63500" y="50800"/>
                </a:lnTo>
                <a:lnTo>
                  <a:pt x="63500" y="50800"/>
                </a:lnTo>
                <a:lnTo>
                  <a:pt x="63500" y="50800"/>
                </a:lnTo>
                <a:lnTo>
                  <a:pt x="63500" y="50800"/>
                </a:lnTo>
                <a:lnTo>
                  <a:pt x="63500" y="50800"/>
                </a:lnTo>
                <a:lnTo>
                  <a:pt x="63500" y="50800"/>
                </a:lnTo>
                <a:lnTo>
                  <a:pt x="63500" y="50800"/>
                </a:lnTo>
                <a:lnTo>
                  <a:pt x="69850" y="50800"/>
                </a:lnTo>
                <a:lnTo>
                  <a:pt x="69850" y="50800"/>
                </a:lnTo>
                <a:lnTo>
                  <a:pt x="69850" y="44450"/>
                </a:lnTo>
                <a:lnTo>
                  <a:pt x="69850" y="44450"/>
                </a:lnTo>
                <a:lnTo>
                  <a:pt x="69850" y="38100"/>
                </a:lnTo>
                <a:lnTo>
                  <a:pt x="69850" y="38100"/>
                </a:lnTo>
                <a:lnTo>
                  <a:pt x="69850" y="38100"/>
                </a:lnTo>
                <a:lnTo>
                  <a:pt x="69850" y="38100"/>
                </a:lnTo>
                <a:lnTo>
                  <a:pt x="69850" y="31750"/>
                </a:lnTo>
                <a:lnTo>
                  <a:pt x="69850" y="31750"/>
                </a:lnTo>
                <a:lnTo>
                  <a:pt x="69850" y="31750"/>
                </a:lnTo>
                <a:lnTo>
                  <a:pt x="69850" y="31750"/>
                </a:lnTo>
                <a:lnTo>
                  <a:pt x="69850" y="25400"/>
                </a:lnTo>
                <a:lnTo>
                  <a:pt x="69850" y="25400"/>
                </a:lnTo>
                <a:lnTo>
                  <a:pt x="69850" y="25400"/>
                </a:lnTo>
                <a:lnTo>
                  <a:pt x="69850" y="25400"/>
                </a:lnTo>
                <a:lnTo>
                  <a:pt x="69850" y="25400"/>
                </a:lnTo>
                <a:lnTo>
                  <a:pt x="69850" y="25400"/>
                </a:lnTo>
                <a:lnTo>
                  <a:pt x="69850" y="25400"/>
                </a:lnTo>
                <a:lnTo>
                  <a:pt x="69850" y="25400"/>
                </a:lnTo>
                <a:lnTo>
                  <a:pt x="63500" y="25400"/>
                </a:lnTo>
                <a:lnTo>
                  <a:pt x="63500" y="25400"/>
                </a:lnTo>
                <a:lnTo>
                  <a:pt x="63500" y="25400"/>
                </a:lnTo>
                <a:lnTo>
                  <a:pt x="63500" y="25400"/>
                </a:lnTo>
                <a:lnTo>
                  <a:pt x="63500" y="25400"/>
                </a:lnTo>
                <a:lnTo>
                  <a:pt x="63500" y="25400"/>
                </a:lnTo>
                <a:lnTo>
                  <a:pt x="63500" y="25400"/>
                </a:lnTo>
                <a:lnTo>
                  <a:pt x="63500" y="25400"/>
                </a:lnTo>
                <a:lnTo>
                  <a:pt x="63500" y="25400"/>
                </a:lnTo>
                <a:lnTo>
                  <a:pt x="63500" y="25400"/>
                </a:lnTo>
                <a:lnTo>
                  <a:pt x="63500" y="25400"/>
                </a:lnTo>
                <a:lnTo>
                  <a:pt x="63500" y="25400"/>
                </a:lnTo>
                <a:lnTo>
                  <a:pt x="63500" y="25400"/>
                </a:lnTo>
                <a:lnTo>
                  <a:pt x="63500" y="25400"/>
                </a:lnTo>
                <a:lnTo>
                  <a:pt x="63500" y="25400"/>
                </a:lnTo>
                <a:lnTo>
                  <a:pt x="63500" y="25400"/>
                </a:lnTo>
                <a:lnTo>
                  <a:pt x="63500" y="25400"/>
                </a:lnTo>
                <a:lnTo>
                  <a:pt x="63500" y="25400"/>
                </a:lnTo>
                <a:lnTo>
                  <a:pt x="63500" y="25400"/>
                </a:lnTo>
                <a:lnTo>
                  <a:pt x="63500" y="25400"/>
                </a:lnTo>
                <a:lnTo>
                  <a:pt x="63500" y="25400"/>
                </a:lnTo>
                <a:lnTo>
                  <a:pt x="63500" y="19050"/>
                </a:lnTo>
                <a:lnTo>
                  <a:pt x="63500" y="19050"/>
                </a:lnTo>
                <a:lnTo>
                  <a:pt x="69850" y="19050"/>
                </a:lnTo>
                <a:lnTo>
                  <a:pt x="69850" y="19050"/>
                </a:lnTo>
                <a:lnTo>
                  <a:pt x="69850" y="12700"/>
                </a:lnTo>
                <a:lnTo>
                  <a:pt x="69850" y="12700"/>
                </a:lnTo>
                <a:lnTo>
                  <a:pt x="69850" y="6350"/>
                </a:lnTo>
                <a:lnTo>
                  <a:pt x="69850" y="6350"/>
                </a:lnTo>
                <a:lnTo>
                  <a:pt x="76200" y="6350"/>
                </a:lnTo>
                <a:lnTo>
                  <a:pt x="76200" y="6350"/>
                </a:lnTo>
                <a:lnTo>
                  <a:pt x="76200" y="0"/>
                </a:lnTo>
                <a:lnTo>
                  <a:pt x="76200" y="0"/>
                </a:lnTo>
                <a:lnTo>
                  <a:pt x="76200" y="0"/>
                </a:lnTo>
                <a:lnTo>
                  <a:pt x="76200" y="0"/>
                </a:lnTo>
                <a:lnTo>
                  <a:pt x="69850" y="0"/>
                </a:lnTo>
                <a:lnTo>
                  <a:pt x="69850" y="0"/>
                </a:lnTo>
                <a:lnTo>
                  <a:pt x="69850" y="6350"/>
                </a:lnTo>
                <a:lnTo>
                  <a:pt x="69850" y="6350"/>
                </a:lnTo>
                <a:lnTo>
                  <a:pt x="69850" y="12700"/>
                </a:lnTo>
                <a:lnTo>
                  <a:pt x="63500" y="12700"/>
                </a:lnTo>
                <a:lnTo>
                  <a:pt x="63500" y="19050"/>
                </a:lnTo>
                <a:lnTo>
                  <a:pt x="63500" y="19050"/>
                </a:lnTo>
                <a:lnTo>
                  <a:pt x="63500" y="19050"/>
                </a:lnTo>
                <a:lnTo>
                  <a:pt x="63500" y="19050"/>
                </a:lnTo>
                <a:lnTo>
                  <a:pt x="63500" y="25400"/>
                </a:lnTo>
                <a:lnTo>
                  <a:pt x="63500" y="25400"/>
                </a:lnTo>
                <a:lnTo>
                  <a:pt x="63500" y="31750"/>
                </a:lnTo>
                <a:lnTo>
                  <a:pt x="63500" y="31750"/>
                </a:lnTo>
                <a:lnTo>
                  <a:pt x="63500" y="31750"/>
                </a:lnTo>
                <a:lnTo>
                  <a:pt x="63500" y="31750"/>
                </a:lnTo>
                <a:lnTo>
                  <a:pt x="63500" y="38100"/>
                </a:lnTo>
                <a:lnTo>
                  <a:pt x="63500" y="38100"/>
                </a:lnTo>
                <a:lnTo>
                  <a:pt x="63500" y="38100"/>
                </a:lnTo>
                <a:lnTo>
                  <a:pt x="63500" y="44450"/>
                </a:lnTo>
                <a:lnTo>
                  <a:pt x="69850" y="44450"/>
                </a:lnTo>
                <a:lnTo>
                  <a:pt x="69850" y="50800"/>
                </a:lnTo>
                <a:lnTo>
                  <a:pt x="69850" y="50800"/>
                </a:lnTo>
                <a:lnTo>
                  <a:pt x="69850" y="50800"/>
                </a:lnTo>
                <a:lnTo>
                  <a:pt x="69850" y="57150"/>
                </a:lnTo>
                <a:lnTo>
                  <a:pt x="63500" y="57150"/>
                </a:lnTo>
                <a:lnTo>
                  <a:pt x="63500" y="63500"/>
                </a:lnTo>
                <a:lnTo>
                  <a:pt x="63500" y="69850"/>
                </a:lnTo>
                <a:lnTo>
                  <a:pt x="63500" y="69850"/>
                </a:lnTo>
                <a:lnTo>
                  <a:pt x="57150" y="76200"/>
                </a:lnTo>
                <a:lnTo>
                  <a:pt x="57150" y="82550"/>
                </a:lnTo>
                <a:lnTo>
                  <a:pt x="50800" y="88900"/>
                </a:lnTo>
                <a:lnTo>
                  <a:pt x="50800" y="95250"/>
                </a:lnTo>
                <a:lnTo>
                  <a:pt x="44450" y="95250"/>
                </a:lnTo>
                <a:lnTo>
                  <a:pt x="38100" y="101600"/>
                </a:lnTo>
                <a:lnTo>
                  <a:pt x="38100" y="107950"/>
                </a:lnTo>
                <a:lnTo>
                  <a:pt x="31750" y="107950"/>
                </a:lnTo>
                <a:lnTo>
                  <a:pt x="31750" y="114300"/>
                </a:lnTo>
                <a:lnTo>
                  <a:pt x="31750" y="114300"/>
                </a:lnTo>
                <a:lnTo>
                  <a:pt x="31750" y="114300"/>
                </a:lnTo>
                <a:lnTo>
                  <a:pt x="31750" y="114300"/>
                </a:lnTo>
                <a:lnTo>
                  <a:pt x="25400" y="120650"/>
                </a:lnTo>
                <a:lnTo>
                  <a:pt x="25400" y="120650"/>
                </a:lnTo>
                <a:lnTo>
                  <a:pt x="25400" y="120650"/>
                </a:lnTo>
                <a:lnTo>
                  <a:pt x="25400" y="120650"/>
                </a:lnTo>
                <a:lnTo>
                  <a:pt x="25400" y="120650"/>
                </a:lnTo>
                <a:lnTo>
                  <a:pt x="19050" y="127000"/>
                </a:lnTo>
                <a:lnTo>
                  <a:pt x="19050" y="127000"/>
                </a:lnTo>
                <a:lnTo>
                  <a:pt x="19050" y="127000"/>
                </a:lnTo>
                <a:lnTo>
                  <a:pt x="19050" y="127000"/>
                </a:lnTo>
                <a:lnTo>
                  <a:pt x="19050" y="127000"/>
                </a:lnTo>
                <a:lnTo>
                  <a:pt x="19050" y="127000"/>
                </a:lnTo>
                <a:lnTo>
                  <a:pt x="19050" y="127000"/>
                </a:lnTo>
                <a:lnTo>
                  <a:pt x="19050" y="127000"/>
                </a:lnTo>
                <a:lnTo>
                  <a:pt x="19050" y="127000"/>
                </a:lnTo>
                <a:lnTo>
                  <a:pt x="19050" y="127000"/>
                </a:lnTo>
                <a:lnTo>
                  <a:pt x="19050" y="127000"/>
                </a:lnTo>
                <a:lnTo>
                  <a:pt x="19050" y="127000"/>
                </a:lnTo>
                <a:lnTo>
                  <a:pt x="19050" y="127000"/>
                </a:lnTo>
                <a:lnTo>
                  <a:pt x="19050" y="127000"/>
                </a:lnTo>
                <a:lnTo>
                  <a:pt x="12700" y="133350"/>
                </a:lnTo>
                <a:lnTo>
                  <a:pt x="12700" y="133350"/>
                </a:lnTo>
                <a:lnTo>
                  <a:pt x="12700" y="133350"/>
                </a:lnTo>
                <a:lnTo>
                  <a:pt x="12700" y="133350"/>
                </a:lnTo>
                <a:lnTo>
                  <a:pt x="12700" y="133350"/>
                </a:lnTo>
                <a:lnTo>
                  <a:pt x="12700" y="133350"/>
                </a:lnTo>
                <a:lnTo>
                  <a:pt x="12700" y="133350"/>
                </a:lnTo>
                <a:lnTo>
                  <a:pt x="12700" y="133350"/>
                </a:lnTo>
                <a:lnTo>
                  <a:pt x="12700" y="133350"/>
                </a:lnTo>
                <a:lnTo>
                  <a:pt x="12700" y="133350"/>
                </a:lnTo>
                <a:lnTo>
                  <a:pt x="12700" y="133350"/>
                </a:lnTo>
                <a:lnTo>
                  <a:pt x="12700" y="133350"/>
                </a:lnTo>
                <a:lnTo>
                  <a:pt x="12700" y="133350"/>
                </a:lnTo>
                <a:lnTo>
                  <a:pt x="12700" y="133350"/>
                </a:lnTo>
                <a:lnTo>
                  <a:pt x="12700" y="133350"/>
                </a:lnTo>
                <a:lnTo>
                  <a:pt x="12700" y="133350"/>
                </a:lnTo>
                <a:lnTo>
                  <a:pt x="12700" y="133350"/>
                </a:lnTo>
                <a:lnTo>
                  <a:pt x="12700" y="133350"/>
                </a:lnTo>
                <a:lnTo>
                  <a:pt x="12700" y="133350"/>
                </a:lnTo>
                <a:lnTo>
                  <a:pt x="12700" y="139700"/>
                </a:lnTo>
                <a:lnTo>
                  <a:pt x="12700" y="139700"/>
                </a:lnTo>
                <a:lnTo>
                  <a:pt x="12700" y="139700"/>
                </a:lnTo>
                <a:lnTo>
                  <a:pt x="12700" y="139700"/>
                </a:lnTo>
                <a:lnTo>
                  <a:pt x="12700" y="146050"/>
                </a:lnTo>
                <a:lnTo>
                  <a:pt x="12700" y="146050"/>
                </a:lnTo>
                <a:lnTo>
                  <a:pt x="6350" y="152400"/>
                </a:lnTo>
                <a:lnTo>
                  <a:pt x="6350" y="152400"/>
                </a:lnTo>
                <a:lnTo>
                  <a:pt x="6350" y="152400"/>
                </a:lnTo>
                <a:lnTo>
                  <a:pt x="0" y="158750"/>
                </a:lnTo>
                <a:lnTo>
                  <a:pt x="0" y="158750"/>
                </a:lnTo>
                <a:lnTo>
                  <a:pt x="0" y="158750"/>
                </a:lnTo>
                <a:lnTo>
                  <a:pt x="0" y="158750"/>
                </a:lnTo>
                <a:lnTo>
                  <a:pt x="0" y="158750"/>
                </a:lnTo>
                <a:lnTo>
                  <a:pt x="0" y="158750"/>
                </a:lnTo>
                <a:lnTo>
                  <a:pt x="0" y="158750"/>
                </a:lnTo>
                <a:lnTo>
                  <a:pt x="0" y="158750"/>
                </a:lnTo>
                <a:lnTo>
                  <a:pt x="0" y="158750"/>
                </a:lnTo>
                <a:lnTo>
                  <a:pt x="0" y="158750"/>
                </a:lnTo>
                <a:lnTo>
                  <a:pt x="0" y="152400"/>
                </a:lnTo>
                <a:lnTo>
                  <a:pt x="0" y="152400"/>
                </a:lnTo>
                <a:lnTo>
                  <a:pt x="6350" y="152400"/>
                </a:lnTo>
                <a:lnTo>
                  <a:pt x="6350" y="146050"/>
                </a:lnTo>
                <a:lnTo>
                  <a:pt x="6350" y="146050"/>
                </a:lnTo>
                <a:lnTo>
                  <a:pt x="6350" y="146050"/>
                </a:lnTo>
                <a:lnTo>
                  <a:pt x="6350" y="146050"/>
                </a:lnTo>
                <a:lnTo>
                  <a:pt x="12700" y="139700"/>
                </a:lnTo>
                <a:lnTo>
                  <a:pt x="12700" y="139700"/>
                </a:lnTo>
                <a:lnTo>
                  <a:pt x="12700" y="139700"/>
                </a:lnTo>
                <a:lnTo>
                  <a:pt x="12700" y="139700"/>
                </a:lnTo>
                <a:lnTo>
                  <a:pt x="12700" y="139700"/>
                </a:lnTo>
                <a:lnTo>
                  <a:pt x="12700" y="139700"/>
                </a:lnTo>
                <a:lnTo>
                  <a:pt x="12700" y="139700"/>
                </a:lnTo>
                <a:lnTo>
                  <a:pt x="12700" y="133350"/>
                </a:lnTo>
                <a:lnTo>
                  <a:pt x="12700" y="133350"/>
                </a:lnTo>
                <a:lnTo>
                  <a:pt x="12700" y="133350"/>
                </a:lnTo>
                <a:lnTo>
                  <a:pt x="12700" y="127000"/>
                </a:lnTo>
                <a:lnTo>
                  <a:pt x="12700" y="127000"/>
                </a:lnTo>
                <a:lnTo>
                  <a:pt x="12700" y="127000"/>
                </a:lnTo>
                <a:lnTo>
                  <a:pt x="19050" y="120650"/>
                </a:lnTo>
                <a:lnTo>
                  <a:pt x="19050" y="120650"/>
                </a:lnTo>
                <a:lnTo>
                  <a:pt x="19050" y="114300"/>
                </a:lnTo>
                <a:lnTo>
                  <a:pt x="19050" y="114300"/>
                </a:lnTo>
                <a:lnTo>
                  <a:pt x="25400" y="107950"/>
                </a:lnTo>
                <a:lnTo>
                  <a:pt x="25400" y="101600"/>
                </a:lnTo>
                <a:lnTo>
                  <a:pt x="25400" y="101600"/>
                </a:lnTo>
                <a:lnTo>
                  <a:pt x="25400" y="95250"/>
                </a:lnTo>
                <a:lnTo>
                  <a:pt x="31750" y="95250"/>
                </a:lnTo>
                <a:lnTo>
                  <a:pt x="31750" y="88900"/>
                </a:lnTo>
                <a:lnTo>
                  <a:pt x="31750" y="88900"/>
                </a:lnTo>
                <a:lnTo>
                  <a:pt x="31750" y="82550"/>
                </a:lnTo>
                <a:lnTo>
                  <a:pt x="31750" y="82550"/>
                </a:lnTo>
                <a:lnTo>
                  <a:pt x="38100" y="76200"/>
                </a:lnTo>
                <a:lnTo>
                  <a:pt x="38100" y="69850"/>
                </a:lnTo>
                <a:lnTo>
                  <a:pt x="38100" y="69850"/>
                </a:lnTo>
                <a:lnTo>
                  <a:pt x="38100" y="63500"/>
                </a:lnTo>
                <a:lnTo>
                  <a:pt x="44450" y="63500"/>
                </a:lnTo>
                <a:lnTo>
                  <a:pt x="44450" y="57150"/>
                </a:lnTo>
                <a:lnTo>
                  <a:pt x="44450" y="50800"/>
                </a:lnTo>
                <a:lnTo>
                  <a:pt x="44450" y="50800"/>
                </a:lnTo>
                <a:lnTo>
                  <a:pt x="44450" y="44450"/>
                </a:lnTo>
                <a:lnTo>
                  <a:pt x="44450" y="38100"/>
                </a:lnTo>
                <a:lnTo>
                  <a:pt x="44450" y="38100"/>
                </a:lnTo>
                <a:lnTo>
                  <a:pt x="44450" y="38100"/>
                </a:lnTo>
                <a:lnTo>
                  <a:pt x="44450" y="31750"/>
                </a:lnTo>
                <a:lnTo>
                  <a:pt x="44450" y="31750"/>
                </a:lnTo>
                <a:lnTo>
                  <a:pt x="44450" y="31750"/>
                </a:lnTo>
                <a:lnTo>
                  <a:pt x="44450" y="31750"/>
                </a:lnTo>
                <a:lnTo>
                  <a:pt x="38100" y="25400"/>
                </a:lnTo>
                <a:lnTo>
                  <a:pt x="38100" y="25400"/>
                </a:lnTo>
                <a:lnTo>
                  <a:pt x="38100" y="25400"/>
                </a:lnTo>
                <a:lnTo>
                  <a:pt x="38100" y="25400"/>
                </a:lnTo>
                <a:lnTo>
                  <a:pt x="38100" y="19050"/>
                </a:lnTo>
                <a:lnTo>
                  <a:pt x="38100" y="19050"/>
                </a:lnTo>
                <a:lnTo>
                  <a:pt x="38100" y="19050"/>
                </a:lnTo>
                <a:lnTo>
                  <a:pt x="38100" y="19050"/>
                </a:lnTo>
                <a:lnTo>
                  <a:pt x="38100" y="19050"/>
                </a:lnTo>
                <a:lnTo>
                  <a:pt x="38100" y="19050"/>
                </a:lnTo>
                <a:lnTo>
                  <a:pt x="38100" y="12700"/>
                </a:lnTo>
                <a:lnTo>
                  <a:pt x="38100" y="12700"/>
                </a:lnTo>
                <a:lnTo>
                  <a:pt x="38100" y="12700"/>
                </a:lnTo>
                <a:lnTo>
                  <a:pt x="38100" y="12700"/>
                </a:lnTo>
                <a:lnTo>
                  <a:pt x="38100" y="12700"/>
                </a:lnTo>
                <a:lnTo>
                  <a:pt x="38100" y="12700"/>
                </a:lnTo>
                <a:lnTo>
                  <a:pt x="38100" y="12700"/>
                </a:lnTo>
                <a:lnTo>
                  <a:pt x="38100" y="6350"/>
                </a:lnTo>
                <a:lnTo>
                  <a:pt x="38100" y="6350"/>
                </a:lnTo>
                <a:lnTo>
                  <a:pt x="38100" y="6350"/>
                </a:lnTo>
                <a:lnTo>
                  <a:pt x="38100" y="6350"/>
                </a:lnTo>
                <a:lnTo>
                  <a:pt x="38100" y="6350"/>
                </a:lnTo>
                <a:lnTo>
                  <a:pt x="38100" y="6350"/>
                </a:lnTo>
                <a:lnTo>
                  <a:pt x="38100" y="6350"/>
                </a:lnTo>
                <a:lnTo>
                  <a:pt x="38100" y="6350"/>
                </a:lnTo>
                <a:lnTo>
                  <a:pt x="38100" y="6350"/>
                </a:lnTo>
                <a:lnTo>
                  <a:pt x="38100" y="6350"/>
                </a:lnTo>
                <a:lnTo>
                  <a:pt x="38100" y="6350"/>
                </a:lnTo>
                <a:lnTo>
                  <a:pt x="38100" y="6350"/>
                </a:lnTo>
                <a:lnTo>
                  <a:pt x="38100" y="6350"/>
                </a:lnTo>
                <a:lnTo>
                  <a:pt x="38100" y="6350"/>
                </a:lnTo>
                <a:lnTo>
                  <a:pt x="38100" y="6350"/>
                </a:lnTo>
                <a:lnTo>
                  <a:pt x="38100" y="6350"/>
                </a:lnTo>
                <a:lnTo>
                  <a:pt x="38100" y="6350"/>
                </a:lnTo>
                <a:lnTo>
                  <a:pt x="38100" y="6350"/>
                </a:lnTo>
                <a:lnTo>
                  <a:pt x="38100" y="6350"/>
                </a:lnTo>
                <a:lnTo>
                  <a:pt x="44450" y="6350"/>
                </a:lnTo>
                <a:lnTo>
                  <a:pt x="44450" y="6350"/>
                </a:lnTo>
                <a:lnTo>
                  <a:pt x="44450" y="6350"/>
                </a:lnTo>
                <a:lnTo>
                  <a:pt x="44450" y="6350"/>
                </a:lnTo>
                <a:lnTo>
                  <a:pt x="44450" y="6350"/>
                </a:lnTo>
                <a:lnTo>
                  <a:pt x="44450" y="6350"/>
                </a:lnTo>
                <a:lnTo>
                  <a:pt x="44450" y="6350"/>
                </a:lnTo>
                <a:lnTo>
                  <a:pt x="44450" y="6350"/>
                </a:lnTo>
                <a:lnTo>
                  <a:pt x="44450" y="0"/>
                </a:lnTo>
                <a:lnTo>
                  <a:pt x="44450" y="0"/>
                </a:lnTo>
                <a:lnTo>
                  <a:pt x="44450" y="0"/>
                </a:lnTo>
                <a:lnTo>
                  <a:pt x="44450" y="0"/>
                </a:lnTo>
                <a:lnTo>
                  <a:pt x="44450" y="6350"/>
                </a:lnTo>
                <a:lnTo>
                  <a:pt x="44450" y="6350"/>
                </a:lnTo>
                <a:lnTo>
                  <a:pt x="44450" y="6350"/>
                </a:lnTo>
                <a:lnTo>
                  <a:pt x="44450" y="12700"/>
                </a:lnTo>
                <a:lnTo>
                  <a:pt x="44450" y="12700"/>
                </a:lnTo>
                <a:lnTo>
                  <a:pt x="44450" y="19050"/>
                </a:lnTo>
                <a:lnTo>
                  <a:pt x="44450" y="19050"/>
                </a:lnTo>
                <a:lnTo>
                  <a:pt x="44450" y="19050"/>
                </a:lnTo>
                <a:lnTo>
                  <a:pt x="44450" y="190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 name="Freeform 2">
            <a:extLst>
              <a:ext uri="{FF2B5EF4-FFF2-40B4-BE49-F238E27FC236}">
                <a16:creationId xmlns:a16="http://schemas.microsoft.com/office/drawing/2014/main" xmlns="" id="{1D181542-D2CA-4F51-9C1E-EF01A7B1273D}"/>
              </a:ext>
            </a:extLst>
          </p:cNvPr>
          <p:cNvSpPr/>
          <p:nvPr/>
        </p:nvSpPr>
        <p:spPr>
          <a:xfrm>
            <a:off x="2108200" y="4895850"/>
            <a:ext cx="76200" cy="203200"/>
          </a:xfrm>
          <a:custGeom>
            <a:avLst/>
            <a:gdLst/>
            <a:ahLst/>
            <a:cxnLst/>
            <a:rect l="0" t="0" r="0" b="0"/>
            <a:pathLst>
              <a:path w="76201" h="203201">
                <a:moveTo>
                  <a:pt x="76200" y="0"/>
                </a:moveTo>
                <a:lnTo>
                  <a:pt x="76200" y="0"/>
                </a:lnTo>
                <a:lnTo>
                  <a:pt x="76200" y="0"/>
                </a:lnTo>
                <a:lnTo>
                  <a:pt x="76200" y="0"/>
                </a:lnTo>
                <a:lnTo>
                  <a:pt x="69850" y="0"/>
                </a:lnTo>
                <a:lnTo>
                  <a:pt x="69850" y="0"/>
                </a:lnTo>
                <a:lnTo>
                  <a:pt x="69850" y="0"/>
                </a:lnTo>
                <a:lnTo>
                  <a:pt x="69850" y="0"/>
                </a:lnTo>
                <a:lnTo>
                  <a:pt x="69850" y="0"/>
                </a:lnTo>
                <a:lnTo>
                  <a:pt x="69850" y="0"/>
                </a:lnTo>
                <a:lnTo>
                  <a:pt x="69850" y="0"/>
                </a:lnTo>
                <a:lnTo>
                  <a:pt x="69850" y="0"/>
                </a:lnTo>
                <a:lnTo>
                  <a:pt x="69850" y="0"/>
                </a:lnTo>
                <a:lnTo>
                  <a:pt x="69850" y="0"/>
                </a:lnTo>
                <a:lnTo>
                  <a:pt x="69850" y="0"/>
                </a:lnTo>
                <a:lnTo>
                  <a:pt x="69850" y="0"/>
                </a:lnTo>
                <a:lnTo>
                  <a:pt x="69850" y="0"/>
                </a:lnTo>
                <a:lnTo>
                  <a:pt x="69850" y="0"/>
                </a:lnTo>
                <a:lnTo>
                  <a:pt x="69850" y="6350"/>
                </a:lnTo>
                <a:lnTo>
                  <a:pt x="69850" y="6350"/>
                </a:lnTo>
                <a:lnTo>
                  <a:pt x="69850" y="12700"/>
                </a:lnTo>
                <a:lnTo>
                  <a:pt x="69850" y="12700"/>
                </a:lnTo>
                <a:lnTo>
                  <a:pt x="69850" y="19050"/>
                </a:lnTo>
                <a:lnTo>
                  <a:pt x="63500" y="25400"/>
                </a:lnTo>
                <a:lnTo>
                  <a:pt x="63500" y="38100"/>
                </a:lnTo>
                <a:lnTo>
                  <a:pt x="63500" y="44450"/>
                </a:lnTo>
                <a:lnTo>
                  <a:pt x="57150" y="57150"/>
                </a:lnTo>
                <a:lnTo>
                  <a:pt x="57150" y="69850"/>
                </a:lnTo>
                <a:lnTo>
                  <a:pt x="50800" y="82550"/>
                </a:lnTo>
                <a:lnTo>
                  <a:pt x="44450" y="101600"/>
                </a:lnTo>
                <a:lnTo>
                  <a:pt x="38100" y="114300"/>
                </a:lnTo>
                <a:lnTo>
                  <a:pt x="31750" y="127000"/>
                </a:lnTo>
                <a:lnTo>
                  <a:pt x="31750" y="146050"/>
                </a:lnTo>
                <a:lnTo>
                  <a:pt x="25400" y="158750"/>
                </a:lnTo>
                <a:lnTo>
                  <a:pt x="19050" y="165100"/>
                </a:lnTo>
                <a:lnTo>
                  <a:pt x="12700" y="177800"/>
                </a:lnTo>
                <a:lnTo>
                  <a:pt x="12700" y="190500"/>
                </a:lnTo>
                <a:lnTo>
                  <a:pt x="6350" y="190500"/>
                </a:lnTo>
                <a:lnTo>
                  <a:pt x="0" y="196850"/>
                </a:lnTo>
                <a:lnTo>
                  <a:pt x="0" y="203200"/>
                </a:lnTo>
                <a:lnTo>
                  <a:pt x="0" y="203200"/>
                </a:lnTo>
                <a:lnTo>
                  <a:pt x="0" y="203200"/>
                </a:lnTo>
                <a:lnTo>
                  <a:pt x="0" y="2032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 name="Freeform 3">
            <a:extLst>
              <a:ext uri="{FF2B5EF4-FFF2-40B4-BE49-F238E27FC236}">
                <a16:creationId xmlns:a16="http://schemas.microsoft.com/office/drawing/2014/main" xmlns="" id="{06250B52-75AA-4AC8-B9FE-06B81A7D4090}"/>
              </a:ext>
            </a:extLst>
          </p:cNvPr>
          <p:cNvSpPr/>
          <p:nvPr/>
        </p:nvSpPr>
        <p:spPr>
          <a:xfrm>
            <a:off x="2070100" y="4902200"/>
            <a:ext cx="165100" cy="114300"/>
          </a:xfrm>
          <a:custGeom>
            <a:avLst/>
            <a:gdLst/>
            <a:ahLst/>
            <a:cxnLst/>
            <a:rect l="0" t="0" r="0" b="0"/>
            <a:pathLst>
              <a:path w="165101" h="114301">
                <a:moveTo>
                  <a:pt x="19050" y="19050"/>
                </a:moveTo>
                <a:lnTo>
                  <a:pt x="19050" y="19050"/>
                </a:lnTo>
                <a:lnTo>
                  <a:pt x="19050" y="19050"/>
                </a:lnTo>
                <a:lnTo>
                  <a:pt x="19050" y="19050"/>
                </a:lnTo>
                <a:lnTo>
                  <a:pt x="19050" y="19050"/>
                </a:lnTo>
                <a:lnTo>
                  <a:pt x="19050" y="19050"/>
                </a:lnTo>
                <a:lnTo>
                  <a:pt x="19050" y="19050"/>
                </a:lnTo>
                <a:lnTo>
                  <a:pt x="19050" y="25400"/>
                </a:lnTo>
                <a:lnTo>
                  <a:pt x="19050" y="25400"/>
                </a:lnTo>
                <a:lnTo>
                  <a:pt x="19050" y="25400"/>
                </a:lnTo>
                <a:lnTo>
                  <a:pt x="19050" y="25400"/>
                </a:lnTo>
                <a:lnTo>
                  <a:pt x="12700" y="31750"/>
                </a:lnTo>
                <a:lnTo>
                  <a:pt x="12700" y="31750"/>
                </a:lnTo>
                <a:lnTo>
                  <a:pt x="12700" y="38100"/>
                </a:lnTo>
                <a:lnTo>
                  <a:pt x="12700" y="44450"/>
                </a:lnTo>
                <a:lnTo>
                  <a:pt x="6350" y="44450"/>
                </a:lnTo>
                <a:lnTo>
                  <a:pt x="6350" y="50800"/>
                </a:lnTo>
                <a:lnTo>
                  <a:pt x="6350" y="57150"/>
                </a:lnTo>
                <a:lnTo>
                  <a:pt x="6350" y="63500"/>
                </a:lnTo>
                <a:lnTo>
                  <a:pt x="6350" y="76200"/>
                </a:lnTo>
                <a:lnTo>
                  <a:pt x="0" y="82550"/>
                </a:lnTo>
                <a:lnTo>
                  <a:pt x="0" y="88900"/>
                </a:lnTo>
                <a:lnTo>
                  <a:pt x="6350" y="95250"/>
                </a:lnTo>
                <a:lnTo>
                  <a:pt x="6350" y="101600"/>
                </a:lnTo>
                <a:lnTo>
                  <a:pt x="12700" y="101600"/>
                </a:lnTo>
                <a:lnTo>
                  <a:pt x="19050" y="107950"/>
                </a:lnTo>
                <a:lnTo>
                  <a:pt x="25400" y="107950"/>
                </a:lnTo>
                <a:lnTo>
                  <a:pt x="31750" y="107950"/>
                </a:lnTo>
                <a:lnTo>
                  <a:pt x="38100" y="114300"/>
                </a:lnTo>
                <a:lnTo>
                  <a:pt x="50800" y="114300"/>
                </a:lnTo>
                <a:lnTo>
                  <a:pt x="57150" y="114300"/>
                </a:lnTo>
                <a:lnTo>
                  <a:pt x="63500" y="114300"/>
                </a:lnTo>
                <a:lnTo>
                  <a:pt x="69850" y="114300"/>
                </a:lnTo>
                <a:lnTo>
                  <a:pt x="76200" y="114300"/>
                </a:lnTo>
                <a:lnTo>
                  <a:pt x="82550" y="114300"/>
                </a:lnTo>
                <a:lnTo>
                  <a:pt x="88900" y="114300"/>
                </a:lnTo>
                <a:lnTo>
                  <a:pt x="95250" y="114300"/>
                </a:lnTo>
                <a:lnTo>
                  <a:pt x="95250" y="114300"/>
                </a:lnTo>
                <a:lnTo>
                  <a:pt x="101600" y="114300"/>
                </a:lnTo>
                <a:lnTo>
                  <a:pt x="107950" y="114300"/>
                </a:lnTo>
                <a:lnTo>
                  <a:pt x="107950" y="114300"/>
                </a:lnTo>
                <a:lnTo>
                  <a:pt x="114300" y="114300"/>
                </a:lnTo>
                <a:lnTo>
                  <a:pt x="120650" y="107950"/>
                </a:lnTo>
                <a:lnTo>
                  <a:pt x="120650" y="107950"/>
                </a:lnTo>
                <a:lnTo>
                  <a:pt x="127000" y="107950"/>
                </a:lnTo>
                <a:lnTo>
                  <a:pt x="127000" y="107950"/>
                </a:lnTo>
                <a:lnTo>
                  <a:pt x="133350" y="107950"/>
                </a:lnTo>
                <a:lnTo>
                  <a:pt x="139700" y="107950"/>
                </a:lnTo>
                <a:lnTo>
                  <a:pt x="146050" y="101600"/>
                </a:lnTo>
                <a:lnTo>
                  <a:pt x="146050" y="101600"/>
                </a:lnTo>
                <a:lnTo>
                  <a:pt x="152400" y="101600"/>
                </a:lnTo>
                <a:lnTo>
                  <a:pt x="152400" y="101600"/>
                </a:lnTo>
                <a:lnTo>
                  <a:pt x="158750" y="95250"/>
                </a:lnTo>
                <a:lnTo>
                  <a:pt x="158750" y="95250"/>
                </a:lnTo>
                <a:lnTo>
                  <a:pt x="158750" y="95250"/>
                </a:lnTo>
                <a:lnTo>
                  <a:pt x="158750" y="88900"/>
                </a:lnTo>
                <a:lnTo>
                  <a:pt x="165100" y="88900"/>
                </a:lnTo>
                <a:lnTo>
                  <a:pt x="165100" y="82550"/>
                </a:lnTo>
                <a:lnTo>
                  <a:pt x="165100" y="76200"/>
                </a:lnTo>
                <a:lnTo>
                  <a:pt x="165100" y="76200"/>
                </a:lnTo>
                <a:lnTo>
                  <a:pt x="165100" y="69850"/>
                </a:lnTo>
                <a:lnTo>
                  <a:pt x="165100" y="63500"/>
                </a:lnTo>
                <a:lnTo>
                  <a:pt x="165100" y="63500"/>
                </a:lnTo>
                <a:lnTo>
                  <a:pt x="165100" y="57150"/>
                </a:lnTo>
                <a:lnTo>
                  <a:pt x="158750" y="50800"/>
                </a:lnTo>
                <a:lnTo>
                  <a:pt x="158750" y="50800"/>
                </a:lnTo>
                <a:lnTo>
                  <a:pt x="158750" y="44450"/>
                </a:lnTo>
                <a:lnTo>
                  <a:pt x="152400" y="38100"/>
                </a:lnTo>
                <a:lnTo>
                  <a:pt x="152400" y="38100"/>
                </a:lnTo>
                <a:lnTo>
                  <a:pt x="146050" y="38100"/>
                </a:lnTo>
                <a:lnTo>
                  <a:pt x="139700" y="31750"/>
                </a:lnTo>
                <a:lnTo>
                  <a:pt x="133350" y="25400"/>
                </a:lnTo>
                <a:lnTo>
                  <a:pt x="127000" y="25400"/>
                </a:lnTo>
                <a:lnTo>
                  <a:pt x="127000" y="19050"/>
                </a:lnTo>
                <a:lnTo>
                  <a:pt x="120650" y="12700"/>
                </a:lnTo>
                <a:lnTo>
                  <a:pt x="114300" y="12700"/>
                </a:lnTo>
                <a:lnTo>
                  <a:pt x="107950" y="6350"/>
                </a:lnTo>
                <a:lnTo>
                  <a:pt x="101600" y="6350"/>
                </a:lnTo>
                <a:lnTo>
                  <a:pt x="95250" y="0"/>
                </a:lnTo>
                <a:lnTo>
                  <a:pt x="95250" y="0"/>
                </a:lnTo>
                <a:lnTo>
                  <a:pt x="88900" y="0"/>
                </a:lnTo>
                <a:lnTo>
                  <a:pt x="82550" y="0"/>
                </a:lnTo>
                <a:lnTo>
                  <a:pt x="76200" y="0"/>
                </a:lnTo>
                <a:lnTo>
                  <a:pt x="76200" y="0"/>
                </a:lnTo>
                <a:lnTo>
                  <a:pt x="69850" y="0"/>
                </a:lnTo>
                <a:lnTo>
                  <a:pt x="69850" y="0"/>
                </a:lnTo>
                <a:lnTo>
                  <a:pt x="69850" y="6350"/>
                </a:lnTo>
                <a:lnTo>
                  <a:pt x="63500" y="6350"/>
                </a:lnTo>
                <a:lnTo>
                  <a:pt x="57150" y="12700"/>
                </a:lnTo>
                <a:lnTo>
                  <a:pt x="57150" y="19050"/>
                </a:lnTo>
                <a:lnTo>
                  <a:pt x="50800" y="25400"/>
                </a:lnTo>
                <a:lnTo>
                  <a:pt x="44450" y="31750"/>
                </a:lnTo>
                <a:lnTo>
                  <a:pt x="44450" y="38100"/>
                </a:lnTo>
                <a:lnTo>
                  <a:pt x="38100" y="38100"/>
                </a:lnTo>
                <a:lnTo>
                  <a:pt x="38100" y="44450"/>
                </a:lnTo>
                <a:lnTo>
                  <a:pt x="31750" y="50800"/>
                </a:lnTo>
                <a:lnTo>
                  <a:pt x="31750" y="57150"/>
                </a:lnTo>
                <a:lnTo>
                  <a:pt x="25400" y="63500"/>
                </a:lnTo>
                <a:lnTo>
                  <a:pt x="25400" y="69850"/>
                </a:lnTo>
                <a:lnTo>
                  <a:pt x="25400" y="69850"/>
                </a:lnTo>
                <a:lnTo>
                  <a:pt x="25400" y="698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1026">
            <a:extLst>
              <a:ext uri="{FF2B5EF4-FFF2-40B4-BE49-F238E27FC236}">
                <a16:creationId xmlns:a16="http://schemas.microsoft.com/office/drawing/2014/main" xmlns="" id="{A2409A80-5AEA-415F-9547-5034DA4704E9}"/>
              </a:ext>
            </a:extLst>
          </p:cNvPr>
          <p:cNvSpPr>
            <a:spLocks noGrp="1" noChangeArrowheads="1"/>
          </p:cNvSpPr>
          <p:nvPr>
            <p:ph type="title"/>
          </p:nvPr>
        </p:nvSpPr>
        <p:spPr>
          <a:xfrm>
            <a:off x="609600" y="228600"/>
            <a:ext cx="7772400" cy="1143000"/>
          </a:xfrm>
        </p:spPr>
        <p:txBody>
          <a:bodyPr/>
          <a:lstStyle/>
          <a:p>
            <a:pPr eaLnBrk="1" hangingPunct="1"/>
            <a:r>
              <a:rPr lang="en-US" altLang="en-US"/>
              <a:t>Examples: vector or scalar?</a:t>
            </a:r>
          </a:p>
        </p:txBody>
      </p:sp>
      <p:sp>
        <p:nvSpPr>
          <p:cNvPr id="83971" name="Text Box 1027">
            <a:extLst>
              <a:ext uri="{FF2B5EF4-FFF2-40B4-BE49-F238E27FC236}">
                <a16:creationId xmlns:a16="http://schemas.microsoft.com/office/drawing/2014/main" xmlns="" id="{7481E337-A545-4C87-9660-965B38877A4B}"/>
              </a:ext>
            </a:extLst>
          </p:cNvPr>
          <p:cNvSpPr txBox="1">
            <a:spLocks noChangeArrowheads="1"/>
          </p:cNvSpPr>
          <p:nvPr/>
        </p:nvSpPr>
        <p:spPr bwMode="auto">
          <a:xfrm>
            <a:off x="1066800" y="1952625"/>
            <a:ext cx="3155950" cy="379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35000"/>
              </a:lnSpc>
              <a:spcBef>
                <a:spcPct val="0"/>
              </a:spcBef>
              <a:buFontTx/>
              <a:buNone/>
            </a:pPr>
            <a:r>
              <a:rPr lang="en-US" altLang="en-US" sz="3600"/>
              <a:t>1. Displacement</a:t>
            </a:r>
          </a:p>
          <a:p>
            <a:pPr eaLnBrk="1" hangingPunct="1">
              <a:lnSpc>
                <a:spcPct val="135000"/>
              </a:lnSpc>
              <a:spcBef>
                <a:spcPct val="0"/>
              </a:spcBef>
              <a:buFontTx/>
              <a:buNone/>
            </a:pPr>
            <a:r>
              <a:rPr lang="en-US" altLang="en-US" sz="3600"/>
              <a:t>2. Velocity</a:t>
            </a:r>
          </a:p>
          <a:p>
            <a:pPr eaLnBrk="1" hangingPunct="1">
              <a:lnSpc>
                <a:spcPct val="135000"/>
              </a:lnSpc>
              <a:spcBef>
                <a:spcPct val="0"/>
              </a:spcBef>
              <a:buFontTx/>
              <a:buNone/>
            </a:pPr>
            <a:r>
              <a:rPr lang="en-US" altLang="en-US" sz="3600"/>
              <a:t>3. Acceleration </a:t>
            </a:r>
          </a:p>
          <a:p>
            <a:pPr eaLnBrk="1" hangingPunct="1">
              <a:lnSpc>
                <a:spcPct val="135000"/>
              </a:lnSpc>
              <a:spcBef>
                <a:spcPct val="0"/>
              </a:spcBef>
              <a:buFontTx/>
              <a:buNone/>
            </a:pPr>
            <a:r>
              <a:rPr lang="en-US" altLang="en-US" sz="3600"/>
              <a:t>4. Force</a:t>
            </a:r>
          </a:p>
          <a:p>
            <a:pPr eaLnBrk="1" hangingPunct="1">
              <a:lnSpc>
                <a:spcPct val="135000"/>
              </a:lnSpc>
              <a:spcBef>
                <a:spcPct val="0"/>
              </a:spcBef>
              <a:buFontTx/>
              <a:buNone/>
            </a:pPr>
            <a:endParaRPr lang="en-US" altLang="en-US" sz="3600"/>
          </a:p>
        </p:txBody>
      </p:sp>
      <p:sp>
        <p:nvSpPr>
          <p:cNvPr id="83972" name="Text Box 1027">
            <a:extLst>
              <a:ext uri="{FF2B5EF4-FFF2-40B4-BE49-F238E27FC236}">
                <a16:creationId xmlns:a16="http://schemas.microsoft.com/office/drawing/2014/main" xmlns="" id="{6F8E0EBF-4596-40DC-9A9E-ED4B322A9BEB}"/>
              </a:ext>
            </a:extLst>
          </p:cNvPr>
          <p:cNvSpPr txBox="1">
            <a:spLocks noChangeArrowheads="1"/>
          </p:cNvSpPr>
          <p:nvPr/>
        </p:nvSpPr>
        <p:spPr bwMode="auto">
          <a:xfrm>
            <a:off x="5437187" y="1904161"/>
            <a:ext cx="2262188" cy="383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35000"/>
              </a:lnSpc>
              <a:spcBef>
                <a:spcPct val="0"/>
              </a:spcBef>
              <a:buFontTx/>
              <a:buNone/>
            </a:pPr>
            <a:r>
              <a:rPr lang="en-US" altLang="en-US" sz="3600" dirty="0"/>
              <a:t>1. Distance</a:t>
            </a:r>
          </a:p>
          <a:p>
            <a:pPr eaLnBrk="1" hangingPunct="1">
              <a:lnSpc>
                <a:spcPct val="135000"/>
              </a:lnSpc>
              <a:spcBef>
                <a:spcPct val="0"/>
              </a:spcBef>
              <a:buFontTx/>
              <a:buNone/>
            </a:pPr>
            <a:r>
              <a:rPr lang="en-US" altLang="en-US" sz="3600" dirty="0"/>
              <a:t>2. Speed</a:t>
            </a:r>
          </a:p>
          <a:p>
            <a:pPr eaLnBrk="1" hangingPunct="1">
              <a:lnSpc>
                <a:spcPct val="135000"/>
              </a:lnSpc>
              <a:spcBef>
                <a:spcPct val="0"/>
              </a:spcBef>
              <a:buFontTx/>
              <a:buNone/>
            </a:pPr>
            <a:r>
              <a:rPr lang="en-US" altLang="en-US" sz="3600" dirty="0"/>
              <a:t>3. Time </a:t>
            </a:r>
          </a:p>
          <a:p>
            <a:pPr eaLnBrk="1" hangingPunct="1">
              <a:lnSpc>
                <a:spcPct val="135000"/>
              </a:lnSpc>
              <a:spcBef>
                <a:spcPct val="0"/>
              </a:spcBef>
              <a:buFontTx/>
              <a:buNone/>
            </a:pPr>
            <a:r>
              <a:rPr lang="en-US" altLang="en-US" sz="3600" dirty="0"/>
              <a:t>4. Mass</a:t>
            </a:r>
          </a:p>
          <a:p>
            <a:pPr eaLnBrk="1" hangingPunct="1">
              <a:lnSpc>
                <a:spcPct val="135000"/>
              </a:lnSpc>
              <a:spcBef>
                <a:spcPct val="0"/>
              </a:spcBef>
              <a:buFontTx/>
              <a:buNone/>
            </a:pPr>
            <a:endParaRPr lang="en-US" altLang="en-US" sz="3600" dirty="0"/>
          </a:p>
        </p:txBody>
      </p:sp>
      <p:sp>
        <p:nvSpPr>
          <p:cNvPr id="2" name="Freeform 1">
            <a:extLst>
              <a:ext uri="{FF2B5EF4-FFF2-40B4-BE49-F238E27FC236}">
                <a16:creationId xmlns:a16="http://schemas.microsoft.com/office/drawing/2014/main" xmlns="" id="{1B6CC5E7-5F6D-4FFB-BDCF-609031CFCA06}"/>
              </a:ext>
            </a:extLst>
          </p:cNvPr>
          <p:cNvSpPr/>
          <p:nvPr/>
        </p:nvSpPr>
        <p:spPr>
          <a:xfrm>
            <a:off x="4508500" y="2133600"/>
            <a:ext cx="177800" cy="342900"/>
          </a:xfrm>
          <a:custGeom>
            <a:avLst/>
            <a:gdLst/>
            <a:ahLst/>
            <a:cxnLst/>
            <a:rect l="0" t="0" r="0" b="0"/>
            <a:pathLst>
              <a:path w="177801" h="342901">
                <a:moveTo>
                  <a:pt x="12700" y="44450"/>
                </a:moveTo>
                <a:lnTo>
                  <a:pt x="12700" y="44450"/>
                </a:lnTo>
                <a:lnTo>
                  <a:pt x="12700" y="44450"/>
                </a:lnTo>
                <a:lnTo>
                  <a:pt x="12700" y="44450"/>
                </a:lnTo>
                <a:lnTo>
                  <a:pt x="12700" y="44450"/>
                </a:lnTo>
                <a:lnTo>
                  <a:pt x="12700" y="44450"/>
                </a:lnTo>
                <a:lnTo>
                  <a:pt x="12700" y="44450"/>
                </a:lnTo>
                <a:lnTo>
                  <a:pt x="12700" y="44450"/>
                </a:lnTo>
                <a:lnTo>
                  <a:pt x="12700" y="44450"/>
                </a:lnTo>
                <a:lnTo>
                  <a:pt x="12700" y="44450"/>
                </a:lnTo>
                <a:lnTo>
                  <a:pt x="12700" y="44450"/>
                </a:lnTo>
                <a:lnTo>
                  <a:pt x="12700" y="44450"/>
                </a:lnTo>
                <a:lnTo>
                  <a:pt x="12700" y="44450"/>
                </a:lnTo>
                <a:lnTo>
                  <a:pt x="12700" y="44450"/>
                </a:lnTo>
                <a:lnTo>
                  <a:pt x="12700" y="44450"/>
                </a:lnTo>
                <a:lnTo>
                  <a:pt x="12700" y="44450"/>
                </a:lnTo>
                <a:lnTo>
                  <a:pt x="12700" y="44450"/>
                </a:lnTo>
                <a:lnTo>
                  <a:pt x="6350" y="44450"/>
                </a:lnTo>
                <a:lnTo>
                  <a:pt x="6350" y="44450"/>
                </a:lnTo>
                <a:lnTo>
                  <a:pt x="6350" y="44450"/>
                </a:lnTo>
                <a:lnTo>
                  <a:pt x="6350" y="44450"/>
                </a:lnTo>
                <a:lnTo>
                  <a:pt x="6350" y="44450"/>
                </a:lnTo>
                <a:lnTo>
                  <a:pt x="6350" y="44450"/>
                </a:lnTo>
                <a:lnTo>
                  <a:pt x="6350" y="44450"/>
                </a:lnTo>
                <a:lnTo>
                  <a:pt x="6350" y="44450"/>
                </a:lnTo>
                <a:lnTo>
                  <a:pt x="6350" y="44450"/>
                </a:lnTo>
                <a:lnTo>
                  <a:pt x="6350" y="44450"/>
                </a:lnTo>
                <a:lnTo>
                  <a:pt x="6350" y="44450"/>
                </a:lnTo>
                <a:lnTo>
                  <a:pt x="0" y="38100"/>
                </a:lnTo>
                <a:lnTo>
                  <a:pt x="0" y="38100"/>
                </a:lnTo>
                <a:lnTo>
                  <a:pt x="0" y="38100"/>
                </a:lnTo>
                <a:lnTo>
                  <a:pt x="0" y="38100"/>
                </a:lnTo>
                <a:lnTo>
                  <a:pt x="0" y="38100"/>
                </a:lnTo>
                <a:lnTo>
                  <a:pt x="0" y="38100"/>
                </a:lnTo>
                <a:lnTo>
                  <a:pt x="0" y="38100"/>
                </a:lnTo>
                <a:lnTo>
                  <a:pt x="0" y="38100"/>
                </a:lnTo>
                <a:lnTo>
                  <a:pt x="0" y="38100"/>
                </a:lnTo>
                <a:lnTo>
                  <a:pt x="0" y="44450"/>
                </a:lnTo>
                <a:lnTo>
                  <a:pt x="0" y="44450"/>
                </a:lnTo>
                <a:lnTo>
                  <a:pt x="0" y="44450"/>
                </a:lnTo>
                <a:lnTo>
                  <a:pt x="0" y="50800"/>
                </a:lnTo>
                <a:lnTo>
                  <a:pt x="0" y="50800"/>
                </a:lnTo>
                <a:lnTo>
                  <a:pt x="0" y="57150"/>
                </a:lnTo>
                <a:lnTo>
                  <a:pt x="0" y="57150"/>
                </a:lnTo>
                <a:lnTo>
                  <a:pt x="0" y="63500"/>
                </a:lnTo>
                <a:lnTo>
                  <a:pt x="0" y="69850"/>
                </a:lnTo>
                <a:lnTo>
                  <a:pt x="0" y="76200"/>
                </a:lnTo>
                <a:lnTo>
                  <a:pt x="0" y="76200"/>
                </a:lnTo>
                <a:lnTo>
                  <a:pt x="0" y="82550"/>
                </a:lnTo>
                <a:lnTo>
                  <a:pt x="0" y="88900"/>
                </a:lnTo>
                <a:lnTo>
                  <a:pt x="0" y="95250"/>
                </a:lnTo>
                <a:lnTo>
                  <a:pt x="0" y="107950"/>
                </a:lnTo>
                <a:lnTo>
                  <a:pt x="0" y="114300"/>
                </a:lnTo>
                <a:lnTo>
                  <a:pt x="6350" y="120650"/>
                </a:lnTo>
                <a:lnTo>
                  <a:pt x="6350" y="133350"/>
                </a:lnTo>
                <a:lnTo>
                  <a:pt x="6350" y="146050"/>
                </a:lnTo>
                <a:lnTo>
                  <a:pt x="6350" y="158750"/>
                </a:lnTo>
                <a:lnTo>
                  <a:pt x="12700" y="171450"/>
                </a:lnTo>
                <a:lnTo>
                  <a:pt x="12700" y="184150"/>
                </a:lnTo>
                <a:lnTo>
                  <a:pt x="12700" y="196850"/>
                </a:lnTo>
                <a:lnTo>
                  <a:pt x="12700" y="209550"/>
                </a:lnTo>
                <a:lnTo>
                  <a:pt x="19050" y="215900"/>
                </a:lnTo>
                <a:lnTo>
                  <a:pt x="25400" y="234950"/>
                </a:lnTo>
                <a:lnTo>
                  <a:pt x="25400" y="241300"/>
                </a:lnTo>
                <a:lnTo>
                  <a:pt x="31750" y="254000"/>
                </a:lnTo>
                <a:lnTo>
                  <a:pt x="31750" y="266700"/>
                </a:lnTo>
                <a:lnTo>
                  <a:pt x="31750" y="279400"/>
                </a:lnTo>
                <a:lnTo>
                  <a:pt x="31750" y="285750"/>
                </a:lnTo>
                <a:lnTo>
                  <a:pt x="31750" y="292100"/>
                </a:lnTo>
                <a:lnTo>
                  <a:pt x="31750" y="298450"/>
                </a:lnTo>
                <a:lnTo>
                  <a:pt x="38100" y="304800"/>
                </a:lnTo>
                <a:lnTo>
                  <a:pt x="38100" y="311150"/>
                </a:lnTo>
                <a:lnTo>
                  <a:pt x="38100" y="317500"/>
                </a:lnTo>
                <a:lnTo>
                  <a:pt x="38100" y="323850"/>
                </a:lnTo>
                <a:lnTo>
                  <a:pt x="38100" y="323850"/>
                </a:lnTo>
                <a:lnTo>
                  <a:pt x="31750" y="330200"/>
                </a:lnTo>
                <a:lnTo>
                  <a:pt x="31750" y="330200"/>
                </a:lnTo>
                <a:lnTo>
                  <a:pt x="31750" y="336550"/>
                </a:lnTo>
                <a:lnTo>
                  <a:pt x="31750" y="336550"/>
                </a:lnTo>
                <a:lnTo>
                  <a:pt x="31750" y="342900"/>
                </a:lnTo>
                <a:lnTo>
                  <a:pt x="31750" y="336550"/>
                </a:lnTo>
                <a:lnTo>
                  <a:pt x="31750" y="336550"/>
                </a:lnTo>
                <a:lnTo>
                  <a:pt x="31750" y="336550"/>
                </a:lnTo>
                <a:lnTo>
                  <a:pt x="31750" y="336550"/>
                </a:lnTo>
                <a:lnTo>
                  <a:pt x="31750" y="336550"/>
                </a:lnTo>
                <a:lnTo>
                  <a:pt x="31750" y="336550"/>
                </a:lnTo>
                <a:lnTo>
                  <a:pt x="38100" y="330200"/>
                </a:lnTo>
                <a:lnTo>
                  <a:pt x="38100" y="330200"/>
                </a:lnTo>
                <a:lnTo>
                  <a:pt x="38100" y="342900"/>
                </a:lnTo>
                <a:lnTo>
                  <a:pt x="38100" y="342900"/>
                </a:lnTo>
                <a:lnTo>
                  <a:pt x="38100" y="342900"/>
                </a:lnTo>
                <a:lnTo>
                  <a:pt x="38100" y="342900"/>
                </a:lnTo>
                <a:lnTo>
                  <a:pt x="38100" y="342900"/>
                </a:lnTo>
                <a:lnTo>
                  <a:pt x="44450" y="336550"/>
                </a:lnTo>
                <a:lnTo>
                  <a:pt x="44450" y="336550"/>
                </a:lnTo>
                <a:lnTo>
                  <a:pt x="44450" y="336550"/>
                </a:lnTo>
                <a:lnTo>
                  <a:pt x="44450" y="330200"/>
                </a:lnTo>
                <a:lnTo>
                  <a:pt x="44450" y="330200"/>
                </a:lnTo>
                <a:lnTo>
                  <a:pt x="44450" y="330200"/>
                </a:lnTo>
                <a:lnTo>
                  <a:pt x="44450" y="317500"/>
                </a:lnTo>
                <a:lnTo>
                  <a:pt x="44450" y="317500"/>
                </a:lnTo>
                <a:lnTo>
                  <a:pt x="44450" y="317500"/>
                </a:lnTo>
                <a:lnTo>
                  <a:pt x="44450" y="317500"/>
                </a:lnTo>
                <a:lnTo>
                  <a:pt x="44450" y="311150"/>
                </a:lnTo>
                <a:lnTo>
                  <a:pt x="44450" y="311150"/>
                </a:lnTo>
                <a:lnTo>
                  <a:pt x="44450" y="311150"/>
                </a:lnTo>
                <a:lnTo>
                  <a:pt x="44450" y="304800"/>
                </a:lnTo>
                <a:lnTo>
                  <a:pt x="50800" y="311150"/>
                </a:lnTo>
                <a:lnTo>
                  <a:pt x="50800" y="304800"/>
                </a:lnTo>
                <a:lnTo>
                  <a:pt x="57150" y="298450"/>
                </a:lnTo>
                <a:lnTo>
                  <a:pt x="57150" y="292100"/>
                </a:lnTo>
                <a:lnTo>
                  <a:pt x="63500" y="285750"/>
                </a:lnTo>
                <a:lnTo>
                  <a:pt x="63500" y="279400"/>
                </a:lnTo>
                <a:lnTo>
                  <a:pt x="69850" y="266700"/>
                </a:lnTo>
                <a:lnTo>
                  <a:pt x="76200" y="260350"/>
                </a:lnTo>
                <a:lnTo>
                  <a:pt x="76200" y="247650"/>
                </a:lnTo>
                <a:lnTo>
                  <a:pt x="82550" y="241300"/>
                </a:lnTo>
                <a:lnTo>
                  <a:pt x="88900" y="228600"/>
                </a:lnTo>
                <a:lnTo>
                  <a:pt x="95250" y="222250"/>
                </a:lnTo>
                <a:lnTo>
                  <a:pt x="95250" y="209550"/>
                </a:lnTo>
                <a:lnTo>
                  <a:pt x="101600" y="196850"/>
                </a:lnTo>
                <a:lnTo>
                  <a:pt x="107950" y="184150"/>
                </a:lnTo>
                <a:lnTo>
                  <a:pt x="107950" y="177800"/>
                </a:lnTo>
                <a:lnTo>
                  <a:pt x="114300" y="171450"/>
                </a:lnTo>
                <a:lnTo>
                  <a:pt x="120650" y="152400"/>
                </a:lnTo>
                <a:lnTo>
                  <a:pt x="120650" y="139700"/>
                </a:lnTo>
                <a:lnTo>
                  <a:pt x="127000" y="133350"/>
                </a:lnTo>
                <a:lnTo>
                  <a:pt x="127000" y="114300"/>
                </a:lnTo>
                <a:lnTo>
                  <a:pt x="133350" y="95250"/>
                </a:lnTo>
                <a:lnTo>
                  <a:pt x="139700" y="82550"/>
                </a:lnTo>
                <a:lnTo>
                  <a:pt x="139700" y="69850"/>
                </a:lnTo>
                <a:lnTo>
                  <a:pt x="146050" y="57150"/>
                </a:lnTo>
                <a:lnTo>
                  <a:pt x="152400" y="44450"/>
                </a:lnTo>
                <a:lnTo>
                  <a:pt x="152400" y="38100"/>
                </a:lnTo>
                <a:lnTo>
                  <a:pt x="158750" y="31750"/>
                </a:lnTo>
                <a:lnTo>
                  <a:pt x="158750" y="25400"/>
                </a:lnTo>
                <a:lnTo>
                  <a:pt x="158750" y="25400"/>
                </a:lnTo>
                <a:lnTo>
                  <a:pt x="158750" y="19050"/>
                </a:lnTo>
                <a:lnTo>
                  <a:pt x="158750" y="19050"/>
                </a:lnTo>
                <a:lnTo>
                  <a:pt x="165100" y="12700"/>
                </a:lnTo>
                <a:lnTo>
                  <a:pt x="165100" y="12700"/>
                </a:lnTo>
                <a:lnTo>
                  <a:pt x="165100" y="6350"/>
                </a:lnTo>
                <a:lnTo>
                  <a:pt x="165100" y="0"/>
                </a:lnTo>
                <a:lnTo>
                  <a:pt x="165100" y="0"/>
                </a:lnTo>
                <a:lnTo>
                  <a:pt x="165100" y="0"/>
                </a:lnTo>
                <a:lnTo>
                  <a:pt x="171450" y="0"/>
                </a:lnTo>
                <a:lnTo>
                  <a:pt x="171450" y="0"/>
                </a:lnTo>
                <a:lnTo>
                  <a:pt x="171450" y="0"/>
                </a:lnTo>
                <a:lnTo>
                  <a:pt x="177800" y="0"/>
                </a:lnTo>
                <a:lnTo>
                  <a:pt x="177800" y="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 name="Freeform 2">
            <a:extLst>
              <a:ext uri="{FF2B5EF4-FFF2-40B4-BE49-F238E27FC236}">
                <a16:creationId xmlns:a16="http://schemas.microsoft.com/office/drawing/2014/main" xmlns="" id="{842CC15B-621F-408F-97F1-7A1D66D50448}"/>
              </a:ext>
            </a:extLst>
          </p:cNvPr>
          <p:cNvSpPr/>
          <p:nvPr/>
        </p:nvSpPr>
        <p:spPr>
          <a:xfrm>
            <a:off x="7797800" y="2139950"/>
            <a:ext cx="292100" cy="381000"/>
          </a:xfrm>
          <a:custGeom>
            <a:avLst/>
            <a:gdLst/>
            <a:ahLst/>
            <a:cxnLst/>
            <a:rect l="0" t="0" r="0" b="0"/>
            <a:pathLst>
              <a:path w="292101" h="381001">
                <a:moveTo>
                  <a:pt x="254000" y="63500"/>
                </a:moveTo>
                <a:lnTo>
                  <a:pt x="254000" y="63500"/>
                </a:lnTo>
                <a:lnTo>
                  <a:pt x="260350" y="69850"/>
                </a:lnTo>
                <a:lnTo>
                  <a:pt x="260350" y="69850"/>
                </a:lnTo>
                <a:lnTo>
                  <a:pt x="260350" y="63500"/>
                </a:lnTo>
                <a:lnTo>
                  <a:pt x="266700" y="69850"/>
                </a:lnTo>
                <a:lnTo>
                  <a:pt x="266700" y="69850"/>
                </a:lnTo>
                <a:lnTo>
                  <a:pt x="266700" y="69850"/>
                </a:lnTo>
                <a:lnTo>
                  <a:pt x="273050" y="69850"/>
                </a:lnTo>
                <a:lnTo>
                  <a:pt x="273050" y="69850"/>
                </a:lnTo>
                <a:lnTo>
                  <a:pt x="279400" y="63500"/>
                </a:lnTo>
                <a:lnTo>
                  <a:pt x="279400" y="63500"/>
                </a:lnTo>
                <a:lnTo>
                  <a:pt x="279400" y="63500"/>
                </a:lnTo>
                <a:lnTo>
                  <a:pt x="285750" y="63500"/>
                </a:lnTo>
                <a:lnTo>
                  <a:pt x="285750" y="63500"/>
                </a:lnTo>
                <a:lnTo>
                  <a:pt x="285750" y="57150"/>
                </a:lnTo>
                <a:lnTo>
                  <a:pt x="285750" y="57150"/>
                </a:lnTo>
                <a:lnTo>
                  <a:pt x="292100" y="50800"/>
                </a:lnTo>
                <a:lnTo>
                  <a:pt x="292100" y="50800"/>
                </a:lnTo>
                <a:lnTo>
                  <a:pt x="292100" y="50800"/>
                </a:lnTo>
                <a:lnTo>
                  <a:pt x="292100" y="44450"/>
                </a:lnTo>
                <a:lnTo>
                  <a:pt x="292100" y="44450"/>
                </a:lnTo>
                <a:lnTo>
                  <a:pt x="292100" y="38100"/>
                </a:lnTo>
                <a:lnTo>
                  <a:pt x="285750" y="31750"/>
                </a:lnTo>
                <a:lnTo>
                  <a:pt x="285750" y="31750"/>
                </a:lnTo>
                <a:lnTo>
                  <a:pt x="285750" y="25400"/>
                </a:lnTo>
                <a:lnTo>
                  <a:pt x="279400" y="25400"/>
                </a:lnTo>
                <a:lnTo>
                  <a:pt x="273050" y="19050"/>
                </a:lnTo>
                <a:lnTo>
                  <a:pt x="273050" y="19050"/>
                </a:lnTo>
                <a:lnTo>
                  <a:pt x="266700" y="12700"/>
                </a:lnTo>
                <a:lnTo>
                  <a:pt x="260350" y="12700"/>
                </a:lnTo>
                <a:lnTo>
                  <a:pt x="254000" y="6350"/>
                </a:lnTo>
                <a:lnTo>
                  <a:pt x="247650" y="6350"/>
                </a:lnTo>
                <a:lnTo>
                  <a:pt x="241300" y="6350"/>
                </a:lnTo>
                <a:lnTo>
                  <a:pt x="234950" y="0"/>
                </a:lnTo>
                <a:lnTo>
                  <a:pt x="222250" y="0"/>
                </a:lnTo>
                <a:lnTo>
                  <a:pt x="215900" y="0"/>
                </a:lnTo>
                <a:lnTo>
                  <a:pt x="203200" y="0"/>
                </a:lnTo>
                <a:lnTo>
                  <a:pt x="196850" y="0"/>
                </a:lnTo>
                <a:lnTo>
                  <a:pt x="190500" y="0"/>
                </a:lnTo>
                <a:lnTo>
                  <a:pt x="177800" y="0"/>
                </a:lnTo>
                <a:lnTo>
                  <a:pt x="165100" y="6350"/>
                </a:lnTo>
                <a:lnTo>
                  <a:pt x="158750" y="6350"/>
                </a:lnTo>
                <a:lnTo>
                  <a:pt x="152400" y="12700"/>
                </a:lnTo>
                <a:lnTo>
                  <a:pt x="139700" y="12700"/>
                </a:lnTo>
                <a:lnTo>
                  <a:pt x="133350" y="19050"/>
                </a:lnTo>
                <a:lnTo>
                  <a:pt x="120650" y="25400"/>
                </a:lnTo>
                <a:lnTo>
                  <a:pt x="107950" y="31750"/>
                </a:lnTo>
                <a:lnTo>
                  <a:pt x="107950" y="38100"/>
                </a:lnTo>
                <a:lnTo>
                  <a:pt x="95250" y="44450"/>
                </a:lnTo>
                <a:lnTo>
                  <a:pt x="88900" y="50800"/>
                </a:lnTo>
                <a:lnTo>
                  <a:pt x="82550" y="57150"/>
                </a:lnTo>
                <a:lnTo>
                  <a:pt x="76200" y="57150"/>
                </a:lnTo>
                <a:lnTo>
                  <a:pt x="69850" y="69850"/>
                </a:lnTo>
                <a:lnTo>
                  <a:pt x="63500" y="76200"/>
                </a:lnTo>
                <a:lnTo>
                  <a:pt x="57150" y="82550"/>
                </a:lnTo>
                <a:lnTo>
                  <a:pt x="57150" y="88900"/>
                </a:lnTo>
                <a:lnTo>
                  <a:pt x="57150" y="95250"/>
                </a:lnTo>
                <a:lnTo>
                  <a:pt x="57150" y="101600"/>
                </a:lnTo>
                <a:lnTo>
                  <a:pt x="57150" y="107950"/>
                </a:lnTo>
                <a:lnTo>
                  <a:pt x="57150" y="107950"/>
                </a:lnTo>
                <a:lnTo>
                  <a:pt x="57150" y="114300"/>
                </a:lnTo>
                <a:lnTo>
                  <a:pt x="63500" y="127000"/>
                </a:lnTo>
                <a:lnTo>
                  <a:pt x="63500" y="133350"/>
                </a:lnTo>
                <a:lnTo>
                  <a:pt x="69850" y="133350"/>
                </a:lnTo>
                <a:lnTo>
                  <a:pt x="76200" y="139700"/>
                </a:lnTo>
                <a:lnTo>
                  <a:pt x="82550" y="146050"/>
                </a:lnTo>
                <a:lnTo>
                  <a:pt x="88900" y="152400"/>
                </a:lnTo>
                <a:lnTo>
                  <a:pt x="95250" y="158750"/>
                </a:lnTo>
                <a:lnTo>
                  <a:pt x="107950" y="165100"/>
                </a:lnTo>
                <a:lnTo>
                  <a:pt x="107950" y="171450"/>
                </a:lnTo>
                <a:lnTo>
                  <a:pt x="120650" y="177800"/>
                </a:lnTo>
                <a:lnTo>
                  <a:pt x="127000" y="177800"/>
                </a:lnTo>
                <a:lnTo>
                  <a:pt x="139700" y="190500"/>
                </a:lnTo>
                <a:lnTo>
                  <a:pt x="146050" y="190500"/>
                </a:lnTo>
                <a:lnTo>
                  <a:pt x="152400" y="196850"/>
                </a:lnTo>
                <a:lnTo>
                  <a:pt x="165100" y="203200"/>
                </a:lnTo>
                <a:lnTo>
                  <a:pt x="171450" y="209550"/>
                </a:lnTo>
                <a:lnTo>
                  <a:pt x="184150" y="215900"/>
                </a:lnTo>
                <a:lnTo>
                  <a:pt x="190500" y="222250"/>
                </a:lnTo>
                <a:lnTo>
                  <a:pt x="196850" y="228600"/>
                </a:lnTo>
                <a:lnTo>
                  <a:pt x="203200" y="234950"/>
                </a:lnTo>
                <a:lnTo>
                  <a:pt x="209550" y="241300"/>
                </a:lnTo>
                <a:lnTo>
                  <a:pt x="215900" y="254000"/>
                </a:lnTo>
                <a:lnTo>
                  <a:pt x="222250" y="260350"/>
                </a:lnTo>
                <a:lnTo>
                  <a:pt x="228600" y="266700"/>
                </a:lnTo>
                <a:lnTo>
                  <a:pt x="228600" y="279400"/>
                </a:lnTo>
                <a:lnTo>
                  <a:pt x="234950" y="285750"/>
                </a:lnTo>
                <a:lnTo>
                  <a:pt x="234950" y="298450"/>
                </a:lnTo>
                <a:lnTo>
                  <a:pt x="234950" y="304800"/>
                </a:lnTo>
                <a:lnTo>
                  <a:pt x="234950" y="311150"/>
                </a:lnTo>
                <a:lnTo>
                  <a:pt x="234950" y="317500"/>
                </a:lnTo>
                <a:lnTo>
                  <a:pt x="234950" y="323850"/>
                </a:lnTo>
                <a:lnTo>
                  <a:pt x="234950" y="330200"/>
                </a:lnTo>
                <a:lnTo>
                  <a:pt x="234950" y="336550"/>
                </a:lnTo>
                <a:lnTo>
                  <a:pt x="234950" y="342900"/>
                </a:lnTo>
                <a:lnTo>
                  <a:pt x="228600" y="342900"/>
                </a:lnTo>
                <a:lnTo>
                  <a:pt x="228600" y="349250"/>
                </a:lnTo>
                <a:lnTo>
                  <a:pt x="222250" y="349250"/>
                </a:lnTo>
                <a:lnTo>
                  <a:pt x="222250" y="355600"/>
                </a:lnTo>
                <a:lnTo>
                  <a:pt x="215900" y="355600"/>
                </a:lnTo>
                <a:lnTo>
                  <a:pt x="215900" y="361950"/>
                </a:lnTo>
                <a:lnTo>
                  <a:pt x="209550" y="361950"/>
                </a:lnTo>
                <a:lnTo>
                  <a:pt x="203200" y="361950"/>
                </a:lnTo>
                <a:lnTo>
                  <a:pt x="196850" y="368300"/>
                </a:lnTo>
                <a:lnTo>
                  <a:pt x="190500" y="368300"/>
                </a:lnTo>
                <a:lnTo>
                  <a:pt x="177800" y="374650"/>
                </a:lnTo>
                <a:lnTo>
                  <a:pt x="171450" y="374650"/>
                </a:lnTo>
                <a:lnTo>
                  <a:pt x="158750" y="374650"/>
                </a:lnTo>
                <a:lnTo>
                  <a:pt x="114300" y="374650"/>
                </a:lnTo>
                <a:lnTo>
                  <a:pt x="120650" y="374650"/>
                </a:lnTo>
                <a:lnTo>
                  <a:pt x="95250" y="381000"/>
                </a:lnTo>
                <a:lnTo>
                  <a:pt x="63500" y="368300"/>
                </a:lnTo>
                <a:lnTo>
                  <a:pt x="50800" y="355600"/>
                </a:lnTo>
                <a:lnTo>
                  <a:pt x="38100" y="342900"/>
                </a:lnTo>
                <a:lnTo>
                  <a:pt x="19050" y="323850"/>
                </a:lnTo>
                <a:lnTo>
                  <a:pt x="12700" y="311150"/>
                </a:lnTo>
                <a:lnTo>
                  <a:pt x="25400" y="292100"/>
                </a:lnTo>
                <a:lnTo>
                  <a:pt x="0" y="292100"/>
                </a:lnTo>
                <a:lnTo>
                  <a:pt x="6350" y="273050"/>
                </a:lnTo>
                <a:lnTo>
                  <a:pt x="12700" y="266700"/>
                </a:lnTo>
                <a:lnTo>
                  <a:pt x="12700" y="266700"/>
                </a:lnTo>
                <a:lnTo>
                  <a:pt x="12700" y="260350"/>
                </a:lnTo>
                <a:lnTo>
                  <a:pt x="6350" y="260350"/>
                </a:lnTo>
                <a:lnTo>
                  <a:pt x="6350" y="2603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 name="Freeform 3">
            <a:extLst>
              <a:ext uri="{FF2B5EF4-FFF2-40B4-BE49-F238E27FC236}">
                <a16:creationId xmlns:a16="http://schemas.microsoft.com/office/drawing/2014/main" xmlns="" id="{B12B4571-56C1-47E6-95F8-A585DD226745}"/>
              </a:ext>
            </a:extLst>
          </p:cNvPr>
          <p:cNvSpPr/>
          <p:nvPr/>
        </p:nvSpPr>
        <p:spPr>
          <a:xfrm>
            <a:off x="4572000" y="2970587"/>
            <a:ext cx="228600" cy="355600"/>
          </a:xfrm>
          <a:custGeom>
            <a:avLst/>
            <a:gdLst/>
            <a:ahLst/>
            <a:cxnLst/>
            <a:rect l="0" t="0" r="0" b="0"/>
            <a:pathLst>
              <a:path w="228601" h="355601">
                <a:moveTo>
                  <a:pt x="0" y="0"/>
                </a:moveTo>
                <a:lnTo>
                  <a:pt x="0" y="0"/>
                </a:lnTo>
                <a:lnTo>
                  <a:pt x="6350" y="0"/>
                </a:lnTo>
                <a:lnTo>
                  <a:pt x="6350" y="0"/>
                </a:lnTo>
                <a:lnTo>
                  <a:pt x="6350" y="0"/>
                </a:lnTo>
                <a:lnTo>
                  <a:pt x="6350" y="0"/>
                </a:lnTo>
                <a:lnTo>
                  <a:pt x="6350" y="0"/>
                </a:lnTo>
                <a:lnTo>
                  <a:pt x="6350" y="0"/>
                </a:lnTo>
                <a:lnTo>
                  <a:pt x="6350" y="0"/>
                </a:lnTo>
                <a:lnTo>
                  <a:pt x="6350" y="0"/>
                </a:lnTo>
                <a:lnTo>
                  <a:pt x="6350" y="0"/>
                </a:lnTo>
                <a:lnTo>
                  <a:pt x="6350" y="0"/>
                </a:lnTo>
                <a:lnTo>
                  <a:pt x="6350" y="0"/>
                </a:lnTo>
                <a:lnTo>
                  <a:pt x="6350" y="0"/>
                </a:lnTo>
                <a:lnTo>
                  <a:pt x="6350" y="0"/>
                </a:lnTo>
                <a:lnTo>
                  <a:pt x="6350" y="0"/>
                </a:lnTo>
                <a:lnTo>
                  <a:pt x="6350" y="0"/>
                </a:lnTo>
                <a:lnTo>
                  <a:pt x="6350" y="0"/>
                </a:lnTo>
                <a:lnTo>
                  <a:pt x="6350" y="0"/>
                </a:lnTo>
                <a:lnTo>
                  <a:pt x="6350" y="0"/>
                </a:lnTo>
                <a:lnTo>
                  <a:pt x="6350" y="0"/>
                </a:lnTo>
                <a:lnTo>
                  <a:pt x="6350" y="0"/>
                </a:lnTo>
                <a:lnTo>
                  <a:pt x="6350" y="0"/>
                </a:lnTo>
                <a:lnTo>
                  <a:pt x="6350" y="0"/>
                </a:lnTo>
                <a:lnTo>
                  <a:pt x="6350" y="0"/>
                </a:lnTo>
                <a:lnTo>
                  <a:pt x="6350" y="0"/>
                </a:lnTo>
                <a:lnTo>
                  <a:pt x="6350" y="0"/>
                </a:lnTo>
                <a:lnTo>
                  <a:pt x="6350" y="0"/>
                </a:lnTo>
                <a:lnTo>
                  <a:pt x="6350" y="0"/>
                </a:lnTo>
                <a:lnTo>
                  <a:pt x="6350" y="0"/>
                </a:lnTo>
                <a:lnTo>
                  <a:pt x="6350" y="6350"/>
                </a:lnTo>
                <a:lnTo>
                  <a:pt x="6350" y="6350"/>
                </a:lnTo>
                <a:lnTo>
                  <a:pt x="6350" y="6350"/>
                </a:lnTo>
                <a:lnTo>
                  <a:pt x="6350" y="6350"/>
                </a:lnTo>
                <a:lnTo>
                  <a:pt x="6350" y="12700"/>
                </a:lnTo>
                <a:lnTo>
                  <a:pt x="6350" y="19050"/>
                </a:lnTo>
                <a:lnTo>
                  <a:pt x="6350" y="19050"/>
                </a:lnTo>
                <a:lnTo>
                  <a:pt x="6350" y="25400"/>
                </a:lnTo>
                <a:lnTo>
                  <a:pt x="6350" y="31750"/>
                </a:lnTo>
                <a:lnTo>
                  <a:pt x="6350" y="38100"/>
                </a:lnTo>
                <a:lnTo>
                  <a:pt x="6350" y="44450"/>
                </a:lnTo>
                <a:lnTo>
                  <a:pt x="12700" y="57150"/>
                </a:lnTo>
                <a:lnTo>
                  <a:pt x="12700" y="69850"/>
                </a:lnTo>
                <a:lnTo>
                  <a:pt x="12700" y="76200"/>
                </a:lnTo>
                <a:lnTo>
                  <a:pt x="12700" y="88900"/>
                </a:lnTo>
                <a:lnTo>
                  <a:pt x="19050" y="101600"/>
                </a:lnTo>
                <a:lnTo>
                  <a:pt x="19050" y="114300"/>
                </a:lnTo>
                <a:lnTo>
                  <a:pt x="19050" y="133350"/>
                </a:lnTo>
                <a:lnTo>
                  <a:pt x="19050" y="146050"/>
                </a:lnTo>
                <a:lnTo>
                  <a:pt x="25400" y="158750"/>
                </a:lnTo>
                <a:lnTo>
                  <a:pt x="25400" y="171450"/>
                </a:lnTo>
                <a:lnTo>
                  <a:pt x="31750" y="190500"/>
                </a:lnTo>
                <a:lnTo>
                  <a:pt x="31750" y="203200"/>
                </a:lnTo>
                <a:lnTo>
                  <a:pt x="31750" y="222250"/>
                </a:lnTo>
                <a:lnTo>
                  <a:pt x="31750" y="234950"/>
                </a:lnTo>
                <a:lnTo>
                  <a:pt x="38100" y="247650"/>
                </a:lnTo>
                <a:lnTo>
                  <a:pt x="38100" y="260350"/>
                </a:lnTo>
                <a:lnTo>
                  <a:pt x="44450" y="279400"/>
                </a:lnTo>
                <a:lnTo>
                  <a:pt x="44450" y="292100"/>
                </a:lnTo>
                <a:lnTo>
                  <a:pt x="44450" y="298450"/>
                </a:lnTo>
                <a:lnTo>
                  <a:pt x="44450" y="311150"/>
                </a:lnTo>
                <a:lnTo>
                  <a:pt x="44450" y="323850"/>
                </a:lnTo>
                <a:lnTo>
                  <a:pt x="44450" y="330200"/>
                </a:lnTo>
                <a:lnTo>
                  <a:pt x="44450" y="336550"/>
                </a:lnTo>
                <a:lnTo>
                  <a:pt x="44450" y="342900"/>
                </a:lnTo>
                <a:lnTo>
                  <a:pt x="44450" y="349250"/>
                </a:lnTo>
                <a:lnTo>
                  <a:pt x="44450" y="349250"/>
                </a:lnTo>
                <a:lnTo>
                  <a:pt x="44450" y="355600"/>
                </a:lnTo>
                <a:lnTo>
                  <a:pt x="44450" y="355600"/>
                </a:lnTo>
                <a:lnTo>
                  <a:pt x="44450" y="355600"/>
                </a:lnTo>
                <a:lnTo>
                  <a:pt x="44450" y="355600"/>
                </a:lnTo>
                <a:lnTo>
                  <a:pt x="44450" y="355600"/>
                </a:lnTo>
                <a:lnTo>
                  <a:pt x="44450" y="355600"/>
                </a:lnTo>
                <a:lnTo>
                  <a:pt x="44450" y="355600"/>
                </a:lnTo>
                <a:lnTo>
                  <a:pt x="44450" y="355600"/>
                </a:lnTo>
                <a:lnTo>
                  <a:pt x="44450" y="349250"/>
                </a:lnTo>
                <a:lnTo>
                  <a:pt x="44450" y="349250"/>
                </a:lnTo>
                <a:lnTo>
                  <a:pt x="44450" y="349250"/>
                </a:lnTo>
                <a:lnTo>
                  <a:pt x="44450" y="349250"/>
                </a:lnTo>
                <a:lnTo>
                  <a:pt x="50800" y="349250"/>
                </a:lnTo>
                <a:lnTo>
                  <a:pt x="50800" y="349250"/>
                </a:lnTo>
                <a:lnTo>
                  <a:pt x="50800" y="342900"/>
                </a:lnTo>
                <a:lnTo>
                  <a:pt x="50800" y="342900"/>
                </a:lnTo>
                <a:lnTo>
                  <a:pt x="50800" y="342900"/>
                </a:lnTo>
                <a:lnTo>
                  <a:pt x="50800" y="342900"/>
                </a:lnTo>
                <a:lnTo>
                  <a:pt x="50800" y="342900"/>
                </a:lnTo>
                <a:lnTo>
                  <a:pt x="50800" y="342900"/>
                </a:lnTo>
                <a:lnTo>
                  <a:pt x="50800" y="342900"/>
                </a:lnTo>
                <a:lnTo>
                  <a:pt x="50800" y="336550"/>
                </a:lnTo>
                <a:lnTo>
                  <a:pt x="50800" y="336550"/>
                </a:lnTo>
                <a:lnTo>
                  <a:pt x="50800" y="336550"/>
                </a:lnTo>
                <a:lnTo>
                  <a:pt x="50800" y="336550"/>
                </a:lnTo>
                <a:lnTo>
                  <a:pt x="50800" y="336550"/>
                </a:lnTo>
                <a:lnTo>
                  <a:pt x="50800" y="336550"/>
                </a:lnTo>
                <a:lnTo>
                  <a:pt x="50800" y="336550"/>
                </a:lnTo>
                <a:lnTo>
                  <a:pt x="50800" y="336550"/>
                </a:lnTo>
                <a:lnTo>
                  <a:pt x="57150" y="336550"/>
                </a:lnTo>
                <a:lnTo>
                  <a:pt x="57150" y="336550"/>
                </a:lnTo>
                <a:lnTo>
                  <a:pt x="57150" y="336550"/>
                </a:lnTo>
                <a:lnTo>
                  <a:pt x="57150" y="330200"/>
                </a:lnTo>
                <a:lnTo>
                  <a:pt x="57150" y="330200"/>
                </a:lnTo>
                <a:lnTo>
                  <a:pt x="57150" y="330200"/>
                </a:lnTo>
                <a:lnTo>
                  <a:pt x="57150" y="330200"/>
                </a:lnTo>
                <a:lnTo>
                  <a:pt x="63500" y="323850"/>
                </a:lnTo>
                <a:lnTo>
                  <a:pt x="63500" y="323850"/>
                </a:lnTo>
                <a:lnTo>
                  <a:pt x="69850" y="317500"/>
                </a:lnTo>
                <a:lnTo>
                  <a:pt x="76200" y="317500"/>
                </a:lnTo>
                <a:lnTo>
                  <a:pt x="76200" y="311150"/>
                </a:lnTo>
                <a:lnTo>
                  <a:pt x="82550" y="304800"/>
                </a:lnTo>
                <a:lnTo>
                  <a:pt x="82550" y="298450"/>
                </a:lnTo>
                <a:lnTo>
                  <a:pt x="88900" y="292100"/>
                </a:lnTo>
                <a:lnTo>
                  <a:pt x="95250" y="285750"/>
                </a:lnTo>
                <a:lnTo>
                  <a:pt x="95250" y="273050"/>
                </a:lnTo>
                <a:lnTo>
                  <a:pt x="101600" y="260350"/>
                </a:lnTo>
                <a:lnTo>
                  <a:pt x="107950" y="247650"/>
                </a:lnTo>
                <a:lnTo>
                  <a:pt x="120650" y="234950"/>
                </a:lnTo>
                <a:lnTo>
                  <a:pt x="127000" y="222250"/>
                </a:lnTo>
                <a:lnTo>
                  <a:pt x="133350" y="203200"/>
                </a:lnTo>
                <a:lnTo>
                  <a:pt x="139700" y="196850"/>
                </a:lnTo>
                <a:lnTo>
                  <a:pt x="152400" y="177800"/>
                </a:lnTo>
                <a:lnTo>
                  <a:pt x="158750" y="158750"/>
                </a:lnTo>
                <a:lnTo>
                  <a:pt x="165100" y="146050"/>
                </a:lnTo>
                <a:lnTo>
                  <a:pt x="171450" y="133350"/>
                </a:lnTo>
                <a:lnTo>
                  <a:pt x="184150" y="120650"/>
                </a:lnTo>
                <a:lnTo>
                  <a:pt x="190500" y="101600"/>
                </a:lnTo>
                <a:lnTo>
                  <a:pt x="190500" y="95250"/>
                </a:lnTo>
                <a:lnTo>
                  <a:pt x="196850" y="82550"/>
                </a:lnTo>
                <a:lnTo>
                  <a:pt x="203200" y="69850"/>
                </a:lnTo>
                <a:lnTo>
                  <a:pt x="209550" y="63500"/>
                </a:lnTo>
                <a:lnTo>
                  <a:pt x="215900" y="57150"/>
                </a:lnTo>
                <a:lnTo>
                  <a:pt x="215900" y="50800"/>
                </a:lnTo>
                <a:lnTo>
                  <a:pt x="222250" y="50800"/>
                </a:lnTo>
                <a:lnTo>
                  <a:pt x="222250" y="44450"/>
                </a:lnTo>
                <a:lnTo>
                  <a:pt x="222250" y="44450"/>
                </a:lnTo>
                <a:lnTo>
                  <a:pt x="228600" y="44450"/>
                </a:lnTo>
                <a:lnTo>
                  <a:pt x="228600" y="44450"/>
                </a:lnTo>
                <a:lnTo>
                  <a:pt x="228600" y="44450"/>
                </a:lnTo>
                <a:lnTo>
                  <a:pt x="228600" y="44450"/>
                </a:lnTo>
                <a:lnTo>
                  <a:pt x="228600" y="444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 name="Freeform 4">
            <a:extLst>
              <a:ext uri="{FF2B5EF4-FFF2-40B4-BE49-F238E27FC236}">
                <a16:creationId xmlns:a16="http://schemas.microsoft.com/office/drawing/2014/main" xmlns="" id="{75463658-2A24-47AA-8899-802EA4250168}"/>
              </a:ext>
            </a:extLst>
          </p:cNvPr>
          <p:cNvSpPr/>
          <p:nvPr/>
        </p:nvSpPr>
        <p:spPr>
          <a:xfrm>
            <a:off x="7813675" y="2872626"/>
            <a:ext cx="260350" cy="349250"/>
          </a:xfrm>
          <a:custGeom>
            <a:avLst/>
            <a:gdLst/>
            <a:ahLst/>
            <a:cxnLst/>
            <a:rect l="0" t="0" r="0" b="0"/>
            <a:pathLst>
              <a:path w="260351" h="349251">
                <a:moveTo>
                  <a:pt x="254000" y="50800"/>
                </a:moveTo>
                <a:lnTo>
                  <a:pt x="254000" y="50800"/>
                </a:lnTo>
                <a:lnTo>
                  <a:pt x="254000" y="50800"/>
                </a:lnTo>
                <a:lnTo>
                  <a:pt x="254000" y="50800"/>
                </a:lnTo>
                <a:lnTo>
                  <a:pt x="254000" y="57150"/>
                </a:lnTo>
                <a:lnTo>
                  <a:pt x="254000" y="57150"/>
                </a:lnTo>
                <a:lnTo>
                  <a:pt x="254000" y="57150"/>
                </a:lnTo>
                <a:lnTo>
                  <a:pt x="247650" y="57150"/>
                </a:lnTo>
                <a:lnTo>
                  <a:pt x="247650" y="57150"/>
                </a:lnTo>
                <a:lnTo>
                  <a:pt x="247650" y="57150"/>
                </a:lnTo>
                <a:lnTo>
                  <a:pt x="247650" y="57150"/>
                </a:lnTo>
                <a:lnTo>
                  <a:pt x="247650" y="57150"/>
                </a:lnTo>
                <a:lnTo>
                  <a:pt x="247650" y="57150"/>
                </a:lnTo>
                <a:lnTo>
                  <a:pt x="247650" y="57150"/>
                </a:lnTo>
                <a:lnTo>
                  <a:pt x="241300" y="50800"/>
                </a:lnTo>
                <a:lnTo>
                  <a:pt x="241300" y="50800"/>
                </a:lnTo>
                <a:lnTo>
                  <a:pt x="241300" y="50800"/>
                </a:lnTo>
                <a:lnTo>
                  <a:pt x="241300" y="50800"/>
                </a:lnTo>
                <a:lnTo>
                  <a:pt x="241300" y="44450"/>
                </a:lnTo>
                <a:lnTo>
                  <a:pt x="241300" y="44450"/>
                </a:lnTo>
                <a:lnTo>
                  <a:pt x="241300" y="44450"/>
                </a:lnTo>
                <a:lnTo>
                  <a:pt x="241300" y="44450"/>
                </a:lnTo>
                <a:lnTo>
                  <a:pt x="241300" y="38100"/>
                </a:lnTo>
                <a:lnTo>
                  <a:pt x="241300" y="38100"/>
                </a:lnTo>
                <a:lnTo>
                  <a:pt x="241300" y="31750"/>
                </a:lnTo>
                <a:lnTo>
                  <a:pt x="241300" y="31750"/>
                </a:lnTo>
                <a:lnTo>
                  <a:pt x="241300" y="25400"/>
                </a:lnTo>
                <a:lnTo>
                  <a:pt x="241300" y="19050"/>
                </a:lnTo>
                <a:lnTo>
                  <a:pt x="241300" y="19050"/>
                </a:lnTo>
                <a:lnTo>
                  <a:pt x="241300" y="12700"/>
                </a:lnTo>
                <a:lnTo>
                  <a:pt x="234950" y="12700"/>
                </a:lnTo>
                <a:lnTo>
                  <a:pt x="234950" y="12700"/>
                </a:lnTo>
                <a:lnTo>
                  <a:pt x="228600" y="6350"/>
                </a:lnTo>
                <a:lnTo>
                  <a:pt x="228600" y="6350"/>
                </a:lnTo>
                <a:lnTo>
                  <a:pt x="222250" y="0"/>
                </a:lnTo>
                <a:lnTo>
                  <a:pt x="215900" y="0"/>
                </a:lnTo>
                <a:lnTo>
                  <a:pt x="209550" y="0"/>
                </a:lnTo>
                <a:lnTo>
                  <a:pt x="203200" y="0"/>
                </a:lnTo>
                <a:lnTo>
                  <a:pt x="190500" y="0"/>
                </a:lnTo>
                <a:lnTo>
                  <a:pt x="184150" y="0"/>
                </a:lnTo>
                <a:lnTo>
                  <a:pt x="177800" y="0"/>
                </a:lnTo>
                <a:lnTo>
                  <a:pt x="165100" y="0"/>
                </a:lnTo>
                <a:lnTo>
                  <a:pt x="158750" y="0"/>
                </a:lnTo>
                <a:lnTo>
                  <a:pt x="146050" y="6350"/>
                </a:lnTo>
                <a:lnTo>
                  <a:pt x="133350" y="6350"/>
                </a:lnTo>
                <a:lnTo>
                  <a:pt x="127000" y="6350"/>
                </a:lnTo>
                <a:lnTo>
                  <a:pt x="114300" y="12700"/>
                </a:lnTo>
                <a:lnTo>
                  <a:pt x="101600" y="12700"/>
                </a:lnTo>
                <a:lnTo>
                  <a:pt x="88900" y="19050"/>
                </a:lnTo>
                <a:lnTo>
                  <a:pt x="82550" y="19050"/>
                </a:lnTo>
                <a:lnTo>
                  <a:pt x="69850" y="25400"/>
                </a:lnTo>
                <a:lnTo>
                  <a:pt x="63500" y="31750"/>
                </a:lnTo>
                <a:lnTo>
                  <a:pt x="57150" y="38100"/>
                </a:lnTo>
                <a:lnTo>
                  <a:pt x="44450" y="38100"/>
                </a:lnTo>
                <a:lnTo>
                  <a:pt x="38100" y="44450"/>
                </a:lnTo>
                <a:lnTo>
                  <a:pt x="38100" y="50800"/>
                </a:lnTo>
                <a:lnTo>
                  <a:pt x="31750" y="57150"/>
                </a:lnTo>
                <a:lnTo>
                  <a:pt x="25400" y="63500"/>
                </a:lnTo>
                <a:lnTo>
                  <a:pt x="25400" y="69850"/>
                </a:lnTo>
                <a:lnTo>
                  <a:pt x="25400" y="76200"/>
                </a:lnTo>
                <a:lnTo>
                  <a:pt x="25400" y="82550"/>
                </a:lnTo>
                <a:lnTo>
                  <a:pt x="25400" y="82550"/>
                </a:lnTo>
                <a:lnTo>
                  <a:pt x="31750" y="88900"/>
                </a:lnTo>
                <a:lnTo>
                  <a:pt x="31750" y="95250"/>
                </a:lnTo>
                <a:lnTo>
                  <a:pt x="38100" y="101600"/>
                </a:lnTo>
                <a:lnTo>
                  <a:pt x="38100" y="107950"/>
                </a:lnTo>
                <a:lnTo>
                  <a:pt x="44450" y="107950"/>
                </a:lnTo>
                <a:lnTo>
                  <a:pt x="50800" y="114300"/>
                </a:lnTo>
                <a:lnTo>
                  <a:pt x="57150" y="120650"/>
                </a:lnTo>
                <a:lnTo>
                  <a:pt x="63500" y="127000"/>
                </a:lnTo>
                <a:lnTo>
                  <a:pt x="69850" y="127000"/>
                </a:lnTo>
                <a:lnTo>
                  <a:pt x="76200" y="133350"/>
                </a:lnTo>
                <a:lnTo>
                  <a:pt x="82550" y="139700"/>
                </a:lnTo>
                <a:lnTo>
                  <a:pt x="95250" y="139700"/>
                </a:lnTo>
                <a:lnTo>
                  <a:pt x="101600" y="146050"/>
                </a:lnTo>
                <a:lnTo>
                  <a:pt x="114300" y="152400"/>
                </a:lnTo>
                <a:lnTo>
                  <a:pt x="127000" y="158750"/>
                </a:lnTo>
                <a:lnTo>
                  <a:pt x="133350" y="158750"/>
                </a:lnTo>
                <a:lnTo>
                  <a:pt x="146050" y="165100"/>
                </a:lnTo>
                <a:lnTo>
                  <a:pt x="158750" y="171450"/>
                </a:lnTo>
                <a:lnTo>
                  <a:pt x="171450" y="177800"/>
                </a:lnTo>
                <a:lnTo>
                  <a:pt x="184150" y="184150"/>
                </a:lnTo>
                <a:lnTo>
                  <a:pt x="196850" y="190500"/>
                </a:lnTo>
                <a:lnTo>
                  <a:pt x="203200" y="196850"/>
                </a:lnTo>
                <a:lnTo>
                  <a:pt x="215900" y="203200"/>
                </a:lnTo>
                <a:lnTo>
                  <a:pt x="222250" y="209550"/>
                </a:lnTo>
                <a:lnTo>
                  <a:pt x="228600" y="215900"/>
                </a:lnTo>
                <a:lnTo>
                  <a:pt x="241300" y="228600"/>
                </a:lnTo>
                <a:lnTo>
                  <a:pt x="247650" y="234950"/>
                </a:lnTo>
                <a:lnTo>
                  <a:pt x="247650" y="241300"/>
                </a:lnTo>
                <a:lnTo>
                  <a:pt x="254000" y="254000"/>
                </a:lnTo>
                <a:lnTo>
                  <a:pt x="254000" y="260350"/>
                </a:lnTo>
                <a:lnTo>
                  <a:pt x="260350" y="273050"/>
                </a:lnTo>
                <a:lnTo>
                  <a:pt x="260350" y="279400"/>
                </a:lnTo>
                <a:lnTo>
                  <a:pt x="254000" y="292100"/>
                </a:lnTo>
                <a:lnTo>
                  <a:pt x="254000" y="298450"/>
                </a:lnTo>
                <a:lnTo>
                  <a:pt x="247650" y="304800"/>
                </a:lnTo>
                <a:lnTo>
                  <a:pt x="241300" y="311150"/>
                </a:lnTo>
                <a:lnTo>
                  <a:pt x="234950" y="323850"/>
                </a:lnTo>
                <a:lnTo>
                  <a:pt x="228600" y="330200"/>
                </a:lnTo>
                <a:lnTo>
                  <a:pt x="222250" y="330200"/>
                </a:lnTo>
                <a:lnTo>
                  <a:pt x="215900" y="336550"/>
                </a:lnTo>
                <a:lnTo>
                  <a:pt x="209550" y="342900"/>
                </a:lnTo>
                <a:lnTo>
                  <a:pt x="196850" y="349250"/>
                </a:lnTo>
                <a:lnTo>
                  <a:pt x="190500" y="349250"/>
                </a:lnTo>
                <a:lnTo>
                  <a:pt x="177800" y="349250"/>
                </a:lnTo>
                <a:lnTo>
                  <a:pt x="171450" y="349250"/>
                </a:lnTo>
                <a:lnTo>
                  <a:pt x="158750" y="349250"/>
                </a:lnTo>
                <a:lnTo>
                  <a:pt x="146050" y="349250"/>
                </a:lnTo>
                <a:lnTo>
                  <a:pt x="133350" y="349250"/>
                </a:lnTo>
                <a:lnTo>
                  <a:pt x="120650" y="349250"/>
                </a:lnTo>
                <a:lnTo>
                  <a:pt x="107950" y="342900"/>
                </a:lnTo>
                <a:lnTo>
                  <a:pt x="95250" y="336550"/>
                </a:lnTo>
                <a:lnTo>
                  <a:pt x="82550" y="336550"/>
                </a:lnTo>
                <a:lnTo>
                  <a:pt x="69850" y="330200"/>
                </a:lnTo>
                <a:lnTo>
                  <a:pt x="57150" y="323850"/>
                </a:lnTo>
                <a:lnTo>
                  <a:pt x="50800" y="317500"/>
                </a:lnTo>
                <a:lnTo>
                  <a:pt x="38100" y="317500"/>
                </a:lnTo>
                <a:lnTo>
                  <a:pt x="31750" y="317500"/>
                </a:lnTo>
                <a:lnTo>
                  <a:pt x="25400" y="311150"/>
                </a:lnTo>
                <a:lnTo>
                  <a:pt x="19050" y="311150"/>
                </a:lnTo>
                <a:lnTo>
                  <a:pt x="12700" y="304800"/>
                </a:lnTo>
                <a:lnTo>
                  <a:pt x="6350" y="304800"/>
                </a:lnTo>
                <a:lnTo>
                  <a:pt x="6350" y="298450"/>
                </a:lnTo>
                <a:lnTo>
                  <a:pt x="0" y="298450"/>
                </a:lnTo>
                <a:lnTo>
                  <a:pt x="0" y="292100"/>
                </a:lnTo>
                <a:lnTo>
                  <a:pt x="0" y="292100"/>
                </a:lnTo>
                <a:lnTo>
                  <a:pt x="0" y="292100"/>
                </a:lnTo>
                <a:lnTo>
                  <a:pt x="0" y="292100"/>
                </a:lnTo>
                <a:lnTo>
                  <a:pt x="0" y="292100"/>
                </a:lnTo>
                <a:lnTo>
                  <a:pt x="0" y="2921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 name="Freeform 5">
            <a:extLst>
              <a:ext uri="{FF2B5EF4-FFF2-40B4-BE49-F238E27FC236}">
                <a16:creationId xmlns:a16="http://schemas.microsoft.com/office/drawing/2014/main" xmlns="" id="{6DD80BC5-2A0B-413E-B016-3F03009C838E}"/>
              </a:ext>
            </a:extLst>
          </p:cNvPr>
          <p:cNvSpPr/>
          <p:nvPr/>
        </p:nvSpPr>
        <p:spPr>
          <a:xfrm>
            <a:off x="4523483" y="3598024"/>
            <a:ext cx="254000" cy="444500"/>
          </a:xfrm>
          <a:custGeom>
            <a:avLst/>
            <a:gdLst/>
            <a:ahLst/>
            <a:cxnLst/>
            <a:rect l="0" t="0" r="0" b="0"/>
            <a:pathLst>
              <a:path w="254001" h="444501">
                <a:moveTo>
                  <a:pt x="0" y="69850"/>
                </a:moveTo>
                <a:lnTo>
                  <a:pt x="6350" y="69850"/>
                </a:lnTo>
                <a:lnTo>
                  <a:pt x="6350" y="69850"/>
                </a:lnTo>
                <a:lnTo>
                  <a:pt x="6350" y="76200"/>
                </a:lnTo>
                <a:lnTo>
                  <a:pt x="6350" y="76200"/>
                </a:lnTo>
                <a:lnTo>
                  <a:pt x="6350" y="76200"/>
                </a:lnTo>
                <a:lnTo>
                  <a:pt x="6350" y="76200"/>
                </a:lnTo>
                <a:lnTo>
                  <a:pt x="6350" y="76200"/>
                </a:lnTo>
                <a:lnTo>
                  <a:pt x="6350" y="76200"/>
                </a:lnTo>
                <a:lnTo>
                  <a:pt x="6350" y="82550"/>
                </a:lnTo>
                <a:lnTo>
                  <a:pt x="6350" y="82550"/>
                </a:lnTo>
                <a:lnTo>
                  <a:pt x="6350" y="88900"/>
                </a:lnTo>
                <a:lnTo>
                  <a:pt x="6350" y="88900"/>
                </a:lnTo>
                <a:lnTo>
                  <a:pt x="6350" y="95250"/>
                </a:lnTo>
                <a:lnTo>
                  <a:pt x="6350" y="95250"/>
                </a:lnTo>
                <a:lnTo>
                  <a:pt x="6350" y="101600"/>
                </a:lnTo>
                <a:lnTo>
                  <a:pt x="6350" y="101600"/>
                </a:lnTo>
                <a:lnTo>
                  <a:pt x="6350" y="107950"/>
                </a:lnTo>
                <a:lnTo>
                  <a:pt x="12700" y="114300"/>
                </a:lnTo>
                <a:lnTo>
                  <a:pt x="6350" y="120650"/>
                </a:lnTo>
                <a:lnTo>
                  <a:pt x="12700" y="120650"/>
                </a:lnTo>
                <a:lnTo>
                  <a:pt x="12700" y="127000"/>
                </a:lnTo>
                <a:lnTo>
                  <a:pt x="12700" y="139700"/>
                </a:lnTo>
                <a:lnTo>
                  <a:pt x="12700" y="146050"/>
                </a:lnTo>
                <a:lnTo>
                  <a:pt x="12700" y="152400"/>
                </a:lnTo>
                <a:lnTo>
                  <a:pt x="12700" y="158750"/>
                </a:lnTo>
                <a:lnTo>
                  <a:pt x="19050" y="171450"/>
                </a:lnTo>
                <a:lnTo>
                  <a:pt x="19050" y="177800"/>
                </a:lnTo>
                <a:lnTo>
                  <a:pt x="19050" y="190500"/>
                </a:lnTo>
                <a:lnTo>
                  <a:pt x="25400" y="203200"/>
                </a:lnTo>
                <a:lnTo>
                  <a:pt x="25400" y="209550"/>
                </a:lnTo>
                <a:lnTo>
                  <a:pt x="31750" y="222250"/>
                </a:lnTo>
                <a:lnTo>
                  <a:pt x="31750" y="234950"/>
                </a:lnTo>
                <a:lnTo>
                  <a:pt x="38100" y="247650"/>
                </a:lnTo>
                <a:lnTo>
                  <a:pt x="38100" y="254000"/>
                </a:lnTo>
                <a:lnTo>
                  <a:pt x="44450" y="266700"/>
                </a:lnTo>
                <a:lnTo>
                  <a:pt x="50800" y="279400"/>
                </a:lnTo>
                <a:lnTo>
                  <a:pt x="50800" y="292100"/>
                </a:lnTo>
                <a:lnTo>
                  <a:pt x="57150" y="304800"/>
                </a:lnTo>
                <a:lnTo>
                  <a:pt x="63500" y="317500"/>
                </a:lnTo>
                <a:lnTo>
                  <a:pt x="63500" y="330200"/>
                </a:lnTo>
                <a:lnTo>
                  <a:pt x="69850" y="342900"/>
                </a:lnTo>
                <a:lnTo>
                  <a:pt x="69850" y="355600"/>
                </a:lnTo>
                <a:lnTo>
                  <a:pt x="76200" y="368300"/>
                </a:lnTo>
                <a:lnTo>
                  <a:pt x="76200" y="381000"/>
                </a:lnTo>
                <a:lnTo>
                  <a:pt x="76200" y="393700"/>
                </a:lnTo>
                <a:lnTo>
                  <a:pt x="76200" y="400050"/>
                </a:lnTo>
                <a:lnTo>
                  <a:pt x="76200" y="406400"/>
                </a:lnTo>
                <a:lnTo>
                  <a:pt x="76200" y="419100"/>
                </a:lnTo>
                <a:lnTo>
                  <a:pt x="76200" y="425450"/>
                </a:lnTo>
                <a:lnTo>
                  <a:pt x="76200" y="431800"/>
                </a:lnTo>
                <a:lnTo>
                  <a:pt x="76200" y="431800"/>
                </a:lnTo>
                <a:lnTo>
                  <a:pt x="76200" y="438150"/>
                </a:lnTo>
                <a:lnTo>
                  <a:pt x="76200" y="444500"/>
                </a:lnTo>
                <a:lnTo>
                  <a:pt x="82550" y="444500"/>
                </a:lnTo>
                <a:lnTo>
                  <a:pt x="82550" y="444500"/>
                </a:lnTo>
                <a:lnTo>
                  <a:pt x="82550" y="444500"/>
                </a:lnTo>
                <a:lnTo>
                  <a:pt x="82550" y="444500"/>
                </a:lnTo>
                <a:lnTo>
                  <a:pt x="82550" y="444500"/>
                </a:lnTo>
                <a:lnTo>
                  <a:pt x="88900" y="438150"/>
                </a:lnTo>
                <a:lnTo>
                  <a:pt x="88900" y="438150"/>
                </a:lnTo>
                <a:lnTo>
                  <a:pt x="88900" y="431800"/>
                </a:lnTo>
                <a:lnTo>
                  <a:pt x="95250" y="425450"/>
                </a:lnTo>
                <a:lnTo>
                  <a:pt x="95250" y="419100"/>
                </a:lnTo>
                <a:lnTo>
                  <a:pt x="101600" y="412750"/>
                </a:lnTo>
                <a:lnTo>
                  <a:pt x="107950" y="406400"/>
                </a:lnTo>
                <a:lnTo>
                  <a:pt x="107950" y="400050"/>
                </a:lnTo>
                <a:lnTo>
                  <a:pt x="114300" y="393700"/>
                </a:lnTo>
                <a:lnTo>
                  <a:pt x="114300" y="387350"/>
                </a:lnTo>
                <a:lnTo>
                  <a:pt x="120650" y="381000"/>
                </a:lnTo>
                <a:lnTo>
                  <a:pt x="120650" y="368300"/>
                </a:lnTo>
                <a:lnTo>
                  <a:pt x="127000" y="361950"/>
                </a:lnTo>
                <a:lnTo>
                  <a:pt x="133350" y="349250"/>
                </a:lnTo>
                <a:lnTo>
                  <a:pt x="139700" y="336550"/>
                </a:lnTo>
                <a:lnTo>
                  <a:pt x="146050" y="317500"/>
                </a:lnTo>
                <a:lnTo>
                  <a:pt x="152400" y="304800"/>
                </a:lnTo>
                <a:lnTo>
                  <a:pt x="158750" y="292100"/>
                </a:lnTo>
                <a:lnTo>
                  <a:pt x="165100" y="273050"/>
                </a:lnTo>
                <a:lnTo>
                  <a:pt x="171450" y="260350"/>
                </a:lnTo>
                <a:lnTo>
                  <a:pt x="177800" y="241300"/>
                </a:lnTo>
                <a:lnTo>
                  <a:pt x="190500" y="228600"/>
                </a:lnTo>
                <a:lnTo>
                  <a:pt x="196850" y="209550"/>
                </a:lnTo>
                <a:lnTo>
                  <a:pt x="203200" y="190500"/>
                </a:lnTo>
                <a:lnTo>
                  <a:pt x="209550" y="177800"/>
                </a:lnTo>
                <a:lnTo>
                  <a:pt x="215900" y="158750"/>
                </a:lnTo>
                <a:lnTo>
                  <a:pt x="222250" y="146050"/>
                </a:lnTo>
                <a:lnTo>
                  <a:pt x="228600" y="133350"/>
                </a:lnTo>
                <a:lnTo>
                  <a:pt x="234950" y="114300"/>
                </a:lnTo>
                <a:lnTo>
                  <a:pt x="234950" y="101600"/>
                </a:lnTo>
                <a:lnTo>
                  <a:pt x="241300" y="95250"/>
                </a:lnTo>
                <a:lnTo>
                  <a:pt x="247650" y="82550"/>
                </a:lnTo>
                <a:lnTo>
                  <a:pt x="247650" y="69850"/>
                </a:lnTo>
                <a:lnTo>
                  <a:pt x="247650" y="63500"/>
                </a:lnTo>
                <a:lnTo>
                  <a:pt x="254000" y="50800"/>
                </a:lnTo>
                <a:lnTo>
                  <a:pt x="254000" y="44450"/>
                </a:lnTo>
                <a:lnTo>
                  <a:pt x="254000" y="38100"/>
                </a:lnTo>
                <a:lnTo>
                  <a:pt x="254000" y="31750"/>
                </a:lnTo>
                <a:lnTo>
                  <a:pt x="254000" y="19050"/>
                </a:lnTo>
                <a:lnTo>
                  <a:pt x="254000" y="19050"/>
                </a:lnTo>
                <a:lnTo>
                  <a:pt x="254000" y="12700"/>
                </a:lnTo>
                <a:lnTo>
                  <a:pt x="254000" y="6350"/>
                </a:lnTo>
                <a:lnTo>
                  <a:pt x="254000" y="0"/>
                </a:lnTo>
                <a:lnTo>
                  <a:pt x="254000" y="0"/>
                </a:lnTo>
                <a:lnTo>
                  <a:pt x="254000" y="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7" name="Freeform 6">
            <a:extLst>
              <a:ext uri="{FF2B5EF4-FFF2-40B4-BE49-F238E27FC236}">
                <a16:creationId xmlns:a16="http://schemas.microsoft.com/office/drawing/2014/main" xmlns="" id="{F6BFEB5A-4CF7-4891-8443-92BED4BF70F2}"/>
              </a:ext>
            </a:extLst>
          </p:cNvPr>
          <p:cNvSpPr/>
          <p:nvPr/>
        </p:nvSpPr>
        <p:spPr>
          <a:xfrm>
            <a:off x="7813675" y="3524179"/>
            <a:ext cx="311150" cy="457200"/>
          </a:xfrm>
          <a:custGeom>
            <a:avLst/>
            <a:gdLst/>
            <a:ahLst/>
            <a:cxnLst/>
            <a:rect l="0" t="0" r="0" b="0"/>
            <a:pathLst>
              <a:path w="311151" h="457201">
                <a:moveTo>
                  <a:pt x="254000" y="63500"/>
                </a:moveTo>
                <a:lnTo>
                  <a:pt x="254000" y="63500"/>
                </a:lnTo>
                <a:lnTo>
                  <a:pt x="254000" y="63500"/>
                </a:lnTo>
                <a:lnTo>
                  <a:pt x="254000" y="57150"/>
                </a:lnTo>
                <a:lnTo>
                  <a:pt x="254000" y="57150"/>
                </a:lnTo>
                <a:lnTo>
                  <a:pt x="254000" y="57150"/>
                </a:lnTo>
                <a:lnTo>
                  <a:pt x="254000" y="57150"/>
                </a:lnTo>
                <a:lnTo>
                  <a:pt x="254000" y="57150"/>
                </a:lnTo>
                <a:lnTo>
                  <a:pt x="254000" y="57150"/>
                </a:lnTo>
                <a:lnTo>
                  <a:pt x="254000" y="57150"/>
                </a:lnTo>
                <a:lnTo>
                  <a:pt x="254000" y="57150"/>
                </a:lnTo>
                <a:lnTo>
                  <a:pt x="254000" y="57150"/>
                </a:lnTo>
                <a:lnTo>
                  <a:pt x="254000" y="57150"/>
                </a:lnTo>
                <a:lnTo>
                  <a:pt x="254000" y="57150"/>
                </a:lnTo>
                <a:lnTo>
                  <a:pt x="254000" y="57150"/>
                </a:lnTo>
                <a:lnTo>
                  <a:pt x="247650" y="50800"/>
                </a:lnTo>
                <a:lnTo>
                  <a:pt x="247650" y="50800"/>
                </a:lnTo>
                <a:lnTo>
                  <a:pt x="247650" y="50800"/>
                </a:lnTo>
                <a:lnTo>
                  <a:pt x="247650" y="50800"/>
                </a:lnTo>
                <a:lnTo>
                  <a:pt x="247650" y="44450"/>
                </a:lnTo>
                <a:lnTo>
                  <a:pt x="247650" y="44450"/>
                </a:lnTo>
                <a:lnTo>
                  <a:pt x="247650" y="44450"/>
                </a:lnTo>
                <a:lnTo>
                  <a:pt x="247650" y="38100"/>
                </a:lnTo>
                <a:lnTo>
                  <a:pt x="247650" y="38100"/>
                </a:lnTo>
                <a:lnTo>
                  <a:pt x="247650" y="38100"/>
                </a:lnTo>
                <a:lnTo>
                  <a:pt x="247650" y="38100"/>
                </a:lnTo>
                <a:lnTo>
                  <a:pt x="247650" y="31750"/>
                </a:lnTo>
                <a:lnTo>
                  <a:pt x="241300" y="31750"/>
                </a:lnTo>
                <a:lnTo>
                  <a:pt x="234950" y="25400"/>
                </a:lnTo>
                <a:lnTo>
                  <a:pt x="234950" y="25400"/>
                </a:lnTo>
                <a:lnTo>
                  <a:pt x="228600" y="25400"/>
                </a:lnTo>
                <a:lnTo>
                  <a:pt x="228600" y="19050"/>
                </a:lnTo>
                <a:lnTo>
                  <a:pt x="222250" y="19050"/>
                </a:lnTo>
                <a:lnTo>
                  <a:pt x="222250" y="12700"/>
                </a:lnTo>
                <a:lnTo>
                  <a:pt x="215900" y="12700"/>
                </a:lnTo>
                <a:lnTo>
                  <a:pt x="209550" y="12700"/>
                </a:lnTo>
                <a:lnTo>
                  <a:pt x="203200" y="6350"/>
                </a:lnTo>
                <a:lnTo>
                  <a:pt x="196850" y="6350"/>
                </a:lnTo>
                <a:lnTo>
                  <a:pt x="190500" y="6350"/>
                </a:lnTo>
                <a:lnTo>
                  <a:pt x="177800" y="0"/>
                </a:lnTo>
                <a:lnTo>
                  <a:pt x="171450" y="0"/>
                </a:lnTo>
                <a:lnTo>
                  <a:pt x="158750" y="0"/>
                </a:lnTo>
                <a:lnTo>
                  <a:pt x="152400" y="0"/>
                </a:lnTo>
                <a:lnTo>
                  <a:pt x="139700" y="6350"/>
                </a:lnTo>
                <a:lnTo>
                  <a:pt x="127000" y="6350"/>
                </a:lnTo>
                <a:lnTo>
                  <a:pt x="114300" y="6350"/>
                </a:lnTo>
                <a:lnTo>
                  <a:pt x="101600" y="12700"/>
                </a:lnTo>
                <a:lnTo>
                  <a:pt x="95250" y="19050"/>
                </a:lnTo>
                <a:lnTo>
                  <a:pt x="82550" y="19050"/>
                </a:lnTo>
                <a:lnTo>
                  <a:pt x="76200" y="25400"/>
                </a:lnTo>
                <a:lnTo>
                  <a:pt x="63500" y="31750"/>
                </a:lnTo>
                <a:lnTo>
                  <a:pt x="57150" y="38100"/>
                </a:lnTo>
                <a:lnTo>
                  <a:pt x="50800" y="44450"/>
                </a:lnTo>
                <a:lnTo>
                  <a:pt x="44450" y="50800"/>
                </a:lnTo>
                <a:lnTo>
                  <a:pt x="31750" y="50800"/>
                </a:lnTo>
                <a:lnTo>
                  <a:pt x="31750" y="63500"/>
                </a:lnTo>
                <a:lnTo>
                  <a:pt x="25400" y="63500"/>
                </a:lnTo>
                <a:lnTo>
                  <a:pt x="19050" y="69850"/>
                </a:lnTo>
                <a:lnTo>
                  <a:pt x="12700" y="76200"/>
                </a:lnTo>
                <a:lnTo>
                  <a:pt x="12700" y="82550"/>
                </a:lnTo>
                <a:lnTo>
                  <a:pt x="6350" y="88900"/>
                </a:lnTo>
                <a:lnTo>
                  <a:pt x="6350" y="95250"/>
                </a:lnTo>
                <a:lnTo>
                  <a:pt x="0" y="101600"/>
                </a:lnTo>
                <a:lnTo>
                  <a:pt x="0" y="101600"/>
                </a:lnTo>
                <a:lnTo>
                  <a:pt x="0" y="107950"/>
                </a:lnTo>
                <a:lnTo>
                  <a:pt x="6350" y="114300"/>
                </a:lnTo>
                <a:lnTo>
                  <a:pt x="6350" y="120650"/>
                </a:lnTo>
                <a:lnTo>
                  <a:pt x="12700" y="127000"/>
                </a:lnTo>
                <a:lnTo>
                  <a:pt x="12700" y="133350"/>
                </a:lnTo>
                <a:lnTo>
                  <a:pt x="19050" y="139700"/>
                </a:lnTo>
                <a:lnTo>
                  <a:pt x="25400" y="146050"/>
                </a:lnTo>
                <a:lnTo>
                  <a:pt x="31750" y="152400"/>
                </a:lnTo>
                <a:lnTo>
                  <a:pt x="31750" y="158750"/>
                </a:lnTo>
                <a:lnTo>
                  <a:pt x="44450" y="165100"/>
                </a:lnTo>
                <a:lnTo>
                  <a:pt x="50800" y="171450"/>
                </a:lnTo>
                <a:lnTo>
                  <a:pt x="57150" y="177800"/>
                </a:lnTo>
                <a:lnTo>
                  <a:pt x="69850" y="184150"/>
                </a:lnTo>
                <a:lnTo>
                  <a:pt x="76200" y="196850"/>
                </a:lnTo>
                <a:lnTo>
                  <a:pt x="88900" y="203200"/>
                </a:lnTo>
                <a:lnTo>
                  <a:pt x="101600" y="203200"/>
                </a:lnTo>
                <a:lnTo>
                  <a:pt x="114300" y="215900"/>
                </a:lnTo>
                <a:lnTo>
                  <a:pt x="127000" y="222250"/>
                </a:lnTo>
                <a:lnTo>
                  <a:pt x="146050" y="228600"/>
                </a:lnTo>
                <a:lnTo>
                  <a:pt x="165100" y="234950"/>
                </a:lnTo>
                <a:lnTo>
                  <a:pt x="177800" y="247650"/>
                </a:lnTo>
                <a:lnTo>
                  <a:pt x="190500" y="254000"/>
                </a:lnTo>
                <a:lnTo>
                  <a:pt x="209550" y="260350"/>
                </a:lnTo>
                <a:lnTo>
                  <a:pt x="222250" y="266700"/>
                </a:lnTo>
                <a:lnTo>
                  <a:pt x="234950" y="279400"/>
                </a:lnTo>
                <a:lnTo>
                  <a:pt x="247650" y="285750"/>
                </a:lnTo>
                <a:lnTo>
                  <a:pt x="260350" y="292100"/>
                </a:lnTo>
                <a:lnTo>
                  <a:pt x="273050" y="304800"/>
                </a:lnTo>
                <a:lnTo>
                  <a:pt x="279400" y="317500"/>
                </a:lnTo>
                <a:lnTo>
                  <a:pt x="292100" y="323850"/>
                </a:lnTo>
                <a:lnTo>
                  <a:pt x="298450" y="336550"/>
                </a:lnTo>
                <a:lnTo>
                  <a:pt x="304800" y="349250"/>
                </a:lnTo>
                <a:lnTo>
                  <a:pt x="311150" y="361950"/>
                </a:lnTo>
                <a:lnTo>
                  <a:pt x="311150" y="374650"/>
                </a:lnTo>
                <a:lnTo>
                  <a:pt x="311150" y="381000"/>
                </a:lnTo>
                <a:lnTo>
                  <a:pt x="311150" y="393700"/>
                </a:lnTo>
                <a:lnTo>
                  <a:pt x="311150" y="400050"/>
                </a:lnTo>
                <a:lnTo>
                  <a:pt x="311150" y="412750"/>
                </a:lnTo>
                <a:lnTo>
                  <a:pt x="304800" y="419100"/>
                </a:lnTo>
                <a:lnTo>
                  <a:pt x="298450" y="425450"/>
                </a:lnTo>
                <a:lnTo>
                  <a:pt x="292100" y="431800"/>
                </a:lnTo>
                <a:lnTo>
                  <a:pt x="285750" y="438150"/>
                </a:lnTo>
                <a:lnTo>
                  <a:pt x="279400" y="444500"/>
                </a:lnTo>
                <a:lnTo>
                  <a:pt x="266700" y="444500"/>
                </a:lnTo>
                <a:lnTo>
                  <a:pt x="260350" y="450850"/>
                </a:lnTo>
                <a:lnTo>
                  <a:pt x="247650" y="457200"/>
                </a:lnTo>
                <a:lnTo>
                  <a:pt x="234950" y="457200"/>
                </a:lnTo>
                <a:lnTo>
                  <a:pt x="222250" y="457200"/>
                </a:lnTo>
                <a:lnTo>
                  <a:pt x="209550" y="457200"/>
                </a:lnTo>
                <a:lnTo>
                  <a:pt x="196850" y="457200"/>
                </a:lnTo>
                <a:lnTo>
                  <a:pt x="184150" y="457200"/>
                </a:lnTo>
                <a:lnTo>
                  <a:pt x="171450" y="457200"/>
                </a:lnTo>
                <a:lnTo>
                  <a:pt x="158750" y="457200"/>
                </a:lnTo>
                <a:lnTo>
                  <a:pt x="146050" y="450850"/>
                </a:lnTo>
                <a:lnTo>
                  <a:pt x="133350" y="450850"/>
                </a:lnTo>
                <a:lnTo>
                  <a:pt x="127000" y="444500"/>
                </a:lnTo>
                <a:lnTo>
                  <a:pt x="107950" y="444500"/>
                </a:lnTo>
                <a:lnTo>
                  <a:pt x="101600" y="444500"/>
                </a:lnTo>
                <a:lnTo>
                  <a:pt x="88900" y="438150"/>
                </a:lnTo>
                <a:lnTo>
                  <a:pt x="76200" y="438150"/>
                </a:lnTo>
                <a:lnTo>
                  <a:pt x="63500" y="438150"/>
                </a:lnTo>
                <a:lnTo>
                  <a:pt x="50800" y="431800"/>
                </a:lnTo>
                <a:lnTo>
                  <a:pt x="38100" y="431800"/>
                </a:lnTo>
                <a:lnTo>
                  <a:pt x="31750" y="431800"/>
                </a:lnTo>
                <a:lnTo>
                  <a:pt x="19050" y="431800"/>
                </a:lnTo>
                <a:lnTo>
                  <a:pt x="19050" y="43180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 name="Freeform 7">
            <a:extLst>
              <a:ext uri="{FF2B5EF4-FFF2-40B4-BE49-F238E27FC236}">
                <a16:creationId xmlns:a16="http://schemas.microsoft.com/office/drawing/2014/main" xmlns="" id="{6DA9FB53-6D2A-4384-B850-5219540D23AF}"/>
              </a:ext>
            </a:extLst>
          </p:cNvPr>
          <p:cNvSpPr/>
          <p:nvPr/>
        </p:nvSpPr>
        <p:spPr>
          <a:xfrm>
            <a:off x="4508250" y="4314361"/>
            <a:ext cx="260350" cy="463550"/>
          </a:xfrm>
          <a:custGeom>
            <a:avLst/>
            <a:gdLst/>
            <a:ahLst/>
            <a:cxnLst/>
            <a:rect l="0" t="0" r="0" b="0"/>
            <a:pathLst>
              <a:path w="260351" h="463551">
                <a:moveTo>
                  <a:pt x="0" y="101600"/>
                </a:moveTo>
                <a:lnTo>
                  <a:pt x="0" y="101600"/>
                </a:lnTo>
                <a:lnTo>
                  <a:pt x="0" y="107950"/>
                </a:lnTo>
                <a:lnTo>
                  <a:pt x="0" y="107950"/>
                </a:lnTo>
                <a:lnTo>
                  <a:pt x="0" y="107950"/>
                </a:lnTo>
                <a:lnTo>
                  <a:pt x="0" y="107950"/>
                </a:lnTo>
                <a:lnTo>
                  <a:pt x="0" y="114300"/>
                </a:lnTo>
                <a:lnTo>
                  <a:pt x="0" y="114300"/>
                </a:lnTo>
                <a:lnTo>
                  <a:pt x="0" y="114300"/>
                </a:lnTo>
                <a:lnTo>
                  <a:pt x="0" y="114300"/>
                </a:lnTo>
                <a:lnTo>
                  <a:pt x="0" y="114300"/>
                </a:lnTo>
                <a:lnTo>
                  <a:pt x="0" y="114300"/>
                </a:lnTo>
                <a:lnTo>
                  <a:pt x="0" y="114300"/>
                </a:lnTo>
                <a:lnTo>
                  <a:pt x="0" y="114300"/>
                </a:lnTo>
                <a:lnTo>
                  <a:pt x="6350" y="114300"/>
                </a:lnTo>
                <a:lnTo>
                  <a:pt x="6350" y="114300"/>
                </a:lnTo>
                <a:lnTo>
                  <a:pt x="6350" y="114300"/>
                </a:lnTo>
                <a:lnTo>
                  <a:pt x="6350" y="114300"/>
                </a:lnTo>
                <a:lnTo>
                  <a:pt x="6350" y="114300"/>
                </a:lnTo>
                <a:lnTo>
                  <a:pt x="6350" y="114300"/>
                </a:lnTo>
                <a:lnTo>
                  <a:pt x="6350" y="114300"/>
                </a:lnTo>
                <a:lnTo>
                  <a:pt x="6350" y="114300"/>
                </a:lnTo>
                <a:lnTo>
                  <a:pt x="12700" y="114300"/>
                </a:lnTo>
                <a:lnTo>
                  <a:pt x="12700" y="114300"/>
                </a:lnTo>
                <a:lnTo>
                  <a:pt x="12700" y="120650"/>
                </a:lnTo>
                <a:lnTo>
                  <a:pt x="12700" y="120650"/>
                </a:lnTo>
                <a:lnTo>
                  <a:pt x="19050" y="120650"/>
                </a:lnTo>
                <a:lnTo>
                  <a:pt x="19050" y="120650"/>
                </a:lnTo>
                <a:lnTo>
                  <a:pt x="19050" y="127000"/>
                </a:lnTo>
                <a:lnTo>
                  <a:pt x="19050" y="133350"/>
                </a:lnTo>
                <a:lnTo>
                  <a:pt x="19050" y="133350"/>
                </a:lnTo>
                <a:lnTo>
                  <a:pt x="19050" y="139700"/>
                </a:lnTo>
                <a:lnTo>
                  <a:pt x="19050" y="146050"/>
                </a:lnTo>
                <a:lnTo>
                  <a:pt x="25400" y="152400"/>
                </a:lnTo>
                <a:lnTo>
                  <a:pt x="25400" y="158750"/>
                </a:lnTo>
                <a:lnTo>
                  <a:pt x="25400" y="165100"/>
                </a:lnTo>
                <a:lnTo>
                  <a:pt x="31750" y="177800"/>
                </a:lnTo>
                <a:lnTo>
                  <a:pt x="31750" y="184150"/>
                </a:lnTo>
                <a:lnTo>
                  <a:pt x="31750" y="196850"/>
                </a:lnTo>
                <a:lnTo>
                  <a:pt x="38100" y="209550"/>
                </a:lnTo>
                <a:lnTo>
                  <a:pt x="38100" y="222250"/>
                </a:lnTo>
                <a:lnTo>
                  <a:pt x="38100" y="228600"/>
                </a:lnTo>
                <a:lnTo>
                  <a:pt x="44450" y="247650"/>
                </a:lnTo>
                <a:lnTo>
                  <a:pt x="50800" y="260350"/>
                </a:lnTo>
                <a:lnTo>
                  <a:pt x="50800" y="273050"/>
                </a:lnTo>
                <a:lnTo>
                  <a:pt x="57150" y="285750"/>
                </a:lnTo>
                <a:lnTo>
                  <a:pt x="57150" y="304800"/>
                </a:lnTo>
                <a:lnTo>
                  <a:pt x="63500" y="317500"/>
                </a:lnTo>
                <a:lnTo>
                  <a:pt x="63500" y="330200"/>
                </a:lnTo>
                <a:lnTo>
                  <a:pt x="69850" y="349250"/>
                </a:lnTo>
                <a:lnTo>
                  <a:pt x="69850" y="361950"/>
                </a:lnTo>
                <a:lnTo>
                  <a:pt x="69850" y="374650"/>
                </a:lnTo>
                <a:lnTo>
                  <a:pt x="69850" y="393700"/>
                </a:lnTo>
                <a:lnTo>
                  <a:pt x="69850" y="406400"/>
                </a:lnTo>
                <a:lnTo>
                  <a:pt x="76200" y="419100"/>
                </a:lnTo>
                <a:lnTo>
                  <a:pt x="76200" y="425450"/>
                </a:lnTo>
                <a:lnTo>
                  <a:pt x="76200" y="438150"/>
                </a:lnTo>
                <a:lnTo>
                  <a:pt x="82550" y="444500"/>
                </a:lnTo>
                <a:lnTo>
                  <a:pt x="82550" y="450850"/>
                </a:lnTo>
                <a:lnTo>
                  <a:pt x="82550" y="457200"/>
                </a:lnTo>
                <a:lnTo>
                  <a:pt x="88900" y="457200"/>
                </a:lnTo>
                <a:lnTo>
                  <a:pt x="88900" y="463550"/>
                </a:lnTo>
                <a:lnTo>
                  <a:pt x="88900" y="463550"/>
                </a:lnTo>
                <a:lnTo>
                  <a:pt x="95250" y="463550"/>
                </a:lnTo>
                <a:lnTo>
                  <a:pt x="95250" y="463550"/>
                </a:lnTo>
                <a:lnTo>
                  <a:pt x="95250" y="463550"/>
                </a:lnTo>
                <a:lnTo>
                  <a:pt x="95250" y="457200"/>
                </a:lnTo>
                <a:lnTo>
                  <a:pt x="101600" y="457200"/>
                </a:lnTo>
                <a:lnTo>
                  <a:pt x="101600" y="450850"/>
                </a:lnTo>
                <a:lnTo>
                  <a:pt x="101600" y="444500"/>
                </a:lnTo>
                <a:lnTo>
                  <a:pt x="107950" y="431800"/>
                </a:lnTo>
                <a:lnTo>
                  <a:pt x="107950" y="425450"/>
                </a:lnTo>
                <a:lnTo>
                  <a:pt x="114300" y="412750"/>
                </a:lnTo>
                <a:lnTo>
                  <a:pt x="114300" y="400050"/>
                </a:lnTo>
                <a:lnTo>
                  <a:pt x="114300" y="393700"/>
                </a:lnTo>
                <a:lnTo>
                  <a:pt x="127000" y="374650"/>
                </a:lnTo>
                <a:lnTo>
                  <a:pt x="127000" y="368300"/>
                </a:lnTo>
                <a:lnTo>
                  <a:pt x="133350" y="349250"/>
                </a:lnTo>
                <a:lnTo>
                  <a:pt x="139700" y="336550"/>
                </a:lnTo>
                <a:lnTo>
                  <a:pt x="146050" y="317500"/>
                </a:lnTo>
                <a:lnTo>
                  <a:pt x="152400" y="304800"/>
                </a:lnTo>
                <a:lnTo>
                  <a:pt x="158750" y="285750"/>
                </a:lnTo>
                <a:lnTo>
                  <a:pt x="165100" y="273050"/>
                </a:lnTo>
                <a:lnTo>
                  <a:pt x="165100" y="254000"/>
                </a:lnTo>
                <a:lnTo>
                  <a:pt x="171450" y="241300"/>
                </a:lnTo>
                <a:lnTo>
                  <a:pt x="184150" y="222250"/>
                </a:lnTo>
                <a:lnTo>
                  <a:pt x="190500" y="203200"/>
                </a:lnTo>
                <a:lnTo>
                  <a:pt x="196850" y="184150"/>
                </a:lnTo>
                <a:lnTo>
                  <a:pt x="203200" y="171450"/>
                </a:lnTo>
                <a:lnTo>
                  <a:pt x="209550" y="152400"/>
                </a:lnTo>
                <a:lnTo>
                  <a:pt x="209550" y="133350"/>
                </a:lnTo>
                <a:lnTo>
                  <a:pt x="222250" y="120650"/>
                </a:lnTo>
                <a:lnTo>
                  <a:pt x="228600" y="101600"/>
                </a:lnTo>
                <a:lnTo>
                  <a:pt x="234950" y="88900"/>
                </a:lnTo>
                <a:lnTo>
                  <a:pt x="241300" y="76200"/>
                </a:lnTo>
                <a:lnTo>
                  <a:pt x="241300" y="63500"/>
                </a:lnTo>
                <a:lnTo>
                  <a:pt x="247650" y="50800"/>
                </a:lnTo>
                <a:lnTo>
                  <a:pt x="254000" y="44450"/>
                </a:lnTo>
                <a:lnTo>
                  <a:pt x="254000" y="31750"/>
                </a:lnTo>
                <a:lnTo>
                  <a:pt x="254000" y="25400"/>
                </a:lnTo>
                <a:lnTo>
                  <a:pt x="260350" y="12700"/>
                </a:lnTo>
                <a:lnTo>
                  <a:pt x="260350" y="6350"/>
                </a:lnTo>
                <a:lnTo>
                  <a:pt x="260350" y="6350"/>
                </a:lnTo>
                <a:lnTo>
                  <a:pt x="260350" y="0"/>
                </a:lnTo>
                <a:lnTo>
                  <a:pt x="260350" y="0"/>
                </a:lnTo>
                <a:lnTo>
                  <a:pt x="260350" y="0"/>
                </a:lnTo>
                <a:lnTo>
                  <a:pt x="260350" y="0"/>
                </a:lnTo>
                <a:lnTo>
                  <a:pt x="254000" y="0"/>
                </a:lnTo>
                <a:lnTo>
                  <a:pt x="254000" y="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9" name="Freeform 8">
            <a:extLst>
              <a:ext uri="{FF2B5EF4-FFF2-40B4-BE49-F238E27FC236}">
                <a16:creationId xmlns:a16="http://schemas.microsoft.com/office/drawing/2014/main" xmlns="" id="{F68C455F-D862-4E62-8532-18B7056CEC3E}"/>
              </a:ext>
            </a:extLst>
          </p:cNvPr>
          <p:cNvSpPr/>
          <p:nvPr/>
        </p:nvSpPr>
        <p:spPr>
          <a:xfrm>
            <a:off x="7840288" y="4334339"/>
            <a:ext cx="304800" cy="368300"/>
          </a:xfrm>
          <a:custGeom>
            <a:avLst/>
            <a:gdLst/>
            <a:ahLst/>
            <a:cxnLst/>
            <a:rect l="0" t="0" r="0" b="0"/>
            <a:pathLst>
              <a:path w="304801" h="368301">
                <a:moveTo>
                  <a:pt x="254000" y="31750"/>
                </a:moveTo>
                <a:lnTo>
                  <a:pt x="254000" y="31750"/>
                </a:lnTo>
                <a:lnTo>
                  <a:pt x="254000" y="38100"/>
                </a:lnTo>
                <a:lnTo>
                  <a:pt x="254000" y="38100"/>
                </a:lnTo>
                <a:lnTo>
                  <a:pt x="254000" y="38100"/>
                </a:lnTo>
                <a:lnTo>
                  <a:pt x="266700" y="38100"/>
                </a:lnTo>
                <a:lnTo>
                  <a:pt x="266700" y="38100"/>
                </a:lnTo>
                <a:lnTo>
                  <a:pt x="260350" y="31750"/>
                </a:lnTo>
                <a:lnTo>
                  <a:pt x="260350" y="31750"/>
                </a:lnTo>
                <a:lnTo>
                  <a:pt x="260350" y="31750"/>
                </a:lnTo>
                <a:lnTo>
                  <a:pt x="260350" y="25400"/>
                </a:lnTo>
                <a:lnTo>
                  <a:pt x="260350" y="25400"/>
                </a:lnTo>
                <a:lnTo>
                  <a:pt x="260350" y="25400"/>
                </a:lnTo>
                <a:lnTo>
                  <a:pt x="260350" y="19050"/>
                </a:lnTo>
                <a:lnTo>
                  <a:pt x="260350" y="19050"/>
                </a:lnTo>
                <a:lnTo>
                  <a:pt x="254000" y="12700"/>
                </a:lnTo>
                <a:lnTo>
                  <a:pt x="254000" y="12700"/>
                </a:lnTo>
                <a:lnTo>
                  <a:pt x="254000" y="12700"/>
                </a:lnTo>
                <a:lnTo>
                  <a:pt x="247650" y="12700"/>
                </a:lnTo>
                <a:lnTo>
                  <a:pt x="247650" y="6350"/>
                </a:lnTo>
                <a:lnTo>
                  <a:pt x="241300" y="6350"/>
                </a:lnTo>
                <a:lnTo>
                  <a:pt x="241300" y="6350"/>
                </a:lnTo>
                <a:lnTo>
                  <a:pt x="234950" y="6350"/>
                </a:lnTo>
                <a:lnTo>
                  <a:pt x="228600" y="0"/>
                </a:lnTo>
                <a:lnTo>
                  <a:pt x="215900" y="0"/>
                </a:lnTo>
                <a:lnTo>
                  <a:pt x="209550" y="0"/>
                </a:lnTo>
                <a:lnTo>
                  <a:pt x="196850" y="0"/>
                </a:lnTo>
                <a:lnTo>
                  <a:pt x="190500" y="0"/>
                </a:lnTo>
                <a:lnTo>
                  <a:pt x="184150" y="0"/>
                </a:lnTo>
                <a:lnTo>
                  <a:pt x="171450" y="0"/>
                </a:lnTo>
                <a:lnTo>
                  <a:pt x="165100" y="0"/>
                </a:lnTo>
                <a:lnTo>
                  <a:pt x="152400" y="0"/>
                </a:lnTo>
                <a:lnTo>
                  <a:pt x="146050" y="0"/>
                </a:lnTo>
                <a:lnTo>
                  <a:pt x="133350" y="0"/>
                </a:lnTo>
                <a:lnTo>
                  <a:pt x="120650" y="0"/>
                </a:lnTo>
                <a:lnTo>
                  <a:pt x="107950" y="0"/>
                </a:lnTo>
                <a:lnTo>
                  <a:pt x="101600" y="6350"/>
                </a:lnTo>
                <a:lnTo>
                  <a:pt x="88900" y="6350"/>
                </a:lnTo>
                <a:lnTo>
                  <a:pt x="82550" y="12700"/>
                </a:lnTo>
                <a:lnTo>
                  <a:pt x="69850" y="12700"/>
                </a:lnTo>
                <a:lnTo>
                  <a:pt x="63500" y="19050"/>
                </a:lnTo>
                <a:lnTo>
                  <a:pt x="57150" y="25400"/>
                </a:lnTo>
                <a:lnTo>
                  <a:pt x="50800" y="25400"/>
                </a:lnTo>
                <a:lnTo>
                  <a:pt x="50800" y="31750"/>
                </a:lnTo>
                <a:lnTo>
                  <a:pt x="50800" y="38100"/>
                </a:lnTo>
                <a:lnTo>
                  <a:pt x="50800" y="38100"/>
                </a:lnTo>
                <a:lnTo>
                  <a:pt x="50800" y="44450"/>
                </a:lnTo>
                <a:lnTo>
                  <a:pt x="57150" y="50800"/>
                </a:lnTo>
                <a:lnTo>
                  <a:pt x="63500" y="63500"/>
                </a:lnTo>
                <a:lnTo>
                  <a:pt x="69850" y="63500"/>
                </a:lnTo>
                <a:lnTo>
                  <a:pt x="82550" y="69850"/>
                </a:lnTo>
                <a:lnTo>
                  <a:pt x="88900" y="76200"/>
                </a:lnTo>
                <a:lnTo>
                  <a:pt x="101600" y="88900"/>
                </a:lnTo>
                <a:lnTo>
                  <a:pt x="107950" y="95250"/>
                </a:lnTo>
                <a:lnTo>
                  <a:pt x="120650" y="101600"/>
                </a:lnTo>
                <a:lnTo>
                  <a:pt x="127000" y="107950"/>
                </a:lnTo>
                <a:lnTo>
                  <a:pt x="139700" y="114300"/>
                </a:lnTo>
                <a:lnTo>
                  <a:pt x="146050" y="120650"/>
                </a:lnTo>
                <a:lnTo>
                  <a:pt x="158750" y="127000"/>
                </a:lnTo>
                <a:lnTo>
                  <a:pt x="171450" y="133350"/>
                </a:lnTo>
                <a:lnTo>
                  <a:pt x="184150" y="139700"/>
                </a:lnTo>
                <a:lnTo>
                  <a:pt x="190500" y="152400"/>
                </a:lnTo>
                <a:lnTo>
                  <a:pt x="203200" y="158750"/>
                </a:lnTo>
                <a:lnTo>
                  <a:pt x="215900" y="165100"/>
                </a:lnTo>
                <a:lnTo>
                  <a:pt x="228600" y="177800"/>
                </a:lnTo>
                <a:lnTo>
                  <a:pt x="241300" y="190500"/>
                </a:lnTo>
                <a:lnTo>
                  <a:pt x="254000" y="196850"/>
                </a:lnTo>
                <a:lnTo>
                  <a:pt x="260350" y="209550"/>
                </a:lnTo>
                <a:lnTo>
                  <a:pt x="273050" y="215900"/>
                </a:lnTo>
                <a:lnTo>
                  <a:pt x="279400" y="228600"/>
                </a:lnTo>
                <a:lnTo>
                  <a:pt x="285750" y="241300"/>
                </a:lnTo>
                <a:lnTo>
                  <a:pt x="292100" y="247650"/>
                </a:lnTo>
                <a:lnTo>
                  <a:pt x="292100" y="260350"/>
                </a:lnTo>
                <a:lnTo>
                  <a:pt x="298450" y="273050"/>
                </a:lnTo>
                <a:lnTo>
                  <a:pt x="298450" y="279400"/>
                </a:lnTo>
                <a:lnTo>
                  <a:pt x="304800" y="292100"/>
                </a:lnTo>
                <a:lnTo>
                  <a:pt x="304800" y="304800"/>
                </a:lnTo>
                <a:lnTo>
                  <a:pt x="298450" y="311150"/>
                </a:lnTo>
                <a:lnTo>
                  <a:pt x="298450" y="323850"/>
                </a:lnTo>
                <a:lnTo>
                  <a:pt x="298450" y="330200"/>
                </a:lnTo>
                <a:lnTo>
                  <a:pt x="292100" y="342900"/>
                </a:lnTo>
                <a:lnTo>
                  <a:pt x="285750" y="349250"/>
                </a:lnTo>
                <a:lnTo>
                  <a:pt x="285750" y="355600"/>
                </a:lnTo>
                <a:lnTo>
                  <a:pt x="279400" y="355600"/>
                </a:lnTo>
                <a:lnTo>
                  <a:pt x="266700" y="361950"/>
                </a:lnTo>
                <a:lnTo>
                  <a:pt x="260350" y="361950"/>
                </a:lnTo>
                <a:lnTo>
                  <a:pt x="247650" y="368300"/>
                </a:lnTo>
                <a:lnTo>
                  <a:pt x="234950" y="368300"/>
                </a:lnTo>
                <a:lnTo>
                  <a:pt x="222250" y="368300"/>
                </a:lnTo>
                <a:lnTo>
                  <a:pt x="209550" y="361950"/>
                </a:lnTo>
                <a:lnTo>
                  <a:pt x="196850" y="361950"/>
                </a:lnTo>
                <a:lnTo>
                  <a:pt x="184150" y="361950"/>
                </a:lnTo>
                <a:lnTo>
                  <a:pt x="165100" y="355600"/>
                </a:lnTo>
                <a:lnTo>
                  <a:pt x="152400" y="355600"/>
                </a:lnTo>
                <a:lnTo>
                  <a:pt x="139700" y="349250"/>
                </a:lnTo>
                <a:lnTo>
                  <a:pt x="120650" y="342900"/>
                </a:lnTo>
                <a:lnTo>
                  <a:pt x="101600" y="336550"/>
                </a:lnTo>
                <a:lnTo>
                  <a:pt x="88900" y="323850"/>
                </a:lnTo>
                <a:lnTo>
                  <a:pt x="76200" y="317500"/>
                </a:lnTo>
                <a:lnTo>
                  <a:pt x="63500" y="311150"/>
                </a:lnTo>
                <a:lnTo>
                  <a:pt x="50800" y="304800"/>
                </a:lnTo>
                <a:lnTo>
                  <a:pt x="44450" y="298450"/>
                </a:lnTo>
                <a:lnTo>
                  <a:pt x="31750" y="292100"/>
                </a:lnTo>
                <a:lnTo>
                  <a:pt x="19050" y="285750"/>
                </a:lnTo>
                <a:lnTo>
                  <a:pt x="12700" y="279400"/>
                </a:lnTo>
                <a:lnTo>
                  <a:pt x="6350" y="279400"/>
                </a:lnTo>
                <a:lnTo>
                  <a:pt x="0" y="273050"/>
                </a:lnTo>
                <a:lnTo>
                  <a:pt x="0" y="273050"/>
                </a:lnTo>
                <a:lnTo>
                  <a:pt x="0" y="266700"/>
                </a:lnTo>
                <a:lnTo>
                  <a:pt x="0" y="260350"/>
                </a:lnTo>
                <a:lnTo>
                  <a:pt x="0" y="260350"/>
                </a:lnTo>
              </a:path>
            </a:pathLst>
          </a:custGeom>
          <a:ln w="38100" cap="flat" cmpd="sng" algn="ctr">
            <a:solidFill>
              <a:srgbClr val="FF0000"/>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0" name="Rectangle 9"/>
          <p:cNvSpPr/>
          <p:nvPr/>
        </p:nvSpPr>
        <p:spPr>
          <a:xfrm>
            <a:off x="4343400" y="1904161"/>
            <a:ext cx="685800" cy="327743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7649788" y="1903323"/>
            <a:ext cx="685800" cy="327743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a:extLst>
              <a:ext uri="{FF2B5EF4-FFF2-40B4-BE49-F238E27FC236}">
                <a16:creationId xmlns:a16="http://schemas.microsoft.com/office/drawing/2014/main" xmlns="" id="{D2C03A43-655A-4BC7-B9E5-E8C84A956BF9}"/>
              </a:ext>
            </a:extLst>
          </p:cNvPr>
          <p:cNvSpPr>
            <a:spLocks noGrp="1" noChangeArrowheads="1"/>
          </p:cNvSpPr>
          <p:nvPr>
            <p:ph type="title"/>
          </p:nvPr>
        </p:nvSpPr>
        <p:spPr/>
        <p:txBody>
          <a:bodyPr/>
          <a:lstStyle/>
          <a:p>
            <a:endParaRPr lang="en-US" altLang="en-US"/>
          </a:p>
        </p:txBody>
      </p:sp>
      <p:pic>
        <p:nvPicPr>
          <p:cNvPr id="33795" name="Picture 2">
            <a:extLst>
              <a:ext uri="{FF2B5EF4-FFF2-40B4-BE49-F238E27FC236}">
                <a16:creationId xmlns:a16="http://schemas.microsoft.com/office/drawing/2014/main" xmlns="" id="{F993BD7D-9471-4B8A-987F-73ECCC4F6E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2500" t="11328" r="57916" b="24219"/>
          <a:stretch>
            <a:fillRect/>
          </a:stretch>
        </p:blipFill>
        <p:spPr bwMode="auto">
          <a:xfrm>
            <a:off x="0" y="0"/>
            <a:ext cx="8763000" cy="678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3">
            <a:extLst>
              <a:ext uri="{FF2B5EF4-FFF2-40B4-BE49-F238E27FC236}">
                <a16:creationId xmlns:a16="http://schemas.microsoft.com/office/drawing/2014/main" xmlns="" id="{BA58171B-73AD-4BAB-8BDE-912F66A027AA}"/>
              </a:ext>
            </a:extLst>
          </p:cNvPr>
          <p:cNvSpPr>
            <a:spLocks noGrp="1" noChangeArrowheads="1"/>
          </p:cNvSpPr>
          <p:nvPr>
            <p:ph type="title"/>
          </p:nvPr>
        </p:nvSpPr>
        <p:spPr>
          <a:xfrm>
            <a:off x="457200" y="1338263"/>
            <a:ext cx="8686800" cy="1938337"/>
          </a:xfrm>
        </p:spPr>
        <p:txBody>
          <a:bodyPr/>
          <a:lstStyle/>
          <a:p>
            <a:pPr algn="just"/>
            <a:r>
              <a:rPr lang="en-US" altLang="en-US" sz="3200"/>
              <a:t>A radio-controlled model car moves 3 m in one direction and then 5 m in another direction. The car</a:t>
            </a:r>
            <a:r>
              <a:rPr lang="fr-FR" altLang="en-US" sz="3200"/>
              <a:t>'</a:t>
            </a:r>
            <a:r>
              <a:rPr lang="en-US" altLang="en-US" sz="3200"/>
              <a:t>s resultant displacement could have a magnitude as small as</a:t>
            </a:r>
          </a:p>
        </p:txBody>
      </p:sp>
      <p:sp>
        <p:nvSpPr>
          <p:cNvPr id="84995" name="Content Placeholder 4">
            <a:extLst>
              <a:ext uri="{FF2B5EF4-FFF2-40B4-BE49-F238E27FC236}">
                <a16:creationId xmlns:a16="http://schemas.microsoft.com/office/drawing/2014/main" xmlns="" id="{3422F588-5296-40DF-B5F8-79E0854F54FF}"/>
              </a:ext>
            </a:extLst>
          </p:cNvPr>
          <p:cNvSpPr>
            <a:spLocks noGrp="1" noChangeArrowheads="1"/>
          </p:cNvSpPr>
          <p:nvPr>
            <p:ph idx="1"/>
          </p:nvPr>
        </p:nvSpPr>
        <p:spPr>
          <a:xfrm>
            <a:off x="685800" y="3478213"/>
            <a:ext cx="8229600" cy="2413000"/>
          </a:xfrm>
        </p:spPr>
        <p:txBody>
          <a:bodyPr/>
          <a:lstStyle/>
          <a:p>
            <a:r>
              <a:rPr lang="en-US" altLang="en-US"/>
              <a:t>–2 m.</a:t>
            </a:r>
          </a:p>
          <a:p>
            <a:r>
              <a:rPr lang="en-US" altLang="en-US"/>
              <a:t>0 m.</a:t>
            </a:r>
          </a:p>
          <a:p>
            <a:r>
              <a:rPr lang="en-US" altLang="en-US"/>
              <a:t>2 m.</a:t>
            </a:r>
          </a:p>
          <a:p>
            <a:r>
              <a:rPr lang="en-US" altLang="en-US"/>
              <a:t>3 m.</a:t>
            </a:r>
          </a:p>
          <a:p>
            <a:r>
              <a:rPr lang="en-US" altLang="en-US"/>
              <a:t>8 m.</a:t>
            </a:r>
          </a:p>
        </p:txBody>
      </p:sp>
      <p:sp>
        <p:nvSpPr>
          <p:cNvPr id="84996" name="Footer Placeholder 5">
            <a:extLst>
              <a:ext uri="{FF2B5EF4-FFF2-40B4-BE49-F238E27FC236}">
                <a16:creationId xmlns:a16="http://schemas.microsoft.com/office/drawing/2014/main" xmlns="" id="{D0C966F6-079D-4FD5-8C46-6B3DBB448352}"/>
              </a:ext>
            </a:extLst>
          </p:cNvPr>
          <p:cNvSpPr>
            <a:spLocks noGrp="1"/>
          </p:cNvSpPr>
          <p:nvPr>
            <p:ph type="ftr" sz="quarter" idx="11"/>
          </p:nvPr>
        </p:nvSpPr>
        <p:spPr>
          <a:xfrm>
            <a:off x="6858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l">
              <a:spcBef>
                <a:spcPct val="0"/>
              </a:spcBef>
              <a:buFontTx/>
              <a:buNone/>
            </a:pPr>
            <a:r>
              <a:rPr lang="en-GB" altLang="en-US" sz="1400"/>
              <a:t>© 2016 Pearson Education, Inc.</a:t>
            </a:r>
          </a:p>
        </p:txBody>
      </p:sp>
      <p:sp>
        <p:nvSpPr>
          <p:cNvPr id="7" name="Rectangle 2">
            <a:extLst>
              <a:ext uri="{FF2B5EF4-FFF2-40B4-BE49-F238E27FC236}">
                <a16:creationId xmlns:a16="http://schemas.microsoft.com/office/drawing/2014/main" xmlns="" id="{C5E04AE8-44C0-4BAB-B3AF-A35F0C6A83E4}"/>
              </a:ext>
            </a:extLst>
          </p:cNvPr>
          <p:cNvSpPr txBox="1">
            <a:spLocks noChangeArrowheads="1"/>
          </p:cNvSpPr>
          <p:nvPr/>
        </p:nvSpPr>
        <p:spPr bwMode="auto">
          <a:xfrm>
            <a:off x="2954338" y="338138"/>
            <a:ext cx="3962400" cy="708025"/>
          </a:xfrm>
          <a:prstGeom prst="rect">
            <a:avLst/>
          </a:prstGeom>
          <a:noFill/>
          <a:ln>
            <a:noFill/>
          </a:ln>
          <a:effectLst/>
        </p:spPr>
        <p:txBody>
          <a:bodyPr>
            <a:spAutoFit/>
          </a:bodyPr>
          <a:lstStyle>
            <a:lvl1pPr algn="l" rtl="0" fontAlgn="base">
              <a:spcBef>
                <a:spcPct val="50000"/>
              </a:spcBef>
              <a:spcAft>
                <a:spcPct val="0"/>
              </a:spcAft>
              <a:defRPr sz="3000" b="0">
                <a:solidFill>
                  <a:srgbClr val="3E69A1"/>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a:lstStyle>
          <a:p>
            <a:pPr>
              <a:defRPr/>
            </a:pPr>
            <a:r>
              <a:rPr lang="en-US" altLang="en-US" sz="4000" kern="0" dirty="0">
                <a:solidFill>
                  <a:srgbClr val="FF0000"/>
                </a:solidFill>
              </a:rPr>
              <a:t>Clicker question</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xmlns="" id="{36F3EE98-0FB2-4FD1-A7C7-0BCA7CA8EA4C}"/>
              </a:ext>
            </a:extLst>
          </p:cNvPr>
          <p:cNvSpPr>
            <a:spLocks noGrp="1" noChangeArrowheads="1"/>
          </p:cNvSpPr>
          <p:nvPr>
            <p:ph type="title"/>
          </p:nvPr>
        </p:nvSpPr>
        <p:spPr>
          <a:xfrm>
            <a:off x="609600" y="152400"/>
            <a:ext cx="7772400" cy="1143000"/>
          </a:xfrm>
        </p:spPr>
        <p:txBody>
          <a:bodyPr/>
          <a:lstStyle/>
          <a:p>
            <a:pPr eaLnBrk="1" hangingPunct="1"/>
            <a:r>
              <a:rPr lang="en-US" altLang="en-US" dirty="0"/>
              <a:t>Summary of simple operations on vectors</a:t>
            </a:r>
          </a:p>
        </p:txBody>
      </p:sp>
      <p:sp>
        <p:nvSpPr>
          <p:cNvPr id="87043" name="Text Box 5">
            <a:extLst>
              <a:ext uri="{FF2B5EF4-FFF2-40B4-BE49-F238E27FC236}">
                <a16:creationId xmlns:a16="http://schemas.microsoft.com/office/drawing/2014/main" xmlns="" id="{0BB905C9-CD29-4265-B369-B1630CD5FB7B}"/>
              </a:ext>
            </a:extLst>
          </p:cNvPr>
          <p:cNvSpPr txBox="1">
            <a:spLocks noChangeArrowheads="1"/>
          </p:cNvSpPr>
          <p:nvPr/>
        </p:nvSpPr>
        <p:spPr bwMode="auto">
          <a:xfrm>
            <a:off x="1600200" y="1401588"/>
            <a:ext cx="6186309" cy="450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35000"/>
              </a:lnSpc>
              <a:spcBef>
                <a:spcPct val="0"/>
              </a:spcBef>
              <a:buFontTx/>
              <a:buNone/>
            </a:pPr>
            <a:r>
              <a:rPr lang="en-US" altLang="en-US" sz="3600" dirty="0"/>
              <a:t>1. Sum and subtract</a:t>
            </a:r>
          </a:p>
          <a:p>
            <a:pPr eaLnBrk="1" hangingPunct="1">
              <a:lnSpc>
                <a:spcPct val="135000"/>
              </a:lnSpc>
              <a:spcBef>
                <a:spcPct val="0"/>
              </a:spcBef>
              <a:buFontTx/>
              <a:buNone/>
            </a:pPr>
            <a:r>
              <a:rPr lang="en-US" altLang="en-US" sz="3600" dirty="0"/>
              <a:t>2. Multiply by a number</a:t>
            </a:r>
          </a:p>
          <a:p>
            <a:pPr eaLnBrk="1" hangingPunct="1">
              <a:lnSpc>
                <a:spcPct val="135000"/>
              </a:lnSpc>
              <a:spcBef>
                <a:spcPct val="0"/>
              </a:spcBef>
              <a:buFontTx/>
              <a:buNone/>
            </a:pPr>
            <a:r>
              <a:rPr lang="en-US" altLang="en-US" sz="3600" dirty="0"/>
              <a:t>You can do this by components!</a:t>
            </a:r>
          </a:p>
          <a:p>
            <a:pPr eaLnBrk="1" hangingPunct="1">
              <a:lnSpc>
                <a:spcPct val="135000"/>
              </a:lnSpc>
              <a:spcBef>
                <a:spcPct val="0"/>
              </a:spcBef>
              <a:buFontTx/>
              <a:buNone/>
            </a:pPr>
            <a:r>
              <a:rPr lang="en-US" altLang="en-US" sz="3600" dirty="0"/>
              <a:t>For components it works just as </a:t>
            </a:r>
          </a:p>
          <a:p>
            <a:pPr eaLnBrk="1" hangingPunct="1">
              <a:lnSpc>
                <a:spcPct val="135000"/>
              </a:lnSpc>
              <a:spcBef>
                <a:spcPct val="0"/>
              </a:spcBef>
              <a:buFontTx/>
              <a:buNone/>
            </a:pPr>
            <a:r>
              <a:rPr lang="en-US" altLang="en-US" sz="3600" dirty="0"/>
              <a:t>with numbers, but signs should </a:t>
            </a:r>
          </a:p>
          <a:p>
            <a:pPr eaLnBrk="1" hangingPunct="1">
              <a:lnSpc>
                <a:spcPct val="135000"/>
              </a:lnSpc>
              <a:spcBef>
                <a:spcPct val="0"/>
              </a:spcBef>
              <a:buFontTx/>
              <a:buNone/>
            </a:pPr>
            <a:r>
              <a:rPr lang="en-US" altLang="en-US" sz="3600" dirty="0"/>
              <a:t>be taken into account!</a:t>
            </a:r>
          </a:p>
        </p:txBody>
      </p:sp>
      <p:sp>
        <p:nvSpPr>
          <p:cNvPr id="87044" name="TextBox 1">
            <a:extLst>
              <a:ext uri="{FF2B5EF4-FFF2-40B4-BE49-F238E27FC236}">
                <a16:creationId xmlns:a16="http://schemas.microsoft.com/office/drawing/2014/main" xmlns="" id="{E9D36290-BACE-421F-A715-2B122110A7DA}"/>
              </a:ext>
            </a:extLst>
          </p:cNvPr>
          <p:cNvSpPr txBox="1">
            <a:spLocks noChangeArrowheads="1"/>
          </p:cNvSpPr>
          <p:nvPr/>
        </p:nvSpPr>
        <p:spPr bwMode="auto">
          <a:xfrm>
            <a:off x="874713" y="6008688"/>
            <a:ext cx="80359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a:t>However, multiplication of vectors is different!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descr="Green marble">
            <a:extLst>
              <a:ext uri="{FF2B5EF4-FFF2-40B4-BE49-F238E27FC236}">
                <a16:creationId xmlns:a16="http://schemas.microsoft.com/office/drawing/2014/main" xmlns="" id="{4FE83CD3-109F-4FB0-A643-51D290D64AC0}"/>
              </a:ext>
            </a:extLst>
          </p:cNvPr>
          <p:cNvSpPr>
            <a:spLocks noChangeArrowheads="1"/>
          </p:cNvSpPr>
          <p:nvPr/>
        </p:nvSpPr>
        <p:spPr bwMode="auto">
          <a:xfrm>
            <a:off x="609600" y="609600"/>
            <a:ext cx="7769225" cy="82550"/>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88067" name="Text Box 3">
            <a:extLst>
              <a:ext uri="{FF2B5EF4-FFF2-40B4-BE49-F238E27FC236}">
                <a16:creationId xmlns:a16="http://schemas.microsoft.com/office/drawing/2014/main" xmlns="" id="{CDC8A736-2734-46D3-A795-FCAD05441C9B}"/>
              </a:ext>
            </a:extLst>
          </p:cNvPr>
          <p:cNvSpPr txBox="1">
            <a:spLocks noChangeArrowheads="1"/>
          </p:cNvSpPr>
          <p:nvPr/>
        </p:nvSpPr>
        <p:spPr bwMode="auto">
          <a:xfrm>
            <a:off x="762000" y="914400"/>
            <a:ext cx="7086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a:t>Scalar (dot) product     </a:t>
            </a:r>
          </a:p>
          <a:p>
            <a:pPr eaLnBrk="1" hangingPunct="1">
              <a:spcBef>
                <a:spcPct val="50000"/>
              </a:spcBef>
              <a:buFontTx/>
              <a:buNone/>
            </a:pPr>
            <a:r>
              <a:rPr lang="en-US" altLang="en-US" sz="2400"/>
              <a:t>Vector product </a:t>
            </a:r>
          </a:p>
        </p:txBody>
      </p:sp>
      <p:sp>
        <p:nvSpPr>
          <p:cNvPr id="88068" name="Rectangle 4">
            <a:extLst>
              <a:ext uri="{FF2B5EF4-FFF2-40B4-BE49-F238E27FC236}">
                <a16:creationId xmlns:a16="http://schemas.microsoft.com/office/drawing/2014/main" xmlns="" id="{19B3FA38-38EF-4AF9-A4D3-8A570A46445E}"/>
              </a:ext>
            </a:extLst>
          </p:cNvPr>
          <p:cNvSpPr>
            <a:spLocks noGrp="1" noChangeArrowheads="1"/>
          </p:cNvSpPr>
          <p:nvPr>
            <p:ph type="title"/>
          </p:nvPr>
        </p:nvSpPr>
        <p:spPr>
          <a:xfrm>
            <a:off x="304800" y="-304800"/>
            <a:ext cx="7772400" cy="1143000"/>
          </a:xfrm>
        </p:spPr>
        <p:txBody>
          <a:bodyPr/>
          <a:lstStyle/>
          <a:p>
            <a:pPr eaLnBrk="1" hangingPunct="1"/>
            <a:r>
              <a:rPr lang="en-US" altLang="en-US">
                <a:solidFill>
                  <a:srgbClr val="FF0000"/>
                </a:solidFill>
              </a:rPr>
              <a:t>Vector Multiplication</a:t>
            </a:r>
          </a:p>
        </p:txBody>
      </p:sp>
      <p:sp>
        <p:nvSpPr>
          <p:cNvPr id="88069" name="Rectangle 5">
            <a:extLst>
              <a:ext uri="{FF2B5EF4-FFF2-40B4-BE49-F238E27FC236}">
                <a16:creationId xmlns:a16="http://schemas.microsoft.com/office/drawing/2014/main" xmlns="" id="{FBC6B821-1B65-4A05-9FCC-156B831CCD7B}"/>
              </a:ext>
            </a:extLst>
          </p:cNvPr>
          <p:cNvSpPr>
            <a:spLocks noChangeArrowheads="1"/>
          </p:cNvSpPr>
          <p:nvPr/>
        </p:nvSpPr>
        <p:spPr bwMode="auto">
          <a:xfrm>
            <a:off x="3867150" y="3033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graphicFrame>
        <p:nvGraphicFramePr>
          <p:cNvPr id="88070" name="Object 6">
            <a:extLst>
              <a:ext uri="{FF2B5EF4-FFF2-40B4-BE49-F238E27FC236}">
                <a16:creationId xmlns:a16="http://schemas.microsoft.com/office/drawing/2014/main" xmlns="" id="{F49A2522-6CB9-48D3-B455-A8BCBFA9739D}"/>
              </a:ext>
            </a:extLst>
          </p:cNvPr>
          <p:cNvGraphicFramePr>
            <a:graphicFrameLocks noChangeAspect="1"/>
          </p:cNvGraphicFramePr>
          <p:nvPr/>
        </p:nvGraphicFramePr>
        <p:xfrm>
          <a:off x="3400425" y="912813"/>
          <a:ext cx="4448175" cy="1470025"/>
        </p:xfrm>
        <a:graphic>
          <a:graphicData uri="http://schemas.openxmlformats.org/presentationml/2006/ole">
            <mc:AlternateContent xmlns:mc="http://schemas.openxmlformats.org/markup-compatibility/2006">
              <mc:Choice xmlns:v="urn:schemas-microsoft-com:vml" Requires="v">
                <p:oleObj spid="_x0000_s9218" name="Equation" r:id="rId4" imgW="2044700" imgH="673100" progId="Equation.DSMT4">
                  <p:embed/>
                </p:oleObj>
              </mc:Choice>
              <mc:Fallback>
                <p:oleObj name="Equation" r:id="rId4" imgW="2044700" imgH="6731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425" y="912813"/>
                        <a:ext cx="4448175"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8071" name="Picture 7" descr="Fg03_015">
            <a:extLst>
              <a:ext uri="{FF2B5EF4-FFF2-40B4-BE49-F238E27FC236}">
                <a16:creationId xmlns:a16="http://schemas.microsoft.com/office/drawing/2014/main" xmlns="" id="{DC71372D-6409-4F89-BE1A-621AAF126A1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057400"/>
            <a:ext cx="76200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2" name="Rectangle 8">
            <a:extLst>
              <a:ext uri="{FF2B5EF4-FFF2-40B4-BE49-F238E27FC236}">
                <a16:creationId xmlns:a16="http://schemas.microsoft.com/office/drawing/2014/main" xmlns="" id="{CFD0A04A-9748-479B-8AA7-34515B50AECC}"/>
              </a:ext>
            </a:extLst>
          </p:cNvPr>
          <p:cNvSpPr>
            <a:spLocks noChangeArrowheads="1"/>
          </p:cNvSpPr>
          <p:nvPr/>
        </p:nvSpPr>
        <p:spPr bwMode="auto">
          <a:xfrm>
            <a:off x="2128838" y="3048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88073" name="Rectangle 9">
            <a:extLst>
              <a:ext uri="{FF2B5EF4-FFF2-40B4-BE49-F238E27FC236}">
                <a16:creationId xmlns:a16="http://schemas.microsoft.com/office/drawing/2014/main" xmlns="" id="{741221A6-A828-4486-8B58-508FC30F5E3A}"/>
              </a:ext>
            </a:extLst>
          </p:cNvPr>
          <p:cNvSpPr>
            <a:spLocks noChangeArrowheads="1"/>
          </p:cNvSpPr>
          <p:nvPr/>
        </p:nvSpPr>
        <p:spPr bwMode="auto">
          <a:xfrm>
            <a:off x="2128838" y="3048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graphicFrame>
        <p:nvGraphicFramePr>
          <p:cNvPr id="88074" name="Object 10">
            <a:extLst>
              <a:ext uri="{FF2B5EF4-FFF2-40B4-BE49-F238E27FC236}">
                <a16:creationId xmlns:a16="http://schemas.microsoft.com/office/drawing/2014/main" xmlns="" id="{07AF289D-D734-431A-A498-6F789842F2F8}"/>
              </a:ext>
            </a:extLst>
          </p:cNvPr>
          <p:cNvGraphicFramePr>
            <a:graphicFrameLocks noChangeAspect="1"/>
          </p:cNvGraphicFramePr>
          <p:nvPr/>
        </p:nvGraphicFramePr>
        <p:xfrm>
          <a:off x="304800" y="5257800"/>
          <a:ext cx="8382000" cy="1447800"/>
        </p:xfrm>
        <a:graphic>
          <a:graphicData uri="http://schemas.openxmlformats.org/presentationml/2006/ole">
            <mc:AlternateContent xmlns:mc="http://schemas.openxmlformats.org/markup-compatibility/2006">
              <mc:Choice xmlns:v="urn:schemas-microsoft-com:vml" Requires="v">
                <p:oleObj spid="_x0000_s9219" r:id="rId7" imgW="4889500" imgH="762000" progId="Equation.3">
                  <p:embed/>
                </p:oleObj>
              </mc:Choice>
              <mc:Fallback>
                <p:oleObj r:id="rId7" imgW="4889500" imgH="7620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5257800"/>
                        <a:ext cx="8382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981200"/>
            <a:ext cx="7772400" cy="1143000"/>
          </a:xfrm>
        </p:spPr>
        <p:txBody>
          <a:bodyPr/>
          <a:lstStyle/>
          <a:p>
            <a:r>
              <a:rPr lang="en-US" dirty="0">
                <a:solidFill>
                  <a:srgbClr val="C00000"/>
                </a:solidFill>
              </a:rPr>
              <a:t>Thank you for your attention!</a:t>
            </a:r>
          </a:p>
        </p:txBody>
      </p:sp>
    </p:spTree>
    <p:extLst>
      <p:ext uri="{BB962C8B-B14F-4D97-AF65-F5344CB8AC3E}">
        <p14:creationId xmlns:p14="http://schemas.microsoft.com/office/powerpoint/2010/main" val="33295590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a:extLst>
              <a:ext uri="{FF2B5EF4-FFF2-40B4-BE49-F238E27FC236}">
                <a16:creationId xmlns:a16="http://schemas.microsoft.com/office/drawing/2014/main" xmlns="" id="{84A79412-6EC3-48EB-8761-1B5951AE4A70}"/>
              </a:ext>
            </a:extLst>
          </p:cNvPr>
          <p:cNvSpPr>
            <a:spLocks noGrp="1" noChangeArrowheads="1"/>
          </p:cNvSpPr>
          <p:nvPr>
            <p:ph type="title"/>
          </p:nvPr>
        </p:nvSpPr>
        <p:spPr/>
        <p:txBody>
          <a:bodyPr/>
          <a:lstStyle/>
          <a:p>
            <a:endParaRPr lang="en-US" altLang="en-US"/>
          </a:p>
        </p:txBody>
      </p:sp>
      <p:pic>
        <p:nvPicPr>
          <p:cNvPr id="46083" name="Picture 2">
            <a:extLst>
              <a:ext uri="{FF2B5EF4-FFF2-40B4-BE49-F238E27FC236}">
                <a16:creationId xmlns:a16="http://schemas.microsoft.com/office/drawing/2014/main" xmlns="" id="{CE2C3850-648F-4988-93F4-A36FF12BE7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2500" t="8984" r="58333" b="27734"/>
          <a:stretch>
            <a:fillRect/>
          </a:stretch>
        </p:blipFill>
        <p:spPr bwMode="auto">
          <a:xfrm>
            <a:off x="0" y="0"/>
            <a:ext cx="8890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995856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a:extLst>
              <a:ext uri="{FF2B5EF4-FFF2-40B4-BE49-F238E27FC236}">
                <a16:creationId xmlns:a16="http://schemas.microsoft.com/office/drawing/2014/main" xmlns="" id="{6B7D2327-A889-4860-A078-9DEA68BE8EA4}"/>
              </a:ext>
            </a:extLst>
          </p:cNvPr>
          <p:cNvSpPr>
            <a:spLocks noGrp="1" noChangeArrowheads="1"/>
          </p:cNvSpPr>
          <p:nvPr>
            <p:ph type="title"/>
          </p:nvPr>
        </p:nvSpPr>
        <p:spPr>
          <a:xfrm>
            <a:off x="655638" y="0"/>
            <a:ext cx="7772400" cy="1143000"/>
          </a:xfrm>
        </p:spPr>
        <p:txBody>
          <a:bodyPr/>
          <a:lstStyle/>
          <a:p>
            <a:r>
              <a:rPr lang="en-US" altLang="en-US"/>
              <a:t>Chapter 0: Mathematics Review</a:t>
            </a:r>
          </a:p>
        </p:txBody>
      </p:sp>
      <p:sp>
        <p:nvSpPr>
          <p:cNvPr id="34819" name="TextBox 3">
            <a:extLst>
              <a:ext uri="{FF2B5EF4-FFF2-40B4-BE49-F238E27FC236}">
                <a16:creationId xmlns:a16="http://schemas.microsoft.com/office/drawing/2014/main" xmlns="" id="{59806904-6A5D-4778-A52A-16F5D39C6A41}"/>
              </a:ext>
            </a:extLst>
          </p:cNvPr>
          <p:cNvSpPr txBox="1">
            <a:spLocks noChangeArrowheads="1"/>
          </p:cNvSpPr>
          <p:nvPr/>
        </p:nvSpPr>
        <p:spPr bwMode="auto">
          <a:xfrm>
            <a:off x="269875" y="1033463"/>
            <a:ext cx="4265613"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a:t>You are encouraged to review this chapter.</a:t>
            </a:r>
          </a:p>
          <a:p>
            <a:pPr eaLnBrk="1" hangingPunct="1">
              <a:spcBef>
                <a:spcPct val="0"/>
              </a:spcBef>
              <a:buFontTx/>
              <a:buNone/>
            </a:pPr>
            <a:r>
              <a:rPr lang="en-US" altLang="en-US" sz="2800"/>
              <a:t>All topics are important for this course.</a:t>
            </a:r>
          </a:p>
          <a:p>
            <a:pPr eaLnBrk="1" hangingPunct="1">
              <a:spcBef>
                <a:spcPct val="0"/>
              </a:spcBef>
              <a:buFontTx/>
              <a:buNone/>
            </a:pPr>
            <a:r>
              <a:rPr lang="en-US" altLang="en-US" sz="2800"/>
              <a:t>In particular: </a:t>
            </a:r>
            <a:r>
              <a:rPr lang="en-US" altLang="en-US" sz="2800">
                <a:solidFill>
                  <a:srgbClr val="FF0000"/>
                </a:solidFill>
              </a:rPr>
              <a:t>scientific notation</a:t>
            </a:r>
            <a:r>
              <a:rPr lang="en-US" altLang="en-US" sz="2800"/>
              <a:t> and powers of 10. </a:t>
            </a:r>
          </a:p>
        </p:txBody>
      </p:sp>
      <p:sp>
        <p:nvSpPr>
          <p:cNvPr id="34820" name="TextBox 4">
            <a:extLst>
              <a:ext uri="{FF2B5EF4-FFF2-40B4-BE49-F238E27FC236}">
                <a16:creationId xmlns:a16="http://schemas.microsoft.com/office/drawing/2014/main" xmlns="" id="{214745CB-90AE-467A-9A90-32CA540636C9}"/>
              </a:ext>
            </a:extLst>
          </p:cNvPr>
          <p:cNvSpPr txBox="1">
            <a:spLocks noChangeArrowheads="1"/>
          </p:cNvSpPr>
          <p:nvPr/>
        </p:nvSpPr>
        <p:spPr bwMode="auto">
          <a:xfrm>
            <a:off x="741363" y="3908425"/>
            <a:ext cx="33226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a:t>135,000=1.35x10</a:t>
            </a:r>
            <a:r>
              <a:rPr lang="en-US" altLang="en-US" i="1" baseline="30000">
                <a:cs typeface="Times New Roman" panose="02020603050405020304" pitchFamily="18" charset="0"/>
              </a:rPr>
              <a:t>5</a:t>
            </a:r>
            <a:r>
              <a:rPr lang="en-US" altLang="en-US" i="1"/>
              <a:t> </a:t>
            </a:r>
            <a:endParaRPr lang="en-US" altLang="en-US"/>
          </a:p>
        </p:txBody>
      </p:sp>
      <p:sp>
        <p:nvSpPr>
          <p:cNvPr id="34821" name="TextBox 5">
            <a:extLst>
              <a:ext uri="{FF2B5EF4-FFF2-40B4-BE49-F238E27FC236}">
                <a16:creationId xmlns:a16="http://schemas.microsoft.com/office/drawing/2014/main" xmlns="" id="{0DD2F326-CE8B-4031-B078-1B2310EA73D7}"/>
              </a:ext>
            </a:extLst>
          </p:cNvPr>
          <p:cNvSpPr txBox="1">
            <a:spLocks noChangeArrowheads="1"/>
          </p:cNvSpPr>
          <p:nvPr/>
        </p:nvSpPr>
        <p:spPr bwMode="auto">
          <a:xfrm>
            <a:off x="741363" y="4598988"/>
            <a:ext cx="3721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a:t>0. 000135 =1.35x10</a:t>
            </a:r>
            <a:r>
              <a:rPr lang="en-US" altLang="en-US" i="1" baseline="30000">
                <a:cs typeface="Times New Roman" panose="02020603050405020304" pitchFamily="18" charset="0"/>
              </a:rPr>
              <a:t>-4</a:t>
            </a:r>
            <a:endParaRPr lang="en-US" altLang="en-US"/>
          </a:p>
        </p:txBody>
      </p:sp>
      <p:cxnSp>
        <p:nvCxnSpPr>
          <p:cNvPr id="11" name="Straight Arrow Connector 10">
            <a:extLst>
              <a:ext uri="{FF2B5EF4-FFF2-40B4-BE49-F238E27FC236}">
                <a16:creationId xmlns:a16="http://schemas.microsoft.com/office/drawing/2014/main" xmlns="" id="{9A0C7C05-DF97-465D-A441-71C5842B844F}"/>
              </a:ext>
            </a:extLst>
          </p:cNvPr>
          <p:cNvCxnSpPr/>
          <p:nvPr/>
        </p:nvCxnSpPr>
        <p:spPr>
          <a:xfrm flipV="1">
            <a:off x="3200400" y="5183188"/>
            <a:ext cx="0" cy="350837"/>
          </a:xfrm>
          <a:prstGeom prst="straightConnector1">
            <a:avLst/>
          </a:prstGeom>
          <a:ln>
            <a:solidFill>
              <a:srgbClr val="FF0000"/>
            </a:solidFill>
            <a:tailEnd type="triangle"/>
          </a:ln>
        </p:spPr>
        <p:style>
          <a:lnRef idx="3">
            <a:schemeClr val="accent6"/>
          </a:lnRef>
          <a:fillRef idx="0">
            <a:schemeClr val="accent6"/>
          </a:fillRef>
          <a:effectRef idx="2">
            <a:schemeClr val="accent6"/>
          </a:effectRef>
          <a:fontRef idx="minor">
            <a:schemeClr val="tx1"/>
          </a:fontRef>
        </p:style>
      </p:cxnSp>
      <p:sp>
        <p:nvSpPr>
          <p:cNvPr id="34823" name="TextBox 11">
            <a:extLst>
              <a:ext uri="{FF2B5EF4-FFF2-40B4-BE49-F238E27FC236}">
                <a16:creationId xmlns:a16="http://schemas.microsoft.com/office/drawing/2014/main" xmlns="" id="{138C32C6-FC90-45BB-949A-4056748D1F82}"/>
              </a:ext>
            </a:extLst>
          </p:cNvPr>
          <p:cNvSpPr txBox="1">
            <a:spLocks noChangeArrowheads="1"/>
          </p:cNvSpPr>
          <p:nvPr/>
        </p:nvSpPr>
        <p:spPr bwMode="auto">
          <a:xfrm>
            <a:off x="2220913" y="5580063"/>
            <a:ext cx="23272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a:t>3 significant </a:t>
            </a:r>
          </a:p>
          <a:p>
            <a:pPr eaLnBrk="1" hangingPunct="1">
              <a:spcBef>
                <a:spcPct val="0"/>
              </a:spcBef>
              <a:buFontTx/>
              <a:buNone/>
            </a:pPr>
            <a:r>
              <a:rPr lang="en-US" altLang="en-US"/>
              <a:t>digits</a:t>
            </a:r>
          </a:p>
        </p:txBody>
      </p:sp>
      <p:sp>
        <p:nvSpPr>
          <p:cNvPr id="34824" name="TextBox 5">
            <a:extLst>
              <a:ext uri="{FF2B5EF4-FFF2-40B4-BE49-F238E27FC236}">
                <a16:creationId xmlns:a16="http://schemas.microsoft.com/office/drawing/2014/main" xmlns="" id="{ECD9610F-643C-4F1E-98D6-E7DC1D7180C2}"/>
              </a:ext>
            </a:extLst>
          </p:cNvPr>
          <p:cNvSpPr txBox="1">
            <a:spLocks noChangeArrowheads="1"/>
          </p:cNvSpPr>
          <p:nvPr/>
        </p:nvSpPr>
        <p:spPr bwMode="auto">
          <a:xfrm>
            <a:off x="5119688" y="4891088"/>
            <a:ext cx="377507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a:solidFill>
                  <a:srgbClr val="FF0000"/>
                </a:solidFill>
              </a:rPr>
              <a:t>one digit to the left of the decimal point, multiplied by the appropriate power of 10. </a:t>
            </a:r>
          </a:p>
        </p:txBody>
      </p:sp>
      <p:pic>
        <p:nvPicPr>
          <p:cNvPr id="34825" name="Picture 9" descr="Front Cover: College Physics Eleventh Edition by Young and Adams.">
            <a:extLst>
              <a:ext uri="{FF2B5EF4-FFF2-40B4-BE49-F238E27FC236}">
                <a16:creationId xmlns:a16="http://schemas.microsoft.com/office/drawing/2014/main" xmlns="" id="{179C4E86-C9C5-43BC-A579-FA976CDCD96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70488" y="915988"/>
            <a:ext cx="3257550" cy="3835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xmlns="" id="{2D8C7860-0227-4F0C-9EDE-1F7B6C6A1E72}"/>
              </a:ext>
            </a:extLst>
          </p:cNvPr>
          <p:cNvSpPr>
            <a:spLocks noGrp="1" noChangeArrowheads="1"/>
          </p:cNvSpPr>
          <p:nvPr>
            <p:ph type="title"/>
          </p:nvPr>
        </p:nvSpPr>
        <p:spPr>
          <a:xfrm>
            <a:off x="457200" y="0"/>
            <a:ext cx="8229600" cy="1006475"/>
          </a:xfrm>
        </p:spPr>
        <p:txBody>
          <a:bodyPr/>
          <a:lstStyle/>
          <a:p>
            <a:pPr eaLnBrk="1" hangingPunct="1"/>
            <a:r>
              <a:rPr lang="en-US" altLang="en-US" sz="3200"/>
              <a:t>Rules for significant figures</a:t>
            </a:r>
          </a:p>
        </p:txBody>
      </p:sp>
      <p:sp>
        <p:nvSpPr>
          <p:cNvPr id="44035" name="Text Box 11">
            <a:extLst>
              <a:ext uri="{FF2B5EF4-FFF2-40B4-BE49-F238E27FC236}">
                <a16:creationId xmlns:a16="http://schemas.microsoft.com/office/drawing/2014/main" xmlns="" id="{27E68D0B-39D9-49D4-AD85-2F53A3BBA394}"/>
              </a:ext>
            </a:extLst>
          </p:cNvPr>
          <p:cNvSpPr txBox="1">
            <a:spLocks noChangeArrowheads="1"/>
          </p:cNvSpPr>
          <p:nvPr/>
        </p:nvSpPr>
        <p:spPr bwMode="auto">
          <a:xfrm>
            <a:off x="361950" y="1022350"/>
            <a:ext cx="828516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AutoNum type="arabicParenBoth"/>
            </a:pPr>
            <a:r>
              <a:rPr lang="en-US" altLang="en-US" sz="2400">
                <a:solidFill>
                  <a:srgbClr val="0046D2"/>
                </a:solidFill>
              </a:rPr>
              <a:t> When numbers are multiplied or divided, the number of significant figures in the final answer equals the smallest number of significant figures in any of the original factors.</a:t>
            </a:r>
          </a:p>
          <a:p>
            <a:pPr eaLnBrk="1" hangingPunct="1">
              <a:spcBef>
                <a:spcPct val="0"/>
              </a:spcBef>
              <a:buFontTx/>
              <a:buNone/>
            </a:pPr>
            <a:endParaRPr lang="en-US" altLang="en-US" sz="2400">
              <a:solidFill>
                <a:srgbClr val="0046D2"/>
              </a:solidFill>
            </a:endParaRPr>
          </a:p>
        </p:txBody>
      </p:sp>
      <p:sp>
        <p:nvSpPr>
          <p:cNvPr id="44036" name="Text Box 13">
            <a:extLst>
              <a:ext uri="{FF2B5EF4-FFF2-40B4-BE49-F238E27FC236}">
                <a16:creationId xmlns:a16="http://schemas.microsoft.com/office/drawing/2014/main" xmlns="" id="{F331F159-77E4-401C-8D96-E006DED4D9DC}"/>
              </a:ext>
            </a:extLst>
          </p:cNvPr>
          <p:cNvSpPr txBox="1">
            <a:spLocks noChangeArrowheads="1"/>
          </p:cNvSpPr>
          <p:nvPr/>
        </p:nvSpPr>
        <p:spPr bwMode="auto">
          <a:xfrm>
            <a:off x="387635" y="2438400"/>
            <a:ext cx="699928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solidFill>
                  <a:srgbClr val="0046D2"/>
                </a:solidFill>
              </a:rPr>
              <a:t>(2) When adding/subtracting, the answer should have the same number of decimal places as the limiting term. The limiting term is the number with the least decimal places. </a:t>
            </a:r>
          </a:p>
        </p:txBody>
      </p:sp>
      <p:sp>
        <p:nvSpPr>
          <p:cNvPr id="44037" name="TextBox 5">
            <a:extLst>
              <a:ext uri="{FF2B5EF4-FFF2-40B4-BE49-F238E27FC236}">
                <a16:creationId xmlns:a16="http://schemas.microsoft.com/office/drawing/2014/main" xmlns="" id="{E1F641FF-A320-43AE-BFDE-BDBF0775D988}"/>
              </a:ext>
            </a:extLst>
          </p:cNvPr>
          <p:cNvSpPr txBox="1">
            <a:spLocks noChangeArrowheads="1"/>
          </p:cNvSpPr>
          <p:nvPr/>
        </p:nvSpPr>
        <p:spPr bwMode="auto">
          <a:xfrm>
            <a:off x="762000" y="4267200"/>
            <a:ext cx="8001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a:solidFill>
                  <a:srgbClr val="FF0000"/>
                </a:solidFill>
              </a:rPr>
              <a:t>Indication of significant figures (digits) using scientific notation: decimal number with one digit to the left of the decimal point, multiplied by the appropriate power of 10. </a:t>
            </a:r>
          </a:p>
        </p:txBody>
      </p:sp>
    </p:spTree>
    <p:extLst>
      <p:ext uri="{BB962C8B-B14F-4D97-AF65-F5344CB8AC3E}">
        <p14:creationId xmlns:p14="http://schemas.microsoft.com/office/powerpoint/2010/main" val="19874852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F58A9547-F995-4880-BD3D-F3D538FC57E1}"/>
              </a:ext>
            </a:extLst>
          </p:cNvPr>
          <p:cNvSpPr txBox="1"/>
          <p:nvPr/>
        </p:nvSpPr>
        <p:spPr>
          <a:xfrm>
            <a:off x="1014413" y="1173163"/>
            <a:ext cx="6831012" cy="4594225"/>
          </a:xfrm>
          <a:prstGeom prst="rect">
            <a:avLst/>
          </a:prstGeom>
          <a:noFill/>
          <a:ln>
            <a:solidFill>
              <a:schemeClr val="tx1"/>
            </a:solidFill>
          </a:ln>
        </p:spPr>
        <p:txBody>
          <a:bodyPr wrap="none">
            <a:spAutoFit/>
          </a:bodyPr>
          <a:lstStyle/>
          <a:p>
            <a:pPr defTabSz="685800" eaLnBrk="1" fontAlgn="auto" hangingPunct="1">
              <a:spcBef>
                <a:spcPts val="0"/>
              </a:spcBef>
              <a:spcAft>
                <a:spcPts val="0"/>
              </a:spcAft>
              <a:defRPr/>
            </a:pPr>
            <a:r>
              <a:rPr lang="en-US" sz="1950" dirty="0">
                <a:solidFill>
                  <a:prstClr val="black"/>
                </a:solidFill>
                <a:latin typeface="Calibri" panose="020F0502020204030204"/>
              </a:rPr>
              <a:t>1.5	Precision and Significant Figures</a:t>
            </a:r>
          </a:p>
          <a:p>
            <a:pPr defTabSz="685800" eaLnBrk="1" fontAlgn="auto" hangingPunct="1">
              <a:spcBef>
                <a:spcPts val="0"/>
              </a:spcBef>
              <a:spcAft>
                <a:spcPts val="0"/>
              </a:spcAft>
              <a:defRPr/>
            </a:pPr>
            <a:r>
              <a:rPr lang="en-US" sz="1950" dirty="0">
                <a:solidFill>
                  <a:srgbClr val="FF0000"/>
                </a:solidFill>
                <a:latin typeface="Calibri" panose="020F0502020204030204"/>
              </a:rPr>
              <a:t>How precise can you measure a physical quantity?</a:t>
            </a:r>
          </a:p>
          <a:p>
            <a:pPr defTabSz="685800" eaLnBrk="1" fontAlgn="auto" hangingPunct="1">
              <a:spcBef>
                <a:spcPts val="0"/>
              </a:spcBef>
              <a:spcAft>
                <a:spcPts val="0"/>
              </a:spcAft>
              <a:defRPr/>
            </a:pPr>
            <a:r>
              <a:rPr lang="en-US" sz="1950" dirty="0">
                <a:solidFill>
                  <a:prstClr val="black"/>
                </a:solidFill>
                <a:latin typeface="Calibri" panose="020F0502020204030204"/>
              </a:rPr>
              <a:t>For example, using a meter stick to measure lengths, you may get</a:t>
            </a:r>
          </a:p>
          <a:p>
            <a:pPr defTabSz="685800" eaLnBrk="1" fontAlgn="auto" hangingPunct="1">
              <a:spcBef>
                <a:spcPts val="0"/>
              </a:spcBef>
              <a:spcAft>
                <a:spcPts val="0"/>
              </a:spcAft>
              <a:defRPr/>
            </a:pPr>
            <a:r>
              <a:rPr lang="en-US" sz="1950" dirty="0">
                <a:solidFill>
                  <a:prstClr val="black"/>
                </a:solidFill>
                <a:latin typeface="Calibri" panose="020F0502020204030204"/>
              </a:rPr>
              <a:t>0.7880 m or 0.3575 m. These quantities have 4 </a:t>
            </a:r>
            <a:r>
              <a:rPr lang="en-US" sz="1950" dirty="0">
                <a:solidFill>
                  <a:srgbClr val="FF0000"/>
                </a:solidFill>
                <a:latin typeface="Calibri" panose="020F0502020204030204"/>
              </a:rPr>
              <a:t>significant figures.</a:t>
            </a:r>
          </a:p>
          <a:p>
            <a:pPr defTabSz="685800" eaLnBrk="1" fontAlgn="auto" hangingPunct="1">
              <a:spcBef>
                <a:spcPts val="0"/>
              </a:spcBef>
              <a:spcAft>
                <a:spcPts val="0"/>
              </a:spcAft>
              <a:defRPr/>
            </a:pPr>
            <a:endParaRPr lang="en-US" sz="1950" dirty="0">
              <a:solidFill>
                <a:srgbClr val="FF0000"/>
              </a:solidFill>
              <a:latin typeface="Calibri" panose="020F0502020204030204"/>
            </a:endParaRPr>
          </a:p>
          <a:p>
            <a:pPr defTabSz="685800" eaLnBrk="1" fontAlgn="auto" hangingPunct="1">
              <a:spcBef>
                <a:spcPts val="0"/>
              </a:spcBef>
              <a:spcAft>
                <a:spcPts val="0"/>
              </a:spcAft>
              <a:defRPr/>
            </a:pPr>
            <a:r>
              <a:rPr lang="en-US" sz="1950" dirty="0">
                <a:solidFill>
                  <a:prstClr val="black"/>
                </a:solidFill>
                <a:latin typeface="Calibri" panose="020F0502020204030204"/>
              </a:rPr>
              <a:t>In the sense of significant figures, 0.788 m ≠ 0.7880 m.</a:t>
            </a:r>
          </a:p>
          <a:p>
            <a:pPr defTabSz="685800" eaLnBrk="1" fontAlgn="auto" hangingPunct="1">
              <a:spcBef>
                <a:spcPts val="0"/>
              </a:spcBef>
              <a:spcAft>
                <a:spcPts val="0"/>
              </a:spcAft>
              <a:defRPr/>
            </a:pPr>
            <a:endParaRPr lang="en-US" sz="1950" dirty="0">
              <a:solidFill>
                <a:prstClr val="black"/>
              </a:solidFill>
              <a:latin typeface="Calibri" panose="020F0502020204030204"/>
            </a:endParaRPr>
          </a:p>
          <a:p>
            <a:pPr defTabSz="685800" eaLnBrk="1" fontAlgn="auto" hangingPunct="1">
              <a:spcBef>
                <a:spcPts val="0"/>
              </a:spcBef>
              <a:spcAft>
                <a:spcPts val="0"/>
              </a:spcAft>
              <a:defRPr/>
            </a:pPr>
            <a:r>
              <a:rPr lang="en-US" sz="1950" dirty="0">
                <a:solidFill>
                  <a:prstClr val="black"/>
                </a:solidFill>
                <a:latin typeface="Calibri" panose="020F0502020204030204"/>
              </a:rPr>
              <a:t>● Multiplication and Division</a:t>
            </a:r>
          </a:p>
          <a:p>
            <a:pPr defTabSz="685800" eaLnBrk="1" fontAlgn="auto" hangingPunct="1">
              <a:spcBef>
                <a:spcPts val="0"/>
              </a:spcBef>
              <a:spcAft>
                <a:spcPts val="0"/>
              </a:spcAft>
              <a:defRPr/>
            </a:pPr>
            <a:r>
              <a:rPr lang="en-US" sz="1950" dirty="0">
                <a:solidFill>
                  <a:prstClr val="black"/>
                </a:solidFill>
                <a:latin typeface="Calibri" panose="020F0502020204030204"/>
              </a:rPr>
              <a:t>2.4 × 2.30 = 5.5 (≠ 5.52 or 5.520)</a:t>
            </a:r>
          </a:p>
          <a:p>
            <a:pPr defTabSz="685800" eaLnBrk="1" fontAlgn="auto" hangingPunct="1">
              <a:spcBef>
                <a:spcPts val="0"/>
              </a:spcBef>
              <a:spcAft>
                <a:spcPts val="0"/>
              </a:spcAft>
              <a:defRPr/>
            </a:pPr>
            <a:endParaRPr lang="en-US" sz="1950" dirty="0">
              <a:solidFill>
                <a:prstClr val="black"/>
              </a:solidFill>
              <a:latin typeface="Calibri" panose="020F0502020204030204"/>
            </a:endParaRPr>
          </a:p>
          <a:p>
            <a:pPr defTabSz="685800" eaLnBrk="1" fontAlgn="auto" hangingPunct="1">
              <a:spcBef>
                <a:spcPts val="0"/>
              </a:spcBef>
              <a:spcAft>
                <a:spcPts val="0"/>
              </a:spcAft>
              <a:defRPr/>
            </a:pPr>
            <a:r>
              <a:rPr lang="en-US" sz="1950" dirty="0">
                <a:solidFill>
                  <a:prstClr val="black"/>
                </a:solidFill>
                <a:latin typeface="Calibri" panose="020F0502020204030204"/>
              </a:rPr>
              <a:t>● Addition and Subtraction</a:t>
            </a:r>
          </a:p>
          <a:p>
            <a:pPr defTabSz="685800" eaLnBrk="1" fontAlgn="auto" hangingPunct="1">
              <a:spcBef>
                <a:spcPts val="0"/>
              </a:spcBef>
              <a:spcAft>
                <a:spcPts val="0"/>
              </a:spcAft>
              <a:defRPr/>
            </a:pPr>
            <a:r>
              <a:rPr lang="en-US" sz="1950" dirty="0">
                <a:solidFill>
                  <a:prstClr val="black"/>
                </a:solidFill>
                <a:latin typeface="Calibri" panose="020F0502020204030204"/>
              </a:rPr>
              <a:t>2.4 + 2.320 = 4.7 (≠ 4.720)</a:t>
            </a:r>
          </a:p>
          <a:p>
            <a:pPr defTabSz="685800" eaLnBrk="1" fontAlgn="auto" hangingPunct="1">
              <a:spcBef>
                <a:spcPts val="0"/>
              </a:spcBef>
              <a:spcAft>
                <a:spcPts val="0"/>
              </a:spcAft>
              <a:defRPr/>
            </a:pPr>
            <a:r>
              <a:rPr lang="en-US" sz="1950" dirty="0">
                <a:solidFill>
                  <a:prstClr val="black"/>
                </a:solidFill>
                <a:latin typeface="Calibri" panose="020F0502020204030204"/>
              </a:rPr>
              <a:t>1.24×10</a:t>
            </a:r>
            <a:r>
              <a:rPr lang="en-US" sz="1950" baseline="30000" dirty="0">
                <a:solidFill>
                  <a:prstClr val="black"/>
                </a:solidFill>
                <a:latin typeface="Calibri" panose="020F0502020204030204"/>
              </a:rPr>
              <a:t>6</a:t>
            </a:r>
            <a:r>
              <a:rPr lang="en-US" sz="1950" dirty="0">
                <a:solidFill>
                  <a:prstClr val="black"/>
                </a:solidFill>
                <a:latin typeface="Calibri" panose="020F0502020204030204"/>
              </a:rPr>
              <a:t> + 3.23×10</a:t>
            </a:r>
            <a:r>
              <a:rPr lang="en-US" sz="1950" baseline="30000" dirty="0">
                <a:solidFill>
                  <a:prstClr val="black"/>
                </a:solidFill>
                <a:latin typeface="Calibri" panose="020F0502020204030204"/>
              </a:rPr>
              <a:t>5</a:t>
            </a:r>
            <a:r>
              <a:rPr lang="en-US" sz="1950" dirty="0">
                <a:solidFill>
                  <a:prstClr val="black"/>
                </a:solidFill>
                <a:latin typeface="Calibri" panose="020F0502020204030204"/>
              </a:rPr>
              <a:t> = 1.24×10</a:t>
            </a:r>
            <a:r>
              <a:rPr lang="en-US" sz="1950" baseline="30000" dirty="0">
                <a:solidFill>
                  <a:prstClr val="black"/>
                </a:solidFill>
                <a:latin typeface="Calibri" panose="020F0502020204030204"/>
              </a:rPr>
              <a:t>6</a:t>
            </a:r>
            <a:r>
              <a:rPr lang="en-US" sz="1950" dirty="0">
                <a:solidFill>
                  <a:prstClr val="black"/>
                </a:solidFill>
                <a:latin typeface="Calibri" panose="020F0502020204030204"/>
              </a:rPr>
              <a:t> + 0.323×10</a:t>
            </a:r>
            <a:r>
              <a:rPr lang="en-US" sz="1950" baseline="30000" dirty="0">
                <a:solidFill>
                  <a:prstClr val="black"/>
                </a:solidFill>
                <a:latin typeface="Calibri" panose="020F0502020204030204"/>
              </a:rPr>
              <a:t>6</a:t>
            </a:r>
            <a:r>
              <a:rPr lang="en-US" sz="1950" dirty="0">
                <a:solidFill>
                  <a:prstClr val="black"/>
                </a:solidFill>
                <a:latin typeface="Calibri" panose="020F0502020204030204"/>
              </a:rPr>
              <a:t> = 1.56×10</a:t>
            </a:r>
            <a:r>
              <a:rPr lang="en-US" sz="1950" baseline="30000" dirty="0">
                <a:solidFill>
                  <a:prstClr val="black"/>
                </a:solidFill>
                <a:latin typeface="Calibri" panose="020F0502020204030204"/>
              </a:rPr>
              <a:t>6</a:t>
            </a:r>
          </a:p>
          <a:p>
            <a:pPr defTabSz="685800" eaLnBrk="1" fontAlgn="auto" hangingPunct="1">
              <a:spcBef>
                <a:spcPts val="0"/>
              </a:spcBef>
              <a:spcAft>
                <a:spcPts val="0"/>
              </a:spcAft>
              <a:defRPr/>
            </a:pPr>
            <a:r>
              <a:rPr lang="en-US" sz="1950" dirty="0">
                <a:solidFill>
                  <a:prstClr val="black"/>
                </a:solidFill>
                <a:latin typeface="Calibri" panose="020F0502020204030204"/>
              </a:rPr>
              <a:t>1.24×10</a:t>
            </a:r>
            <a:r>
              <a:rPr lang="en-US" sz="1950" baseline="30000" dirty="0">
                <a:solidFill>
                  <a:prstClr val="black"/>
                </a:solidFill>
                <a:latin typeface="Calibri" panose="020F0502020204030204"/>
              </a:rPr>
              <a:t>6</a:t>
            </a:r>
            <a:r>
              <a:rPr lang="en-US" sz="1950" dirty="0">
                <a:solidFill>
                  <a:prstClr val="black"/>
                </a:solidFill>
                <a:latin typeface="Calibri" panose="020F0502020204030204"/>
              </a:rPr>
              <a:t> + 3.23×10</a:t>
            </a:r>
            <a:r>
              <a:rPr lang="en-US" sz="1950" baseline="30000" dirty="0">
                <a:solidFill>
                  <a:prstClr val="black"/>
                </a:solidFill>
                <a:latin typeface="Calibri" panose="020F0502020204030204"/>
              </a:rPr>
              <a:t>4</a:t>
            </a:r>
            <a:r>
              <a:rPr lang="en-US" sz="1950" dirty="0">
                <a:solidFill>
                  <a:prstClr val="black"/>
                </a:solidFill>
                <a:latin typeface="Calibri" panose="020F0502020204030204"/>
              </a:rPr>
              <a:t> = 1.24×10</a:t>
            </a:r>
            <a:r>
              <a:rPr lang="en-US" sz="1950" baseline="30000" dirty="0">
                <a:solidFill>
                  <a:prstClr val="black"/>
                </a:solidFill>
                <a:latin typeface="Calibri" panose="020F0502020204030204"/>
              </a:rPr>
              <a:t>6</a:t>
            </a:r>
            <a:r>
              <a:rPr lang="en-US" sz="1950" dirty="0">
                <a:solidFill>
                  <a:prstClr val="black"/>
                </a:solidFill>
                <a:latin typeface="Calibri" panose="020F0502020204030204"/>
              </a:rPr>
              <a:t> + 0.0323×10</a:t>
            </a:r>
            <a:r>
              <a:rPr lang="en-US" sz="1950" baseline="30000" dirty="0">
                <a:solidFill>
                  <a:prstClr val="black"/>
                </a:solidFill>
                <a:latin typeface="Calibri" panose="020F0502020204030204"/>
              </a:rPr>
              <a:t>6</a:t>
            </a:r>
            <a:r>
              <a:rPr lang="en-US" sz="1950" dirty="0">
                <a:solidFill>
                  <a:prstClr val="black"/>
                </a:solidFill>
                <a:latin typeface="Calibri" panose="020F0502020204030204"/>
              </a:rPr>
              <a:t> = 1.27×10</a:t>
            </a:r>
            <a:r>
              <a:rPr lang="en-US" sz="1950" baseline="30000" dirty="0">
                <a:solidFill>
                  <a:prstClr val="black"/>
                </a:solidFill>
                <a:latin typeface="Calibri" panose="020F0502020204030204"/>
              </a:rPr>
              <a:t>6</a:t>
            </a:r>
          </a:p>
          <a:p>
            <a:pPr defTabSz="685800" eaLnBrk="1" fontAlgn="auto" hangingPunct="1">
              <a:spcBef>
                <a:spcPts val="0"/>
              </a:spcBef>
              <a:spcAft>
                <a:spcPts val="0"/>
              </a:spcAft>
              <a:defRPr/>
            </a:pPr>
            <a:r>
              <a:rPr lang="en-US" sz="1950" dirty="0">
                <a:solidFill>
                  <a:prstClr val="black"/>
                </a:solidFill>
                <a:latin typeface="Calibri" panose="020F0502020204030204"/>
              </a:rPr>
              <a:t>1.24×10</a:t>
            </a:r>
            <a:r>
              <a:rPr lang="en-US" sz="1950" baseline="30000" dirty="0">
                <a:solidFill>
                  <a:prstClr val="black"/>
                </a:solidFill>
                <a:latin typeface="Calibri" panose="020F0502020204030204"/>
              </a:rPr>
              <a:t>6</a:t>
            </a:r>
            <a:r>
              <a:rPr lang="en-US" sz="1950" dirty="0">
                <a:solidFill>
                  <a:prstClr val="black"/>
                </a:solidFill>
                <a:latin typeface="Calibri" panose="020F0502020204030204"/>
              </a:rPr>
              <a:t> + 3.23×10</a:t>
            </a:r>
            <a:r>
              <a:rPr lang="en-US" sz="1950" baseline="30000" dirty="0">
                <a:solidFill>
                  <a:prstClr val="black"/>
                </a:solidFill>
                <a:latin typeface="Calibri" panose="020F0502020204030204"/>
              </a:rPr>
              <a:t>3</a:t>
            </a:r>
            <a:r>
              <a:rPr lang="en-US" sz="1950" dirty="0">
                <a:solidFill>
                  <a:prstClr val="black"/>
                </a:solidFill>
                <a:latin typeface="Calibri" panose="020F0502020204030204"/>
              </a:rPr>
              <a:t> = 1.24×10</a:t>
            </a:r>
            <a:r>
              <a:rPr lang="en-US" sz="1950" baseline="30000" dirty="0">
                <a:solidFill>
                  <a:prstClr val="black"/>
                </a:solidFill>
                <a:latin typeface="Calibri" panose="020F0502020204030204"/>
              </a:rPr>
              <a:t>6</a:t>
            </a:r>
            <a:r>
              <a:rPr lang="en-US" sz="1950" dirty="0">
                <a:solidFill>
                  <a:prstClr val="black"/>
                </a:solidFill>
                <a:latin typeface="Calibri" panose="020F0502020204030204"/>
              </a:rPr>
              <a:t> + 0.00323×10</a:t>
            </a:r>
            <a:r>
              <a:rPr lang="en-US" sz="1950" baseline="30000" dirty="0">
                <a:solidFill>
                  <a:prstClr val="black"/>
                </a:solidFill>
                <a:latin typeface="Calibri" panose="020F0502020204030204"/>
              </a:rPr>
              <a:t>6</a:t>
            </a:r>
            <a:r>
              <a:rPr lang="en-US" sz="1950" dirty="0">
                <a:solidFill>
                  <a:prstClr val="black"/>
                </a:solidFill>
                <a:latin typeface="Calibri" panose="020F0502020204030204"/>
              </a:rPr>
              <a:t> = 1.24×10</a:t>
            </a:r>
            <a:r>
              <a:rPr lang="en-US" sz="1950" baseline="30000" dirty="0">
                <a:solidFill>
                  <a:prstClr val="black"/>
                </a:solidFill>
                <a:latin typeface="Calibri" panose="020F0502020204030204"/>
              </a:rPr>
              <a:t>6</a:t>
            </a:r>
            <a:endParaRPr lang="en-US" sz="1950" dirty="0">
              <a:solidFill>
                <a:prstClr val="black"/>
              </a:solidFill>
              <a:latin typeface="Calibri" panose="020F0502020204030204"/>
            </a:endParaRPr>
          </a:p>
        </p:txBody>
      </p:sp>
      <p:sp>
        <p:nvSpPr>
          <p:cNvPr id="45059" name="TextBox 1">
            <a:extLst>
              <a:ext uri="{FF2B5EF4-FFF2-40B4-BE49-F238E27FC236}">
                <a16:creationId xmlns:a16="http://schemas.microsoft.com/office/drawing/2014/main" xmlns="" id="{8B375756-6F66-45BB-BAB3-E40DBDF5CD93}"/>
              </a:ext>
            </a:extLst>
          </p:cNvPr>
          <p:cNvSpPr txBox="1">
            <a:spLocks noChangeArrowheads="1"/>
          </p:cNvSpPr>
          <p:nvPr/>
        </p:nvSpPr>
        <p:spPr bwMode="auto">
          <a:xfrm>
            <a:off x="5638800" y="6172200"/>
            <a:ext cx="320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rgbClr val="000000"/>
                </a:solidFill>
              </a:rPr>
              <a:t>Courtesy of Wenhao Wu</a:t>
            </a:r>
          </a:p>
        </p:txBody>
      </p:sp>
    </p:spTree>
    <p:extLst>
      <p:ext uri="{BB962C8B-B14F-4D97-AF65-F5344CB8AC3E}">
        <p14:creationId xmlns:p14="http://schemas.microsoft.com/office/powerpoint/2010/main" val="1013766091"/>
      </p:ext>
    </p:extLst>
  </p:cSld>
  <p:clrMapOvr>
    <a:masterClrMapping/>
  </p:clrMapOvr>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44</TotalTime>
  <Words>1529</Words>
  <Application>Microsoft Office PowerPoint</Application>
  <PresentationFormat>On-screen Show (4:3)</PresentationFormat>
  <Paragraphs>322</Paragraphs>
  <Slides>53</Slides>
  <Notes>8</Notes>
  <HiddenSlides>0</HiddenSlides>
  <MMClips>0</MMClips>
  <ScaleCrop>false</ScaleCrop>
  <HeadingPairs>
    <vt:vector size="8" baseType="variant">
      <vt:variant>
        <vt:lpstr>Fonts Used</vt:lpstr>
      </vt:variant>
      <vt:variant>
        <vt:i4>8</vt:i4>
      </vt:variant>
      <vt:variant>
        <vt:lpstr>Theme</vt:lpstr>
      </vt:variant>
      <vt:variant>
        <vt:i4>5</vt:i4>
      </vt:variant>
      <vt:variant>
        <vt:lpstr>Embedded OLE Servers</vt:lpstr>
      </vt:variant>
      <vt:variant>
        <vt:i4>2</vt:i4>
      </vt:variant>
      <vt:variant>
        <vt:lpstr>Slide Titles</vt:lpstr>
      </vt:variant>
      <vt:variant>
        <vt:i4>53</vt:i4>
      </vt:variant>
    </vt:vector>
  </HeadingPairs>
  <TitlesOfParts>
    <vt:vector size="68" baseType="lpstr">
      <vt:lpstr>Arial</vt:lpstr>
      <vt:lpstr>Calibri</vt:lpstr>
      <vt:lpstr>Calibri Light</vt:lpstr>
      <vt:lpstr>Noto Sans Symbols</vt:lpstr>
      <vt:lpstr>sans-serif</vt:lpstr>
      <vt:lpstr>Symbol</vt:lpstr>
      <vt:lpstr>Times New Roman</vt:lpstr>
      <vt:lpstr>Verdana</vt:lpstr>
      <vt:lpstr>Default Design</vt:lpstr>
      <vt:lpstr>508 Lecture</vt:lpstr>
      <vt:lpstr>1_Office Theme</vt:lpstr>
      <vt:lpstr>1_508 Lecture</vt:lpstr>
      <vt:lpstr>Office Theme</vt:lpstr>
      <vt:lpstr>Equation</vt:lpstr>
      <vt:lpstr>Equation.3</vt:lpstr>
      <vt:lpstr>PowerPoint Presentation</vt:lpstr>
      <vt:lpstr>PowerPoint Presentation</vt:lpstr>
      <vt:lpstr>What is physics about?</vt:lpstr>
      <vt:lpstr>What is physics about? (cont.)</vt:lpstr>
      <vt:lpstr>PowerPoint Presentation</vt:lpstr>
      <vt:lpstr>PowerPoint Presentation</vt:lpstr>
      <vt:lpstr>Chapter 0: Mathematics Review</vt:lpstr>
      <vt:lpstr>Rules for significant figures</vt:lpstr>
      <vt:lpstr>PowerPoint Presentation</vt:lpstr>
      <vt:lpstr>PowerPoint Presentation</vt:lpstr>
      <vt:lpstr>Chapter 1:  Models, Measurement, and Vectors</vt:lpstr>
      <vt:lpstr>Goals for Chapter 1</vt:lpstr>
      <vt:lpstr>SI Base Quantities and Units </vt:lpstr>
      <vt:lpstr>Objects of different dimension </vt:lpstr>
      <vt:lpstr>The Meter – The Original Definition of 1791</vt:lpstr>
      <vt:lpstr>The Meter – More Recently</vt:lpstr>
      <vt:lpstr>Length</vt:lpstr>
      <vt:lpstr>Mass</vt:lpstr>
      <vt:lpstr>The Reference Kilogram - Figure 1.3</vt:lpstr>
      <vt:lpstr>Time</vt:lpstr>
      <vt:lpstr>Metric(SI) Prefixes</vt:lpstr>
      <vt:lpstr>PowerPoint Presentation</vt:lpstr>
      <vt:lpstr>PowerPoint Presentation</vt:lpstr>
      <vt:lpstr>Conversion of units</vt:lpstr>
      <vt:lpstr>Conversion of units (2nd example)</vt:lpstr>
      <vt:lpstr>Conversion of units</vt:lpstr>
      <vt:lpstr>Unit Conversion</vt:lpstr>
      <vt:lpstr>Physical quantities and units</vt:lpstr>
      <vt:lpstr>Units SI and derivative units</vt:lpstr>
      <vt:lpstr>Dimensional analysis</vt:lpstr>
      <vt:lpstr>Vectors and vector addition </vt:lpstr>
      <vt:lpstr>Vector: magnitude and direction</vt:lpstr>
      <vt:lpstr>Vector Addition (1 of 2)</vt:lpstr>
      <vt:lpstr>Vector Addition (2 of 2)</vt:lpstr>
      <vt:lpstr>Which of the vectors A–E represents the vector sum of vectors 1 and 2?</vt:lpstr>
      <vt:lpstr>Vectors: example of subtraction</vt:lpstr>
      <vt:lpstr>Simple Multiplication</vt:lpstr>
      <vt:lpstr>Reference frame or  system of coordinates </vt:lpstr>
      <vt:lpstr>Reference frame and unit vectors</vt:lpstr>
      <vt:lpstr>PowerPoint Presentation</vt:lpstr>
      <vt:lpstr>Position vector (radius-vector)</vt:lpstr>
      <vt:lpstr>Trigonometry</vt:lpstr>
      <vt:lpstr>Vectors by Components</vt:lpstr>
      <vt:lpstr>Or, Decompose the Vectors into Components, Then Solve</vt:lpstr>
      <vt:lpstr>Vector addition (by components)</vt:lpstr>
      <vt:lpstr>PowerPoint Presentation</vt:lpstr>
      <vt:lpstr>Using Components to Add Vectors</vt:lpstr>
      <vt:lpstr>PowerPoint Presentation</vt:lpstr>
      <vt:lpstr>Examples: vector or scalar?</vt:lpstr>
      <vt:lpstr>A radio-controlled model car moves 3 m in one direction and then 5 m in another direction. The car's resultant displacement could have a magnitude as small as</vt:lpstr>
      <vt:lpstr>Summary of simple operations on vectors</vt:lpstr>
      <vt:lpstr>Vector Multiplication</vt:lpstr>
      <vt:lpstr>Thank you for your attention!</vt:lpstr>
    </vt:vector>
  </TitlesOfParts>
  <Company>physics tam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ddd</dc:title>
  <dc:creator>Administrator</dc:creator>
  <cp:lastModifiedBy>Alexandre Kolomenski</cp:lastModifiedBy>
  <cp:revision>179</cp:revision>
  <dcterms:created xsi:type="dcterms:W3CDTF">2002-06-06T02:11:50Z</dcterms:created>
  <dcterms:modified xsi:type="dcterms:W3CDTF">2023-08-23T13:20:16Z</dcterms:modified>
</cp:coreProperties>
</file>